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BC8A03" w14:textId="7F33B9E2" w:rsidR="00CB528D" w:rsidRPr="008B6490" w:rsidRDefault="0083329D">
      <w:pPr>
        <w:pStyle w:val="BodyText"/>
        <w:rPr>
          <w:color w:val="000000" w:themeColor="text1"/>
        </w:rPr>
      </w:pPr>
      <w:bookmarkStart w:id="0" w:name="_Hlk75423266"/>
      <w:bookmarkEnd w:id="0"/>
      <w:r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E6F0B2C" wp14:editId="050C8728">
                <wp:simplePos x="0" y="0"/>
                <wp:positionH relativeFrom="column">
                  <wp:posOffset>0</wp:posOffset>
                </wp:positionH>
                <wp:positionV relativeFrom="paragraph">
                  <wp:posOffset>45085</wp:posOffset>
                </wp:positionV>
                <wp:extent cx="9441179" cy="410844"/>
                <wp:effectExtent l="0" t="0" r="8255" b="8890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41179" cy="4108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2CEA01" w14:textId="77777777" w:rsidR="0083329D" w:rsidRPr="00C109CB" w:rsidRDefault="0083329D" w:rsidP="00624BC9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 w:rsidRPr="00C109C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Lampiran Peraturan Badan Akreditasi Nasional Perguruan Tinggi Nomor 12 Tahun 2021 tentang Instrumen Akreditasi Program Studi pada Pendidikan Akademik dan Vokasi Lingkup Teknik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E6F0B2C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0;margin-top:3.55pt;width:743.4pt;height:32.3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" stroked="f">
                <v:textbox style="mso-fit-shape-to-text:t">
                  <w:txbxContent>
                    <w:p w14:paraId="012CEA01" w14:textId="77777777" w:rsidR="0083329D" w:rsidRPr="00C109CB" w:rsidRDefault="0083329D" w:rsidP="00624BC9">
                      <w:pPr>
                        <w:jc w:val="both"/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 w:rsidRPr="00C109C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Lampiran Peraturan Badan Akreditasi Nasional Perguruan Tinggi Nomor 12 Tahun 2021 tentang Instrumen Akreditasi Program Studi pada Pendidikan Akademik dan Vokasi Lingkup Teknik</w:t>
                      </w:r>
                    </w:p>
                  </w:txbxContent>
                </v:textbox>
              </v:shape>
            </w:pict>
          </mc:Fallback>
        </mc:AlternateContent>
      </w:r>
    </w:p>
    <w:p w14:paraId="2E07A1E2" w14:textId="77777777" w:rsidR="00CB528D" w:rsidRPr="008B6490" w:rsidRDefault="00CB528D">
      <w:pPr>
        <w:pStyle w:val="BodyText"/>
        <w:rPr>
          <w:color w:val="000000" w:themeColor="text1"/>
        </w:rPr>
      </w:pPr>
    </w:p>
    <w:p w14:paraId="75DA1A43" w14:textId="77777777" w:rsidR="00CB528D" w:rsidRPr="008B6490" w:rsidRDefault="00CB528D">
      <w:pPr>
        <w:pStyle w:val="BodyText"/>
        <w:rPr>
          <w:color w:val="000000" w:themeColor="text1"/>
        </w:rPr>
      </w:pPr>
    </w:p>
    <w:p w14:paraId="4B2E8143" w14:textId="77777777" w:rsidR="00CB528D" w:rsidRPr="008B6490" w:rsidRDefault="00CB528D">
      <w:pPr>
        <w:pStyle w:val="BodyText"/>
        <w:rPr>
          <w:color w:val="000000" w:themeColor="text1"/>
        </w:rPr>
      </w:pPr>
    </w:p>
    <w:p w14:paraId="5221CA2B" w14:textId="77777777" w:rsidR="00CB528D" w:rsidRPr="008B6490" w:rsidRDefault="00CB528D">
      <w:pPr>
        <w:pStyle w:val="BodyText"/>
        <w:rPr>
          <w:color w:val="000000" w:themeColor="text1"/>
        </w:rPr>
      </w:pPr>
    </w:p>
    <w:p w14:paraId="7555C3DC" w14:textId="38975390" w:rsidR="00CB528D" w:rsidRPr="008B6490" w:rsidRDefault="00DD1BD7">
      <w:pPr>
        <w:pStyle w:val="BodyText"/>
        <w:spacing w:before="7"/>
        <w:rPr>
          <w:color w:val="000000" w:themeColor="text1"/>
          <w:sz w:val="11"/>
        </w:rPr>
      </w:pPr>
      <w:r w:rsidRPr="00DD1BD7">
        <w:rPr>
          <w:noProof/>
        </w:rPr>
        <w:drawing>
          <wp:anchor distT="0" distB="0" distL="114300" distR="114300" simplePos="0" relativeHeight="251658240" behindDoc="1" locked="0" layoutInCell="1" allowOverlap="1" wp14:anchorId="6957EC20" wp14:editId="69BD66E5">
            <wp:simplePos x="0" y="0"/>
            <wp:positionH relativeFrom="column">
              <wp:posOffset>1836420</wp:posOffset>
            </wp:positionH>
            <wp:positionV relativeFrom="paragraph">
              <wp:posOffset>49530</wp:posOffset>
            </wp:positionV>
            <wp:extent cx="5722620" cy="86106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647D2DE" w14:textId="61F4B287" w:rsidR="00CB528D" w:rsidRDefault="00CB528D">
      <w:pPr>
        <w:pStyle w:val="BodyText"/>
        <w:ind w:left="6086"/>
        <w:rPr>
          <w:color w:val="000000" w:themeColor="text1"/>
        </w:rPr>
      </w:pPr>
    </w:p>
    <w:p w14:paraId="6C55AF87" w14:textId="30E0BBF4" w:rsidR="00DD1BD7" w:rsidRDefault="00DD1BD7">
      <w:pPr>
        <w:pStyle w:val="BodyText"/>
        <w:ind w:left="6086"/>
        <w:rPr>
          <w:color w:val="000000" w:themeColor="text1"/>
        </w:rPr>
      </w:pPr>
    </w:p>
    <w:p w14:paraId="2D6E28CC" w14:textId="761FF871" w:rsidR="00DD1BD7" w:rsidRDefault="00DD1BD7">
      <w:pPr>
        <w:pStyle w:val="BodyText"/>
        <w:ind w:left="6086"/>
        <w:rPr>
          <w:color w:val="000000" w:themeColor="text1"/>
        </w:rPr>
      </w:pPr>
    </w:p>
    <w:p w14:paraId="438AFB31" w14:textId="77777777" w:rsidR="00DD1BD7" w:rsidRPr="008B6490" w:rsidRDefault="00DD1BD7">
      <w:pPr>
        <w:pStyle w:val="BodyText"/>
        <w:ind w:left="6086"/>
        <w:rPr>
          <w:color w:val="000000" w:themeColor="text1"/>
        </w:rPr>
      </w:pPr>
    </w:p>
    <w:p w14:paraId="3C7189E8" w14:textId="77777777" w:rsidR="00CB528D" w:rsidRPr="008B6490" w:rsidRDefault="00CB528D">
      <w:pPr>
        <w:pStyle w:val="BodyText"/>
        <w:rPr>
          <w:color w:val="000000" w:themeColor="text1"/>
        </w:rPr>
      </w:pPr>
    </w:p>
    <w:p w14:paraId="6AC45B7A" w14:textId="77777777" w:rsidR="00CB528D" w:rsidRPr="008B6490" w:rsidRDefault="00CB528D">
      <w:pPr>
        <w:pStyle w:val="BodyText"/>
        <w:spacing w:before="2"/>
        <w:rPr>
          <w:color w:val="000000" w:themeColor="text1"/>
          <w:sz w:val="25"/>
        </w:rPr>
      </w:pPr>
    </w:p>
    <w:p w14:paraId="222262F8" w14:textId="77777777" w:rsidR="00DD1BD7" w:rsidRDefault="00DD1BD7">
      <w:pPr>
        <w:pStyle w:val="Title"/>
        <w:rPr>
          <w:color w:val="000000" w:themeColor="text1"/>
        </w:rPr>
      </w:pPr>
    </w:p>
    <w:p w14:paraId="2DDE77C1" w14:textId="77777777" w:rsidR="006C7D19" w:rsidRPr="006C7D19" w:rsidRDefault="00507131" w:rsidP="006C7D19">
      <w:pPr>
        <w:pStyle w:val="Title"/>
        <w:ind w:left="0" w:right="3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 xml:space="preserve">MATRIKS </w:t>
      </w:r>
      <w:r w:rsidRPr="006C7D19">
        <w:rPr>
          <w:color w:val="000000" w:themeColor="text1"/>
          <w:lang w:val="en-US"/>
        </w:rPr>
        <w:t>PENILAIAN</w:t>
      </w:r>
      <w:r w:rsidR="006C7D19">
        <w:rPr>
          <w:color w:val="000000" w:themeColor="text1"/>
          <w:lang w:val="en-US"/>
        </w:rPr>
        <w:t xml:space="preserve"> </w:t>
      </w:r>
      <w:r w:rsidRPr="006C7D19">
        <w:rPr>
          <w:color w:val="000000" w:themeColor="text1"/>
          <w:lang w:val="en-US"/>
        </w:rPr>
        <w:t xml:space="preserve">LAPORAN EVALUASI DIRI </w:t>
      </w:r>
    </w:p>
    <w:p w14:paraId="4647125E" w14:textId="0F97F1FE" w:rsidR="00CB528D" w:rsidRPr="006C7D19" w:rsidRDefault="00507131" w:rsidP="006C7D19">
      <w:pPr>
        <w:pStyle w:val="Title"/>
        <w:ind w:left="0" w:right="30"/>
        <w:rPr>
          <w:color w:val="000000" w:themeColor="text1"/>
          <w:lang w:val="en-US"/>
        </w:rPr>
      </w:pPr>
      <w:r w:rsidRPr="006C7D19">
        <w:rPr>
          <w:color w:val="000000" w:themeColor="text1"/>
          <w:lang w:val="en-US"/>
        </w:rPr>
        <w:t>DAN LAPORAN KINERJA</w:t>
      </w:r>
      <w:r w:rsidR="006C7D19">
        <w:rPr>
          <w:color w:val="000000" w:themeColor="text1"/>
          <w:lang w:val="en-US"/>
        </w:rPr>
        <w:t xml:space="preserve"> PROGRAM STUDI</w:t>
      </w:r>
    </w:p>
    <w:p w14:paraId="05D4E45F" w14:textId="3D80EC72" w:rsidR="00CB528D" w:rsidRDefault="00CB528D">
      <w:pPr>
        <w:pStyle w:val="BodyText"/>
        <w:rPr>
          <w:rFonts w:ascii="Arial"/>
          <w:b/>
          <w:color w:val="000000" w:themeColor="text1"/>
          <w:sz w:val="38"/>
        </w:rPr>
      </w:pPr>
    </w:p>
    <w:p w14:paraId="15FBA483" w14:textId="6CC24448" w:rsidR="00507131" w:rsidRDefault="00507131">
      <w:pPr>
        <w:pStyle w:val="BodyText"/>
        <w:rPr>
          <w:rFonts w:ascii="Arial"/>
          <w:b/>
          <w:color w:val="000000" w:themeColor="text1"/>
          <w:sz w:val="38"/>
        </w:rPr>
      </w:pPr>
    </w:p>
    <w:p w14:paraId="73C25DD6" w14:textId="4FDF250C" w:rsidR="00700FC4" w:rsidRPr="00700FC4" w:rsidRDefault="00700FC4" w:rsidP="00700FC4">
      <w:pPr>
        <w:pStyle w:val="BodyText"/>
        <w:jc w:val="center"/>
        <w:rPr>
          <w:rFonts w:ascii="Arial"/>
          <w:b/>
          <w:color w:val="000000" w:themeColor="text1"/>
          <w:sz w:val="36"/>
          <w:szCs w:val="36"/>
          <w:lang w:val="en-US"/>
        </w:rPr>
      </w:pPr>
    </w:p>
    <w:p w14:paraId="2B9AC5C0" w14:textId="5160471A" w:rsidR="00507131" w:rsidRPr="00507131" w:rsidRDefault="00507131" w:rsidP="00507131">
      <w:pPr>
        <w:pStyle w:val="BodyText"/>
        <w:jc w:val="center"/>
        <w:rPr>
          <w:rFonts w:ascii="Arial"/>
          <w:b/>
          <w:color w:val="000000" w:themeColor="text1"/>
          <w:sz w:val="36"/>
          <w:szCs w:val="36"/>
          <w:lang w:val="en-US"/>
        </w:rPr>
      </w:pPr>
      <w:r>
        <w:rPr>
          <w:rFonts w:ascii="Arial"/>
          <w:b/>
          <w:color w:val="000000" w:themeColor="text1"/>
          <w:sz w:val="36"/>
          <w:szCs w:val="36"/>
          <w:lang w:val="en-US"/>
        </w:rPr>
        <w:t>AKREDITASI PROGRAM STUDI</w:t>
      </w:r>
    </w:p>
    <w:p w14:paraId="5349D43F" w14:textId="77777777" w:rsidR="00CB528D" w:rsidRPr="00507131" w:rsidRDefault="00FA5323">
      <w:pPr>
        <w:ind w:left="3247" w:right="3325"/>
        <w:jc w:val="center"/>
        <w:rPr>
          <w:rFonts w:ascii="Arial"/>
          <w:b/>
          <w:color w:val="000000" w:themeColor="text1"/>
          <w:sz w:val="36"/>
        </w:rPr>
      </w:pPr>
      <w:r w:rsidRPr="00507131">
        <w:rPr>
          <w:rFonts w:ascii="Arial"/>
          <w:b/>
          <w:color w:val="000000" w:themeColor="text1"/>
          <w:sz w:val="36"/>
        </w:rPr>
        <w:t>PROGRAM</w:t>
      </w:r>
      <w:r w:rsidRPr="00507131">
        <w:rPr>
          <w:rFonts w:ascii="Arial"/>
          <w:b/>
          <w:color w:val="000000" w:themeColor="text1"/>
          <w:spacing w:val="-1"/>
          <w:sz w:val="36"/>
        </w:rPr>
        <w:t xml:space="preserve"> </w:t>
      </w:r>
      <w:r w:rsidRPr="00507131">
        <w:rPr>
          <w:rFonts w:ascii="Arial"/>
          <w:b/>
          <w:color w:val="000000" w:themeColor="text1"/>
          <w:sz w:val="36"/>
        </w:rPr>
        <w:t>SARJANA</w:t>
      </w:r>
    </w:p>
    <w:p w14:paraId="52605684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40"/>
        </w:rPr>
      </w:pPr>
    </w:p>
    <w:p w14:paraId="54E3F9CB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40"/>
        </w:rPr>
      </w:pPr>
    </w:p>
    <w:p w14:paraId="42AEAA8A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16FE10E3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7C8F1856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46577CB6" w14:textId="2BDA9B93" w:rsidR="00493F1D" w:rsidRDefault="00493F1D" w:rsidP="00493F1D">
      <w:pPr>
        <w:spacing w:before="308" w:line="242" w:lineRule="auto"/>
        <w:ind w:right="116"/>
        <w:jc w:val="center"/>
        <w:rPr>
          <w:spacing w:val="-75"/>
          <w:sz w:val="28"/>
        </w:rPr>
      </w:pPr>
      <w:r w:rsidRPr="00662F8F">
        <w:rPr>
          <w:sz w:val="28"/>
        </w:rPr>
        <w:t>LEMBAGA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AKREDITASI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MANDIRI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PROGRAM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STUDI</w:t>
      </w:r>
      <w:r w:rsidRPr="00662F8F">
        <w:rPr>
          <w:spacing w:val="-10"/>
          <w:sz w:val="28"/>
        </w:rPr>
        <w:t xml:space="preserve"> </w:t>
      </w:r>
      <w:r>
        <w:rPr>
          <w:spacing w:val="-10"/>
          <w:sz w:val="28"/>
        </w:rPr>
        <w:t xml:space="preserve">KETEKNIKAN </w:t>
      </w:r>
      <w:r>
        <w:rPr>
          <w:spacing w:val="-75"/>
          <w:sz w:val="28"/>
        </w:rPr>
        <w:t xml:space="preserve"> </w:t>
      </w:r>
    </w:p>
    <w:p w14:paraId="4D9D9073" w14:textId="6F08F979" w:rsidR="00493F1D" w:rsidRPr="00662F8F" w:rsidRDefault="00493F1D" w:rsidP="00493F1D">
      <w:pPr>
        <w:spacing w:line="242" w:lineRule="auto"/>
        <w:ind w:right="115"/>
        <w:jc w:val="center"/>
        <w:rPr>
          <w:sz w:val="28"/>
        </w:rPr>
      </w:pPr>
      <w:r w:rsidRPr="00662F8F">
        <w:rPr>
          <w:sz w:val="28"/>
        </w:rPr>
        <w:t>JAKARTA</w:t>
      </w:r>
    </w:p>
    <w:p w14:paraId="30BB5A74" w14:textId="77777777" w:rsidR="00493F1D" w:rsidRPr="00662F8F" w:rsidRDefault="00493F1D" w:rsidP="00493F1D">
      <w:pPr>
        <w:spacing w:line="317" w:lineRule="exact"/>
        <w:ind w:right="26"/>
        <w:jc w:val="center"/>
        <w:rPr>
          <w:sz w:val="28"/>
        </w:rPr>
      </w:pPr>
      <w:r w:rsidRPr="00662F8F">
        <w:rPr>
          <w:sz w:val="28"/>
        </w:rPr>
        <w:t>2021</w:t>
      </w:r>
    </w:p>
    <w:p w14:paraId="7638E8EC" w14:textId="77777777" w:rsidR="00CB528D" w:rsidRPr="008B6490" w:rsidRDefault="00CB528D">
      <w:pPr>
        <w:spacing w:line="321" w:lineRule="exact"/>
        <w:jc w:val="center"/>
        <w:rPr>
          <w:rFonts w:ascii="Arial"/>
          <w:color w:val="000000" w:themeColor="text1"/>
          <w:sz w:val="28"/>
        </w:rPr>
        <w:sectPr w:rsidR="00CB528D" w:rsidRPr="008B6490" w:rsidSect="00624BC9">
          <w:type w:val="continuous"/>
          <w:pgSz w:w="16840" w:h="11910" w:orient="landscape"/>
          <w:pgMar w:top="142" w:right="940" w:bottom="280" w:left="1020" w:header="720" w:footer="720" w:gutter="0"/>
          <w:cols w:space="720"/>
        </w:sectPr>
      </w:pPr>
    </w:p>
    <w:p w14:paraId="1641E8A0" w14:textId="154D23F6" w:rsidR="00CB528D" w:rsidRPr="008B6490" w:rsidRDefault="00FA5323" w:rsidP="00700FC4">
      <w:pPr>
        <w:tabs>
          <w:tab w:val="left" w:pos="13050"/>
        </w:tabs>
        <w:spacing w:before="94"/>
        <w:ind w:left="220"/>
        <w:rPr>
          <w:rFonts w:ascii="Arial"/>
          <w:b/>
          <w:color w:val="000000" w:themeColor="text1"/>
          <w:sz w:val="20"/>
        </w:rPr>
      </w:pPr>
      <w:r w:rsidRPr="008B6490">
        <w:rPr>
          <w:rFonts w:ascii="Arial"/>
          <w:b/>
          <w:color w:val="000000" w:themeColor="text1"/>
          <w:sz w:val="20"/>
        </w:rPr>
        <w:lastRenderedPageBreak/>
        <w:t>MATRIKS</w:t>
      </w:r>
      <w:r w:rsidRPr="008B6490">
        <w:rPr>
          <w:rFonts w:ascii="Arial"/>
          <w:b/>
          <w:color w:val="000000" w:themeColor="text1"/>
          <w:spacing w:val="-3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PENILAIAN</w:t>
      </w:r>
      <w:r w:rsidRPr="008B6490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LAPORAN</w:t>
      </w:r>
      <w:r w:rsidRPr="008B6490">
        <w:rPr>
          <w:rFonts w:ascii="Arial"/>
          <w:b/>
          <w:color w:val="000000" w:themeColor="text1"/>
          <w:spacing w:val="-2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EVALUASI DIRI DAN</w:t>
      </w:r>
      <w:r w:rsidRPr="008B6490">
        <w:rPr>
          <w:rFonts w:ascii="Arial"/>
          <w:b/>
          <w:color w:val="000000" w:themeColor="text1"/>
          <w:spacing w:val="-2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LAPORAN</w:t>
      </w:r>
      <w:r w:rsidRPr="008B6490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KINERJA PROGRAM</w:t>
      </w:r>
      <w:r w:rsidRPr="008B6490">
        <w:rPr>
          <w:rFonts w:ascii="Arial"/>
          <w:b/>
          <w:color w:val="000000" w:themeColor="text1"/>
          <w:spacing w:val="-4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STUDI</w:t>
      </w:r>
      <w:r w:rsidRPr="008B6490">
        <w:rPr>
          <w:rFonts w:ascii="Arial"/>
          <w:b/>
          <w:color w:val="000000" w:themeColor="text1"/>
          <w:spacing w:val="4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-</w:t>
      </w:r>
      <w:r w:rsidRPr="008B6490">
        <w:rPr>
          <w:rFonts w:ascii="Arial"/>
          <w:b/>
          <w:color w:val="000000" w:themeColor="text1"/>
          <w:spacing w:val="1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PROGRAM</w:t>
      </w:r>
      <w:r w:rsidRPr="008B6490">
        <w:rPr>
          <w:rFonts w:ascii="Arial"/>
          <w:b/>
          <w:color w:val="000000" w:themeColor="text1"/>
          <w:spacing w:val="-4"/>
          <w:sz w:val="20"/>
        </w:rPr>
        <w:t xml:space="preserve"> </w:t>
      </w:r>
      <w:r w:rsidRPr="008B6490">
        <w:rPr>
          <w:rFonts w:ascii="Arial"/>
          <w:b/>
          <w:color w:val="000000" w:themeColor="text1"/>
          <w:sz w:val="20"/>
        </w:rPr>
        <w:t>SARJANA</w:t>
      </w:r>
      <w:r w:rsidR="00700FC4">
        <w:rPr>
          <w:rFonts w:ascii="Arial"/>
          <w:b/>
          <w:color w:val="000000" w:themeColor="text1"/>
          <w:sz w:val="20"/>
        </w:rPr>
        <w:tab/>
      </w:r>
      <w:r w:rsidR="00700FC4" w:rsidRPr="00953B06">
        <w:rPr>
          <w:b/>
          <w:bCs/>
          <w:sz w:val="20"/>
          <w:szCs w:val="20"/>
          <w:lang w:val="en-US"/>
        </w:rPr>
        <w:t>IAPS-AV 2021 1.0</w:t>
      </w:r>
    </w:p>
    <w:p w14:paraId="79860868" w14:textId="77777777" w:rsidR="00CB528D" w:rsidRPr="008B6490" w:rsidRDefault="00CB528D">
      <w:pPr>
        <w:pStyle w:val="BodyText"/>
        <w:spacing w:before="2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3453372A" w14:textId="77777777">
        <w:trPr>
          <w:trHeight w:val="558"/>
        </w:trPr>
        <w:tc>
          <w:tcPr>
            <w:tcW w:w="564" w:type="dxa"/>
          </w:tcPr>
          <w:p w14:paraId="25FD7487" w14:textId="77777777" w:rsidR="00CB528D" w:rsidRPr="008B6490" w:rsidRDefault="00FA5323">
            <w:pPr>
              <w:pStyle w:val="TableParagraph"/>
              <w:spacing w:before="158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76C1692" w14:textId="77777777" w:rsidR="00CB528D" w:rsidRPr="008B6490" w:rsidRDefault="00FA5323">
            <w:pPr>
              <w:pStyle w:val="TableParagraph"/>
              <w:spacing w:before="158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8AA8301" w14:textId="77777777" w:rsidR="00CB528D" w:rsidRPr="008B6490" w:rsidRDefault="00FA5323">
            <w:pPr>
              <w:pStyle w:val="TableParagraph"/>
              <w:spacing w:before="158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0709E66" w14:textId="77777777" w:rsidR="00CB528D" w:rsidRPr="008B6490" w:rsidRDefault="00FA5323">
            <w:pPr>
              <w:pStyle w:val="TableParagraph"/>
              <w:spacing w:before="158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1B796B26" w14:textId="77777777" w:rsidR="00CB528D" w:rsidRPr="008B6490" w:rsidRDefault="00FA5323">
            <w:pPr>
              <w:pStyle w:val="TableParagraph"/>
              <w:spacing w:before="158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1C105E35" w14:textId="77777777" w:rsidR="00CB528D" w:rsidRPr="008B6490" w:rsidRDefault="00FA5323">
            <w:pPr>
              <w:pStyle w:val="TableParagraph"/>
              <w:spacing w:before="158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AFAE315" w14:textId="77777777" w:rsidR="00CB528D" w:rsidRPr="008B6490" w:rsidRDefault="00FA5323">
            <w:pPr>
              <w:pStyle w:val="TableParagraph"/>
              <w:spacing w:before="158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45E66F93" w14:textId="77777777" w:rsidR="00CB528D" w:rsidRPr="008B6490" w:rsidRDefault="00FA5323">
            <w:pPr>
              <w:pStyle w:val="TableParagraph"/>
              <w:spacing w:before="158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3239DA" w:rsidRPr="008B6490" w14:paraId="5369CD7D" w14:textId="77777777" w:rsidTr="005F0304">
        <w:trPr>
          <w:trHeight w:val="4889"/>
        </w:trPr>
        <w:tc>
          <w:tcPr>
            <w:tcW w:w="564" w:type="dxa"/>
          </w:tcPr>
          <w:p w14:paraId="77781B26" w14:textId="77777777" w:rsidR="003239DA" w:rsidRPr="008B6490" w:rsidRDefault="003239DA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1</w:t>
            </w:r>
          </w:p>
        </w:tc>
        <w:tc>
          <w:tcPr>
            <w:tcW w:w="1561" w:type="dxa"/>
          </w:tcPr>
          <w:p w14:paraId="16509666" w14:textId="77777777" w:rsidR="003239DA" w:rsidRPr="00A62A44" w:rsidRDefault="003239DA">
            <w:pPr>
              <w:pStyle w:val="TableParagraph"/>
              <w:spacing w:before="1" w:line="181" w:lineRule="exact"/>
              <w:ind w:left="106"/>
              <w:rPr>
                <w:bCs/>
                <w:color w:val="000000" w:themeColor="text1"/>
                <w:sz w:val="16"/>
              </w:rPr>
            </w:pPr>
            <w:r w:rsidRPr="00A62A44">
              <w:rPr>
                <w:bCs/>
                <w:color w:val="000000" w:themeColor="text1"/>
                <w:sz w:val="16"/>
              </w:rPr>
              <w:t>A.</w:t>
            </w:r>
            <w:r w:rsidRPr="00A62A44">
              <w:rPr>
                <w:bCs/>
                <w:color w:val="000000" w:themeColor="text1"/>
                <w:spacing w:val="-3"/>
                <w:sz w:val="16"/>
              </w:rPr>
              <w:t xml:space="preserve"> </w:t>
            </w:r>
            <w:r w:rsidRPr="00A62A44">
              <w:rPr>
                <w:bCs/>
                <w:color w:val="000000" w:themeColor="text1"/>
                <w:sz w:val="16"/>
              </w:rPr>
              <w:t>Kondisi</w:t>
            </w:r>
          </w:p>
          <w:p w14:paraId="55B6794A" w14:textId="2CA672BD" w:rsidR="003239DA" w:rsidRPr="00A62A44" w:rsidRDefault="003239DA" w:rsidP="005F0304">
            <w:pPr>
              <w:pStyle w:val="TableParagraph"/>
              <w:spacing w:before="11" w:line="181" w:lineRule="exact"/>
              <w:ind w:left="106"/>
              <w:rPr>
                <w:bCs/>
                <w:color w:val="000000" w:themeColor="text1"/>
                <w:sz w:val="16"/>
              </w:rPr>
            </w:pPr>
            <w:r w:rsidRPr="00A62A44">
              <w:rPr>
                <w:bCs/>
                <w:color w:val="000000" w:themeColor="text1"/>
                <w:sz w:val="16"/>
              </w:rPr>
              <w:t>Eksternal</w:t>
            </w:r>
          </w:p>
        </w:tc>
        <w:tc>
          <w:tcPr>
            <w:tcW w:w="1985" w:type="dxa"/>
          </w:tcPr>
          <w:p w14:paraId="71ADCD05" w14:textId="77777777" w:rsidR="003239DA" w:rsidRPr="008B6490" w:rsidRDefault="003239DA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  <w:p w14:paraId="339F3D97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</w:t>
            </w:r>
          </w:p>
          <w:p w14:paraId="7F0A9E99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/ata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</w:t>
            </w:r>
          </w:p>
          <w:p w14:paraId="55733E21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</w:p>
          <w:p w14:paraId="41235D37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</w:t>
            </w:r>
          </w:p>
          <w:p w14:paraId="5457E8B8" w14:textId="04BBF009" w:rsidR="003239DA" w:rsidRPr="008B6490" w:rsidRDefault="003239DA" w:rsidP="005F030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pan.</w:t>
            </w:r>
          </w:p>
        </w:tc>
        <w:tc>
          <w:tcPr>
            <w:tcW w:w="2125" w:type="dxa"/>
          </w:tcPr>
          <w:p w14:paraId="7D356ABA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054C6380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  <w:p w14:paraId="5E91D7C6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  <w:p w14:paraId="1C0FC290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  <w:p w14:paraId="23A7DCEA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  <w:p w14:paraId="79D2C53C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mprehen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5E592E6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s,</w:t>
            </w:r>
          </w:p>
          <w:p w14:paraId="73413E05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79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  <w:p w14:paraId="28F53610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9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6227BB2F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,</w:t>
            </w:r>
          </w:p>
          <w:p w14:paraId="2944DCD5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 hasil</w:t>
            </w:r>
          </w:p>
          <w:p w14:paraId="51D89A4A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7DA3EA96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  <w:p w14:paraId="146B774D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  <w:p w14:paraId="79CC93B8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SWOT/meto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  <w:p w14:paraId="384BF660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  <w:p w14:paraId="55379684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79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50963765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9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DD7F7AF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umus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  <w:p w14:paraId="5145ADD2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792A226F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</w:t>
            </w:r>
          </w:p>
          <w:p w14:paraId="6077F1A9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hasilkan</w:t>
            </w:r>
          </w:p>
          <w:p w14:paraId="747ECB9D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-program</w:t>
            </w:r>
          </w:p>
          <w:p w14:paraId="3F564377" w14:textId="77777777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 w:line="181" w:lineRule="exact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lternatif</w:t>
            </w:r>
          </w:p>
          <w:p w14:paraId="4B87B6B5" w14:textId="6B6708C4" w:rsidR="003239DA" w:rsidRPr="008B6490" w:rsidRDefault="003239DA" w:rsidP="003239DA">
            <w:pPr>
              <w:pStyle w:val="TableParagraph"/>
              <w:tabs>
                <w:tab w:val="left" w:pos="354"/>
              </w:tabs>
              <w:spacing w:before="11"/>
              <w:ind w:left="354" w:hanging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49" w:type="dxa"/>
          </w:tcPr>
          <w:p w14:paraId="7D64DBF2" w14:textId="77777777" w:rsidR="003239DA" w:rsidRPr="008B6490" w:rsidRDefault="003239DA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2156C748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  <w:p w14:paraId="1927CC15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  <w:p w14:paraId="26CCFA94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  <w:p w14:paraId="20B5B50B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  <w:p w14:paraId="75EF2017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mprehensif,</w:t>
            </w:r>
          </w:p>
          <w:p w14:paraId="71AEFBED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  <w:p w14:paraId="6103B0C0" w14:textId="77777777" w:rsidR="003239DA" w:rsidRPr="008B6490" w:rsidRDefault="003239DA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65A0A71D" w14:textId="77777777" w:rsidR="003239DA" w:rsidRPr="008B6490" w:rsidRDefault="003239DA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,</w:t>
            </w:r>
          </w:p>
          <w:p w14:paraId="5F37FCEB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</w:p>
          <w:p w14:paraId="01EEA71B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 hasil</w:t>
            </w:r>
          </w:p>
          <w:p w14:paraId="3B8D6138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39D773D8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  <w:p w14:paraId="1983EF6D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  <w:p w14:paraId="7584E6C9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SWOT/meto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  <w:p w14:paraId="0696A416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  <w:p w14:paraId="5C21853B" w14:textId="77777777" w:rsidR="003239DA" w:rsidRPr="008B6490" w:rsidRDefault="003239DA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30790BC1" w14:textId="0D010CD7" w:rsidR="003239DA" w:rsidRPr="008B6490" w:rsidRDefault="003239DA" w:rsidP="005F0304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54FB9574" w14:textId="77777777" w:rsidR="003239DA" w:rsidRPr="008B6490" w:rsidRDefault="003239DA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52A15603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  <w:p w14:paraId="126D86E3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  <w:p w14:paraId="0EDC651F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  <w:p w14:paraId="382001A5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 dan</w:t>
            </w:r>
          </w:p>
          <w:p w14:paraId="3EEBF74D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  <w:p w14:paraId="7D7B0F13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2EC4C853" w14:textId="74FE3E64" w:rsidR="003239DA" w:rsidRPr="008B6490" w:rsidRDefault="003239DA" w:rsidP="005F0304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2125" w:type="dxa"/>
          </w:tcPr>
          <w:p w14:paraId="57BDFE98" w14:textId="77777777" w:rsidR="003239DA" w:rsidRPr="008B6490" w:rsidRDefault="003239DA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2EDCE7A9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</w:p>
          <w:p w14:paraId="6BAFFB16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mpu:</w:t>
            </w:r>
          </w:p>
          <w:p w14:paraId="594059C6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  <w:p w14:paraId="14C0F898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  <w:p w14:paraId="4A0D95C4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 dan</w:t>
            </w:r>
          </w:p>
          <w:p w14:paraId="0637630A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  <w:p w14:paraId="15DF1A27" w14:textId="77777777" w:rsidR="003239DA" w:rsidRPr="008B6490" w:rsidRDefault="003239DA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4E45F07E" w14:textId="2AFB0164" w:rsidR="003239DA" w:rsidRPr="008B6490" w:rsidRDefault="003239DA" w:rsidP="005F0304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1989" w:type="dxa"/>
          </w:tcPr>
          <w:p w14:paraId="7B550E6F" w14:textId="77777777" w:rsidR="003239DA" w:rsidRPr="008B6490" w:rsidRDefault="003239DA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0917B8C1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</w:p>
          <w:p w14:paraId="6E178479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mpu:</w:t>
            </w:r>
          </w:p>
          <w:p w14:paraId="17421749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</w:p>
          <w:p w14:paraId="5D8412C6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ED12C2B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</w:p>
          <w:p w14:paraId="2998393A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</w:p>
          <w:p w14:paraId="4FD8241C" w14:textId="77777777" w:rsidR="003239DA" w:rsidRPr="008B6490" w:rsidRDefault="003239DA">
            <w:pPr>
              <w:pStyle w:val="TableParagraph"/>
              <w:spacing w:before="11" w:line="179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  <w:p w14:paraId="31EE2F4C" w14:textId="77777777" w:rsidR="003239DA" w:rsidRPr="008B6490" w:rsidRDefault="003239DA">
            <w:pPr>
              <w:pStyle w:val="TableParagraph"/>
              <w:spacing w:before="9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6C27F188" w14:textId="19994A62" w:rsidR="003239DA" w:rsidRPr="008B6490" w:rsidRDefault="003239DA" w:rsidP="005F0304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</w:tr>
      <w:tr w:rsidR="003239DA" w:rsidRPr="008B6490" w14:paraId="1720A61A" w14:textId="77777777" w:rsidTr="005F0304">
        <w:trPr>
          <w:trHeight w:val="2862"/>
        </w:trPr>
        <w:tc>
          <w:tcPr>
            <w:tcW w:w="564" w:type="dxa"/>
          </w:tcPr>
          <w:p w14:paraId="654E88A9" w14:textId="77777777" w:rsidR="003239DA" w:rsidRPr="008B6490" w:rsidRDefault="003239DA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2</w:t>
            </w:r>
          </w:p>
        </w:tc>
        <w:tc>
          <w:tcPr>
            <w:tcW w:w="1561" w:type="dxa"/>
          </w:tcPr>
          <w:p w14:paraId="522FA8A7" w14:textId="77777777" w:rsidR="003239DA" w:rsidRPr="00A62A44" w:rsidRDefault="003239DA">
            <w:pPr>
              <w:pStyle w:val="TableParagraph"/>
              <w:spacing w:before="1" w:line="181" w:lineRule="exact"/>
              <w:ind w:left="106"/>
              <w:rPr>
                <w:bCs/>
                <w:color w:val="000000" w:themeColor="text1"/>
                <w:sz w:val="16"/>
              </w:rPr>
            </w:pPr>
            <w:r w:rsidRPr="00A62A44">
              <w:rPr>
                <w:bCs/>
                <w:color w:val="000000" w:themeColor="text1"/>
                <w:sz w:val="16"/>
              </w:rPr>
              <w:t>B.</w:t>
            </w:r>
            <w:r w:rsidRPr="00A62A44">
              <w:rPr>
                <w:bCs/>
                <w:color w:val="000000" w:themeColor="text1"/>
                <w:spacing w:val="-3"/>
                <w:sz w:val="16"/>
              </w:rPr>
              <w:t xml:space="preserve"> </w:t>
            </w:r>
            <w:r w:rsidRPr="00A62A44">
              <w:rPr>
                <w:bCs/>
                <w:color w:val="000000" w:themeColor="text1"/>
                <w:sz w:val="16"/>
              </w:rPr>
              <w:t>Profil</w:t>
            </w:r>
            <w:r w:rsidRPr="00A62A44">
              <w:rPr>
                <w:bCs/>
                <w:color w:val="000000" w:themeColor="text1"/>
                <w:spacing w:val="-2"/>
                <w:sz w:val="16"/>
              </w:rPr>
              <w:t xml:space="preserve"> </w:t>
            </w:r>
            <w:r w:rsidRPr="00A62A44">
              <w:rPr>
                <w:bCs/>
                <w:color w:val="000000" w:themeColor="text1"/>
                <w:sz w:val="16"/>
              </w:rPr>
              <w:t>Unit</w:t>
            </w:r>
          </w:p>
          <w:p w14:paraId="0965DE78" w14:textId="77777777" w:rsidR="003239DA" w:rsidRPr="00A62A44" w:rsidRDefault="003239DA">
            <w:pPr>
              <w:pStyle w:val="TableParagraph"/>
              <w:spacing w:before="11" w:line="181" w:lineRule="exact"/>
              <w:ind w:left="106"/>
              <w:rPr>
                <w:bCs/>
                <w:color w:val="000000" w:themeColor="text1"/>
                <w:sz w:val="16"/>
              </w:rPr>
            </w:pPr>
            <w:r w:rsidRPr="00A62A44">
              <w:rPr>
                <w:bCs/>
                <w:color w:val="000000" w:themeColor="text1"/>
                <w:sz w:val="16"/>
              </w:rPr>
              <w:t>Pengelola</w:t>
            </w:r>
          </w:p>
          <w:p w14:paraId="10DD9B4E" w14:textId="2414663B" w:rsidR="003239DA" w:rsidRPr="00A62A44" w:rsidRDefault="003239DA" w:rsidP="005F0304">
            <w:pPr>
              <w:pStyle w:val="TableParagraph"/>
              <w:spacing w:before="11" w:line="181" w:lineRule="exact"/>
              <w:ind w:left="106"/>
              <w:rPr>
                <w:bCs/>
                <w:color w:val="000000" w:themeColor="text1"/>
                <w:sz w:val="16"/>
              </w:rPr>
            </w:pPr>
            <w:r w:rsidRPr="00A62A44">
              <w:rPr>
                <w:bCs/>
                <w:color w:val="000000" w:themeColor="text1"/>
                <w:sz w:val="16"/>
              </w:rPr>
              <w:t>Program</w:t>
            </w:r>
            <w:r w:rsidRPr="00A62A44">
              <w:rPr>
                <w:bCs/>
                <w:color w:val="000000" w:themeColor="text1"/>
                <w:spacing w:val="-3"/>
                <w:sz w:val="16"/>
              </w:rPr>
              <w:t xml:space="preserve"> </w:t>
            </w:r>
            <w:r w:rsidRPr="00A62A44">
              <w:rPr>
                <w:bCs/>
                <w:color w:val="000000" w:themeColor="text1"/>
                <w:sz w:val="16"/>
              </w:rPr>
              <w:t>Studi</w:t>
            </w:r>
          </w:p>
        </w:tc>
        <w:tc>
          <w:tcPr>
            <w:tcW w:w="1985" w:type="dxa"/>
          </w:tcPr>
          <w:p w14:paraId="36AA4DB9" w14:textId="77777777" w:rsidR="003239DA" w:rsidRPr="008B6490" w:rsidRDefault="003239DA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</w:p>
          <w:p w14:paraId="3E74762B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</w:t>
            </w:r>
          </w:p>
          <w:p w14:paraId="14E61FCC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</w:p>
          <w:p w14:paraId="5B5E9639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56B5DCA0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19DDD0C0" w14:textId="77777777" w:rsidR="003239DA" w:rsidRPr="008B6490" w:rsidRDefault="003239DA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6D9E1B6E" w14:textId="77777777" w:rsidR="003239DA" w:rsidRPr="008B6490" w:rsidRDefault="003239DA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  <w:p w14:paraId="658F4850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</w:p>
          <w:p w14:paraId="44D620EB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  <w:p w14:paraId="65B9BAE0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143059C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pu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jukan</w:t>
            </w:r>
          </w:p>
          <w:p w14:paraId="209BC5FF" w14:textId="233AEA2B" w:rsidR="003239DA" w:rsidRPr="008B6490" w:rsidRDefault="003239DA" w:rsidP="005F030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125" w:type="dxa"/>
          </w:tcPr>
          <w:p w14:paraId="6B916165" w14:textId="77777777" w:rsidR="003239DA" w:rsidRPr="008B6490" w:rsidRDefault="003239DA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  <w:p w14:paraId="435255DA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  <w:p w14:paraId="48B47745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  <w:p w14:paraId="4E505B32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</w:p>
          <w:p w14:paraId="7BC771CA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  <w:p w14:paraId="2D65506A" w14:textId="77777777" w:rsidR="003239DA" w:rsidRPr="008B6490" w:rsidRDefault="003239DA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22CABA11" w14:textId="77777777" w:rsidR="003239DA" w:rsidRPr="008B6490" w:rsidRDefault="003239DA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  <w:p w14:paraId="5650E38F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  <w:p w14:paraId="7836C66E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  <w:p w14:paraId="68674FDC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  <w:p w14:paraId="5E6FAC52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7D32BA39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13078621" w14:textId="1E1F2740" w:rsidR="003239DA" w:rsidRPr="008B6490" w:rsidRDefault="003239DA" w:rsidP="005F0304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49" w:type="dxa"/>
          </w:tcPr>
          <w:p w14:paraId="3DC34EBE" w14:textId="77777777" w:rsidR="003239DA" w:rsidRPr="008B6490" w:rsidRDefault="003239DA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  <w:p w14:paraId="08B0AAD0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  <w:p w14:paraId="7C95B497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  <w:p w14:paraId="163E0C8E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</w:p>
          <w:p w14:paraId="65745543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  <w:p w14:paraId="3AF7D597" w14:textId="77777777" w:rsidR="003239DA" w:rsidRPr="008B6490" w:rsidRDefault="003239DA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50C9CB0F" w14:textId="77777777" w:rsidR="003239DA" w:rsidRPr="008B6490" w:rsidRDefault="003239DA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  <w:p w14:paraId="687FEA0B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  <w:p w14:paraId="0E42A1E8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  <w:p w14:paraId="2D4A0910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  <w:p w14:paraId="0C4A851B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21E10B91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22B16633" w14:textId="51857A57" w:rsidR="003239DA" w:rsidRPr="008B6490" w:rsidRDefault="003239DA" w:rsidP="005F0304">
            <w:pPr>
              <w:pStyle w:val="TableParagraph"/>
              <w:spacing w:before="11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</w:tcPr>
          <w:p w14:paraId="3DCDB8D5" w14:textId="77777777" w:rsidR="003239DA" w:rsidRPr="008B6490" w:rsidRDefault="003239DA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  <w:p w14:paraId="1838A29E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  <w:p w14:paraId="4FC335B4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  <w:p w14:paraId="0EF01DF9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  <w:p w14:paraId="2CBA9C4B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0E0AC3FD" w14:textId="77777777" w:rsidR="003239DA" w:rsidRPr="008B6490" w:rsidRDefault="003239DA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4E0D731D" w14:textId="77777777" w:rsidR="003239DA" w:rsidRPr="008B6490" w:rsidRDefault="003239DA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  <w:p w14:paraId="7505EDD5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  <w:p w14:paraId="7F81FD76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  <w:p w14:paraId="38E58616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  <w:p w14:paraId="0AAA6D93" w14:textId="5855DB53" w:rsidR="003239DA" w:rsidRPr="008B6490" w:rsidRDefault="003239DA" w:rsidP="005F0304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</w:tcPr>
          <w:p w14:paraId="1826943A" w14:textId="77777777" w:rsidR="003239DA" w:rsidRPr="008B6490" w:rsidRDefault="003239DA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  <w:p w14:paraId="1B11404D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  <w:p w14:paraId="7FDC8B88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  <w:p w14:paraId="4AE1DE23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  <w:p w14:paraId="5613B6C3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4D572CB5" w14:textId="77777777" w:rsidR="003239DA" w:rsidRPr="008B6490" w:rsidRDefault="003239DA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245AFBBD" w14:textId="77777777" w:rsidR="003239DA" w:rsidRPr="008B6490" w:rsidRDefault="003239DA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  <w:p w14:paraId="51784F49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</w:p>
          <w:p w14:paraId="0F868441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ambarkan</w:t>
            </w:r>
          </w:p>
          <w:p w14:paraId="368C7832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  <w:p w14:paraId="45EBF40D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  <w:p w14:paraId="473A58F9" w14:textId="07FE610E" w:rsidR="003239DA" w:rsidRPr="008B6490" w:rsidRDefault="003239DA" w:rsidP="005F030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9" w:type="dxa"/>
          </w:tcPr>
          <w:p w14:paraId="30A7DA1B" w14:textId="77777777" w:rsidR="003239DA" w:rsidRPr="008B6490" w:rsidRDefault="003239DA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tidak</w:t>
            </w:r>
          </w:p>
          <w:p w14:paraId="32670F68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</w:p>
          <w:p w14:paraId="36C6DB34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</w:p>
          <w:p w14:paraId="05D42C3E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</w:p>
          <w:p w14:paraId="37B1EB8A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3FA5DCA2" w14:textId="77777777" w:rsidR="003239DA" w:rsidRPr="008B6490" w:rsidRDefault="003239DA">
            <w:pPr>
              <w:pStyle w:val="TableParagraph"/>
              <w:spacing w:before="11" w:line="179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590E01FA" w14:textId="77777777" w:rsidR="003239DA" w:rsidRPr="008B6490" w:rsidRDefault="003239DA">
            <w:pPr>
              <w:pStyle w:val="TableParagraph"/>
              <w:spacing w:before="9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2474279E" w14:textId="096EA678" w:rsidR="003239DA" w:rsidRPr="008B6490" w:rsidRDefault="003239DA" w:rsidP="005F0304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.</w:t>
            </w:r>
          </w:p>
        </w:tc>
      </w:tr>
    </w:tbl>
    <w:p w14:paraId="71778326" w14:textId="77777777" w:rsidR="00CB528D" w:rsidRPr="008B6490" w:rsidRDefault="00CB528D">
      <w:pPr>
        <w:rPr>
          <w:rFonts w:ascii="Times New Roman"/>
          <w:color w:val="000000" w:themeColor="text1"/>
          <w:sz w:val="14"/>
        </w:rPr>
        <w:sectPr w:rsidR="00CB528D" w:rsidRPr="008B6490">
          <w:footerReference w:type="default" r:id="rId9"/>
          <w:pgSz w:w="16840" w:h="11910" w:orient="landscape"/>
          <w:pgMar w:top="1100" w:right="940" w:bottom="840" w:left="1020" w:header="0" w:footer="650" w:gutter="0"/>
          <w:pgNumType w:start="1"/>
          <w:cols w:space="720"/>
        </w:sectPr>
      </w:pPr>
    </w:p>
    <w:p w14:paraId="10EF4C28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1"/>
        <w:gridCol w:w="2228"/>
        <w:gridCol w:w="1889"/>
      </w:tblGrid>
      <w:tr w:rsidR="00CB528D" w:rsidRPr="008B6490" w14:paraId="57509C6B" w14:textId="77777777" w:rsidTr="00D0354A">
        <w:trPr>
          <w:trHeight w:val="557"/>
        </w:trPr>
        <w:tc>
          <w:tcPr>
            <w:tcW w:w="564" w:type="dxa"/>
          </w:tcPr>
          <w:p w14:paraId="47495E0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4A998B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954CB0B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4FE5D08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D43D54C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1" w:type="dxa"/>
          </w:tcPr>
          <w:p w14:paraId="3E5A92D6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228" w:type="dxa"/>
          </w:tcPr>
          <w:p w14:paraId="33BFE77F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889" w:type="dxa"/>
          </w:tcPr>
          <w:p w14:paraId="6420BF1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E4C52AB" w14:textId="77777777" w:rsidTr="003239DA">
        <w:trPr>
          <w:trHeight w:val="1104"/>
        </w:trPr>
        <w:tc>
          <w:tcPr>
            <w:tcW w:w="564" w:type="dxa"/>
          </w:tcPr>
          <w:p w14:paraId="4A8D896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32DC96F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398998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2046F6C3" w14:textId="77777777" w:rsidR="00CB528D" w:rsidRPr="008B6490" w:rsidRDefault="00FA5323">
            <w:pPr>
              <w:pStyle w:val="TableParagraph"/>
              <w:spacing w:line="276" w:lineRule="auto"/>
              <w:ind w:left="105" w:right="2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mbangan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5D755015" w14:textId="77777777" w:rsidR="00CB528D" w:rsidRPr="008B6490" w:rsidRDefault="00FA5323">
            <w:pPr>
              <w:pStyle w:val="TableParagraph"/>
              <w:spacing w:line="276" w:lineRule="auto"/>
              <w:ind w:left="105" w:right="1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 menunjukkan repu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ju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</w:p>
          <w:p w14:paraId="788E2D23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149" w:type="dxa"/>
          </w:tcPr>
          <w:p w14:paraId="01668D0F" w14:textId="77777777" w:rsidR="00CB528D" w:rsidRPr="008B6490" w:rsidRDefault="00FA5323">
            <w:pPr>
              <w:pStyle w:val="TableParagraph"/>
              <w:spacing w:line="276" w:lineRule="auto"/>
              <w:ind w:left="109" w:right="2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mbangan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31" w:type="dxa"/>
          </w:tcPr>
          <w:p w14:paraId="563E16F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228" w:type="dxa"/>
          </w:tcPr>
          <w:p w14:paraId="270318F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889" w:type="dxa"/>
          </w:tcPr>
          <w:p w14:paraId="3CE23D0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3239DA" w:rsidRPr="008B6490" w14:paraId="6392A2B0" w14:textId="77777777" w:rsidTr="003239DA">
        <w:trPr>
          <w:trHeight w:val="3318"/>
        </w:trPr>
        <w:tc>
          <w:tcPr>
            <w:tcW w:w="564" w:type="dxa"/>
          </w:tcPr>
          <w:p w14:paraId="610C4023" w14:textId="77777777" w:rsidR="003239DA" w:rsidRPr="008B6490" w:rsidRDefault="003239DA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3</w:t>
            </w:r>
          </w:p>
        </w:tc>
        <w:tc>
          <w:tcPr>
            <w:tcW w:w="1561" w:type="dxa"/>
          </w:tcPr>
          <w:p w14:paraId="6DDA44A9" w14:textId="77777777" w:rsidR="003239DA" w:rsidRDefault="003239DA" w:rsidP="00F260AA">
            <w:pPr>
              <w:tabs>
                <w:tab w:val="left" w:pos="294"/>
              </w:tabs>
              <w:ind w:left="114"/>
              <w:rPr>
                <w:rFonts w:ascii="Arial" w:hAnsi="Arial" w:cs="Arial"/>
                <w:color w:val="000000"/>
                <w:sz w:val="16"/>
                <w:szCs w:val="16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</w:t>
            </w:r>
            <w:r>
              <w:rPr>
                <w:rFonts w:ascii="Arial" w:hAnsi="Arial" w:cs="Arial"/>
                <w:color w:val="000000"/>
                <w:sz w:val="16"/>
                <w:szCs w:val="16"/>
              </w:rPr>
              <w:tab/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 xml:space="preserve">Kriteria </w:t>
            </w:r>
          </w:p>
          <w:p w14:paraId="21615F9A" w14:textId="77777777" w:rsidR="003239DA" w:rsidRDefault="003239DA" w:rsidP="00F260AA">
            <w:pPr>
              <w:tabs>
                <w:tab w:val="left" w:pos="474"/>
              </w:tabs>
              <w:ind w:left="114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1.</w:t>
            </w:r>
            <w:r>
              <w:rPr>
                <w:rFonts w:ascii="Arial" w:hAnsi="Arial" w:cs="Arial"/>
                <w:color w:val="000000"/>
                <w:sz w:val="16"/>
                <w:szCs w:val="16"/>
              </w:rPr>
              <w:tab/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 xml:space="preserve">Visi, Misi, 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T</w:t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ujuan dan Strategi</w:t>
            </w:r>
          </w:p>
          <w:p w14:paraId="07900DA0" w14:textId="1C0C5D3B" w:rsidR="003239DA" w:rsidRPr="00AE42D0" w:rsidRDefault="003239DA" w:rsidP="00F260AA">
            <w:pPr>
              <w:tabs>
                <w:tab w:val="left" w:pos="294"/>
                <w:tab w:val="left" w:pos="384"/>
              </w:tabs>
              <w:ind w:left="114"/>
              <w:rPr>
                <w:rFonts w:ascii="Arial" w:eastAsia="Times New Roman" w:hAnsi="Arial" w:cs="Arial"/>
                <w:color w:val="000000"/>
                <w:sz w:val="16"/>
                <w:szCs w:val="16"/>
                <w:lang w:val="en-US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1.4. Indikator Kinerja Utama</w:t>
            </w:r>
          </w:p>
          <w:p w14:paraId="2E056CA3" w14:textId="333054E2" w:rsidR="003239DA" w:rsidRPr="008B6490" w:rsidRDefault="003239DA" w:rsidP="002D7589">
            <w:pPr>
              <w:pStyle w:val="TableParagraph"/>
              <w:spacing w:before="11" w:line="181" w:lineRule="exact"/>
              <w:ind w:left="114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A1894E0" w14:textId="77777777" w:rsidR="003239DA" w:rsidRPr="008B6490" w:rsidRDefault="003239DA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  <w:p w14:paraId="3C1408DA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  <w:p w14:paraId="67A464DD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VMTS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</w:p>
          <w:p w14:paraId="28BE720A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</w:p>
          <w:p w14:paraId="2D29B7DC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MTS</w:t>
            </w:r>
          </w:p>
          <w:p w14:paraId="347F3EAD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T)</w:t>
            </w:r>
          </w:p>
          <w:p w14:paraId="10943ED4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  <w:p w14:paraId="223B0589" w14:textId="77777777" w:rsidR="003239DA" w:rsidRPr="008B6490" w:rsidRDefault="003239D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S)</w:t>
            </w:r>
          </w:p>
          <w:p w14:paraId="21256E9A" w14:textId="4D502D4A" w:rsidR="003239DA" w:rsidRPr="008B6490" w:rsidRDefault="003239DA" w:rsidP="005F0304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elolanya.</w:t>
            </w:r>
          </w:p>
        </w:tc>
        <w:tc>
          <w:tcPr>
            <w:tcW w:w="2125" w:type="dxa"/>
          </w:tcPr>
          <w:p w14:paraId="3DB34588" w14:textId="77777777" w:rsidR="003239DA" w:rsidRPr="008B6490" w:rsidRDefault="003239DA" w:rsidP="003239DA">
            <w:pPr>
              <w:pStyle w:val="TableParagraph"/>
              <w:spacing w:before="1" w:line="181" w:lineRule="exact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  <w:p w14:paraId="217F4BA6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B85DF98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  <w:p w14:paraId="49DF9E37" w14:textId="77777777" w:rsidR="003239DA" w:rsidRPr="008B6490" w:rsidRDefault="003239DA" w:rsidP="003239DA">
            <w:pPr>
              <w:pStyle w:val="TableParagraph"/>
              <w:spacing w:before="11" w:line="181" w:lineRule="exact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un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22C56F36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  <w:p w14:paraId="0B482C2F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mplementas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6AD3B813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,</w:t>
            </w:r>
          </w:p>
          <w:p w14:paraId="5749A929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3FEB7844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47719189" w14:textId="77777777" w:rsidR="003239DA" w:rsidRPr="008B6490" w:rsidRDefault="003239DA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sinerj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  <w:p w14:paraId="6AE8FD86" w14:textId="77777777" w:rsidR="003239DA" w:rsidRPr="008B6490" w:rsidRDefault="003239DA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  <w:p w14:paraId="0752E5D5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247E271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dukung</w:t>
            </w:r>
          </w:p>
          <w:p w14:paraId="6AC6B628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644703B5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  <w:p w14:paraId="1366153E" w14:textId="77777777" w:rsidR="003239DA" w:rsidRPr="008B6490" w:rsidRDefault="003239D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mplementas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3410C511" w14:textId="4E49A0DF" w:rsidR="003239DA" w:rsidRPr="008B6490" w:rsidRDefault="003239DA" w:rsidP="005F0304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49" w:type="dxa"/>
          </w:tcPr>
          <w:p w14:paraId="4241A65A" w14:textId="77777777" w:rsidR="003239DA" w:rsidRPr="008B6490" w:rsidRDefault="003239DA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  <w:p w14:paraId="6B97B444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  <w:p w14:paraId="35EB9249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957BE7B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  <w:p w14:paraId="263344DC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un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17E56D0A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,</w:t>
            </w:r>
          </w:p>
          <w:p w14:paraId="5794C630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  <w:p w14:paraId="01840A11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 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sinerji</w:t>
            </w:r>
          </w:p>
          <w:p w14:paraId="4182CD7F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52125821" w14:textId="77777777" w:rsidR="003239DA" w:rsidRPr="008B6490" w:rsidRDefault="003239DA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  <w:p w14:paraId="24CBCADF" w14:textId="77777777" w:rsidR="003239DA" w:rsidRPr="008B6490" w:rsidRDefault="003239DA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  <w:p w14:paraId="3932A188" w14:textId="77777777" w:rsidR="003239DA" w:rsidRPr="008B6490" w:rsidRDefault="003239D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0264DCB8" w14:textId="666BB40C" w:rsidR="003239DA" w:rsidRPr="008B6490" w:rsidRDefault="003239DA" w:rsidP="005F0304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31" w:type="dxa"/>
          </w:tcPr>
          <w:p w14:paraId="287956E2" w14:textId="77777777" w:rsidR="003239DA" w:rsidRPr="008B6490" w:rsidRDefault="003239DA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  <w:p w14:paraId="5206D8CC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  <w:p w14:paraId="6BB7D988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72124EE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  <w:p w14:paraId="1D926EF1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  <w:p w14:paraId="15B6DB09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2FDA6B0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</w:p>
          <w:p w14:paraId="77F06D2D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5D993CE0" w14:textId="77777777" w:rsidR="003239DA" w:rsidRPr="008B6490" w:rsidRDefault="003239DA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  <w:p w14:paraId="5AC13C02" w14:textId="77777777" w:rsidR="003239DA" w:rsidRPr="008B6490" w:rsidRDefault="003239DA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  <w:p w14:paraId="42280260" w14:textId="77777777" w:rsidR="003239DA" w:rsidRPr="008B6490" w:rsidRDefault="003239DA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72743384" w14:textId="13EFFB10" w:rsidR="003239DA" w:rsidRPr="008B6490" w:rsidRDefault="003239DA" w:rsidP="005F0304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228" w:type="dxa"/>
          </w:tcPr>
          <w:p w14:paraId="46C1B76F" w14:textId="77777777" w:rsidR="003239DA" w:rsidRPr="008B6490" w:rsidRDefault="003239DA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  <w:p w14:paraId="10A6EA21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  <w:p w14:paraId="6E70AE6E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  <w:p w14:paraId="73E0A5DF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ayungi</w:t>
            </w:r>
          </w:p>
          <w:p w14:paraId="0C485C38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</w:p>
          <w:p w14:paraId="4F067BBA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  <w:p w14:paraId="46C56EEE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1F3D6A91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</w:p>
          <w:p w14:paraId="122E08CE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</w:p>
          <w:p w14:paraId="0B148F4C" w14:textId="77777777" w:rsidR="003239DA" w:rsidRPr="008B6490" w:rsidRDefault="003239DA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sar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  <w:p w14:paraId="2EC9FC86" w14:textId="77777777" w:rsidR="003239DA" w:rsidRPr="008B6490" w:rsidRDefault="003239DA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5E97713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  <w:p w14:paraId="3889D7F0" w14:textId="77777777" w:rsidR="003239DA" w:rsidRPr="008B6490" w:rsidRDefault="003239DA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6EE94364" w14:textId="1B2DE955" w:rsidR="003239DA" w:rsidRPr="008B6490" w:rsidRDefault="003239DA" w:rsidP="005F0304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889" w:type="dxa"/>
          </w:tcPr>
          <w:p w14:paraId="4E8BC911" w14:textId="77777777" w:rsidR="003239DA" w:rsidRPr="008B6490" w:rsidRDefault="003239DA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  <w:p w14:paraId="63AD67B7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0E70CFD2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  <w:p w14:paraId="18E153D4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  <w:p w14:paraId="1759A9C2" w14:textId="77777777" w:rsidR="003239DA" w:rsidRPr="008B6490" w:rsidRDefault="003239DA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  <w:p w14:paraId="05CB4E97" w14:textId="65D244BA" w:rsidR="003239DA" w:rsidRPr="008B6490" w:rsidRDefault="003239DA" w:rsidP="005F0304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E0601D" w:rsidRPr="008B6490" w14:paraId="04576B1B" w14:textId="77777777" w:rsidTr="00E0601D">
        <w:trPr>
          <w:trHeight w:val="2598"/>
        </w:trPr>
        <w:tc>
          <w:tcPr>
            <w:tcW w:w="564" w:type="dxa"/>
          </w:tcPr>
          <w:p w14:paraId="6BE20466" w14:textId="77777777" w:rsidR="00E0601D" w:rsidRPr="008B6490" w:rsidRDefault="00E0601D">
            <w:pPr>
              <w:pStyle w:val="TableParagraph"/>
              <w:spacing w:before="1" w:line="176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4</w:t>
            </w:r>
          </w:p>
        </w:tc>
        <w:tc>
          <w:tcPr>
            <w:tcW w:w="1561" w:type="dxa"/>
          </w:tcPr>
          <w:p w14:paraId="58CF9B77" w14:textId="77777777" w:rsidR="00E0601D" w:rsidRPr="008B6490" w:rsidRDefault="00E0601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F74CB89" w14:textId="77777777" w:rsidR="00E0601D" w:rsidRPr="008B6490" w:rsidRDefault="00E0601D">
            <w:pPr>
              <w:pStyle w:val="TableParagraph"/>
              <w:spacing w:before="1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EB10590" w14:textId="77777777" w:rsidR="00E0601D" w:rsidRPr="008B6490" w:rsidRDefault="00E0601D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  <w:p w14:paraId="382F2108" w14:textId="77777777" w:rsidR="00E0601D" w:rsidRPr="008B6490" w:rsidRDefault="00E0601D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  <w:p w14:paraId="031300D5" w14:textId="77777777" w:rsidR="00E0601D" w:rsidRPr="008B6490" w:rsidRDefault="00E0601D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MTS</w:t>
            </w:r>
          </w:p>
          <w:p w14:paraId="2F8C075D" w14:textId="0B13A574" w:rsidR="00E0601D" w:rsidRPr="008B6490" w:rsidRDefault="00E0601D" w:rsidP="005F0304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125" w:type="dxa"/>
          </w:tcPr>
          <w:p w14:paraId="2DA585B1" w14:textId="77777777" w:rsidR="00E0601D" w:rsidRPr="008B6490" w:rsidRDefault="00E0601D">
            <w:pPr>
              <w:pStyle w:val="TableParagraph"/>
              <w:spacing w:before="1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  <w:p w14:paraId="4206ADEB" w14:textId="77777777" w:rsidR="00E0601D" w:rsidRPr="008B6490" w:rsidRDefault="00E0601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154AE950" w14:textId="77777777" w:rsidR="00E0601D" w:rsidRPr="008B6490" w:rsidRDefault="00E0601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  <w:p w14:paraId="75E56CD7" w14:textId="77777777" w:rsidR="00E0601D" w:rsidRPr="008B6490" w:rsidRDefault="00E0601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7D8D5895" w14:textId="77777777" w:rsidR="00E0601D" w:rsidRPr="008B6490" w:rsidRDefault="00E0601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  <w:p w14:paraId="328C3C4C" w14:textId="77777777" w:rsidR="00E0601D" w:rsidRPr="008B6490" w:rsidRDefault="00E0601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</w:p>
          <w:p w14:paraId="48F2064D" w14:textId="77777777" w:rsidR="00E0601D" w:rsidRPr="008B6490" w:rsidRDefault="00E0601D">
            <w:pPr>
              <w:pStyle w:val="TableParagraph"/>
              <w:spacing w:before="6" w:line="174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07E897E2" w14:textId="77777777" w:rsidR="00E0601D" w:rsidRPr="008B6490" w:rsidRDefault="00E0601D">
            <w:pPr>
              <w:pStyle w:val="TableParagraph"/>
              <w:spacing w:before="4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osen,</w:t>
            </w:r>
          </w:p>
          <w:p w14:paraId="01177FC3" w14:textId="77777777" w:rsidR="00E0601D" w:rsidRPr="008B6490" w:rsidRDefault="00E0601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</w:p>
          <w:p w14:paraId="7D8D1A54" w14:textId="77777777" w:rsidR="00E0601D" w:rsidRPr="008B6490" w:rsidRDefault="00E0601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didikan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937F517" w14:textId="77777777" w:rsidR="00E0601D" w:rsidRPr="008B6490" w:rsidRDefault="00E0601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ks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lulusan,</w:t>
            </w:r>
          </w:p>
          <w:p w14:paraId="62C23A03" w14:textId="77777777" w:rsidR="00E0601D" w:rsidRPr="008B6490" w:rsidRDefault="00E0601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503869F1" w14:textId="77777777" w:rsidR="00E0601D" w:rsidRPr="008B6490" w:rsidRDefault="00E0601D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kar/mitra/organisasi</w:t>
            </w:r>
          </w:p>
          <w:p w14:paraId="2A033A2D" w14:textId="1F452F20" w:rsidR="00E0601D" w:rsidRPr="008B6490" w:rsidRDefault="00E0601D" w:rsidP="005F0304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esi/pemerintah).</w:t>
            </w:r>
          </w:p>
        </w:tc>
        <w:tc>
          <w:tcPr>
            <w:tcW w:w="2149" w:type="dxa"/>
          </w:tcPr>
          <w:p w14:paraId="0E967376" w14:textId="77777777" w:rsidR="00E0601D" w:rsidRPr="008B6490" w:rsidRDefault="00E0601D">
            <w:pPr>
              <w:pStyle w:val="TableParagraph"/>
              <w:spacing w:before="1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  <w:p w14:paraId="3CD83FBF" w14:textId="77777777" w:rsidR="00E0601D" w:rsidRPr="008B6490" w:rsidRDefault="00E0601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4F125FF9" w14:textId="77777777" w:rsidR="00E0601D" w:rsidRPr="008B6490" w:rsidRDefault="00E0601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</w:p>
          <w:p w14:paraId="0EF8A847" w14:textId="77777777" w:rsidR="00E0601D" w:rsidRPr="008B6490" w:rsidRDefault="00E0601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745C76F1" w14:textId="77777777" w:rsidR="00E0601D" w:rsidRPr="008B6490" w:rsidRDefault="00E0601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  <w:p w14:paraId="1A4C02E0" w14:textId="77777777" w:rsidR="00E0601D" w:rsidRPr="008B6490" w:rsidRDefault="00E0601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  <w:p w14:paraId="711700A5" w14:textId="77777777" w:rsidR="00E0601D" w:rsidRPr="008B6490" w:rsidRDefault="00E0601D">
            <w:pPr>
              <w:pStyle w:val="TableParagraph"/>
              <w:spacing w:before="6" w:line="174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</w:t>
            </w:r>
          </w:p>
          <w:p w14:paraId="1A80BFC4" w14:textId="77777777" w:rsidR="00E0601D" w:rsidRPr="008B6490" w:rsidRDefault="00E0601D">
            <w:pPr>
              <w:pStyle w:val="TableParagraph"/>
              <w:spacing w:before="4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dose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58498590" w14:textId="77777777" w:rsidR="00E0601D" w:rsidRPr="008B6490" w:rsidRDefault="00E0601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1795CA78" w14:textId="77777777" w:rsidR="00E0601D" w:rsidRPr="008B6490" w:rsidRDefault="00E0601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6885194F" w14:textId="77777777" w:rsidR="00E0601D" w:rsidRPr="008B6490" w:rsidRDefault="00E0601D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ks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lulu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58DB9D73" w14:textId="5528E2FC" w:rsidR="00E0601D" w:rsidRPr="008B6490" w:rsidRDefault="00E0601D" w:rsidP="005F0304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).</w:t>
            </w:r>
          </w:p>
        </w:tc>
        <w:tc>
          <w:tcPr>
            <w:tcW w:w="2131" w:type="dxa"/>
          </w:tcPr>
          <w:p w14:paraId="109F19CC" w14:textId="77777777" w:rsidR="00E0601D" w:rsidRPr="008B6490" w:rsidRDefault="00E0601D">
            <w:pPr>
              <w:pStyle w:val="TableParagraph"/>
              <w:spacing w:before="1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  <w:p w14:paraId="42AD5364" w14:textId="77777777" w:rsidR="00E0601D" w:rsidRPr="008B6490" w:rsidRDefault="00E0601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E650A95" w14:textId="77777777" w:rsidR="00E0601D" w:rsidRPr="008B6490" w:rsidRDefault="00E0601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  <w:p w14:paraId="5553B525" w14:textId="77777777" w:rsidR="00E0601D" w:rsidRPr="008B6490" w:rsidRDefault="00E0601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07591D11" w14:textId="77777777" w:rsidR="00E0601D" w:rsidRPr="008B6490" w:rsidRDefault="00E0601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  <w:p w14:paraId="00BCD9BD" w14:textId="77777777" w:rsidR="00E0601D" w:rsidRPr="008B6490" w:rsidRDefault="00E0601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  <w:p w14:paraId="67F9E2DA" w14:textId="77777777" w:rsidR="00E0601D" w:rsidRPr="008B6490" w:rsidRDefault="00E0601D">
            <w:pPr>
              <w:pStyle w:val="TableParagraph"/>
              <w:spacing w:before="6" w:line="174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</w:t>
            </w:r>
          </w:p>
          <w:p w14:paraId="7880B210" w14:textId="77777777" w:rsidR="00E0601D" w:rsidRPr="008B6490" w:rsidRDefault="00E0601D">
            <w:pPr>
              <w:pStyle w:val="TableParagraph"/>
              <w:spacing w:before="4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)</w:t>
            </w:r>
          </w:p>
          <w:p w14:paraId="7C3C188E" w14:textId="77777777" w:rsidR="00E0601D" w:rsidRPr="008B6490" w:rsidRDefault="00E0601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  <w:p w14:paraId="2886EC75" w14:textId="77777777" w:rsidR="00E0601D" w:rsidRPr="008B6490" w:rsidRDefault="00E0601D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</w:t>
            </w:r>
          </w:p>
          <w:p w14:paraId="7C341B17" w14:textId="5B2A1B7F" w:rsidR="00E0601D" w:rsidRPr="008B6490" w:rsidRDefault="00E0601D" w:rsidP="005F0304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lulusan).</w:t>
            </w:r>
          </w:p>
        </w:tc>
        <w:tc>
          <w:tcPr>
            <w:tcW w:w="2228" w:type="dxa"/>
          </w:tcPr>
          <w:p w14:paraId="0DFC6AD0" w14:textId="77777777" w:rsidR="00E0601D" w:rsidRPr="008B6490" w:rsidRDefault="00E0601D">
            <w:pPr>
              <w:pStyle w:val="TableParagraph"/>
              <w:spacing w:before="1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  <w:p w14:paraId="279A65B0" w14:textId="77777777" w:rsidR="00E0601D" w:rsidRPr="008B6490" w:rsidRDefault="00E0601D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93BC649" w14:textId="77777777" w:rsidR="00E0601D" w:rsidRPr="008B6490" w:rsidRDefault="00E0601D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  <w:p w14:paraId="3532C4F3" w14:textId="77777777" w:rsidR="00E0601D" w:rsidRPr="008B6490" w:rsidRDefault="00E0601D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77BA5D5D" w14:textId="77777777" w:rsidR="00E0601D" w:rsidRPr="008B6490" w:rsidRDefault="00E0601D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  <w:p w14:paraId="439CB6BD" w14:textId="77777777" w:rsidR="00E0601D" w:rsidRPr="008B6490" w:rsidRDefault="00E0601D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</w:t>
            </w:r>
          </w:p>
          <w:p w14:paraId="76004B25" w14:textId="6E1B5789" w:rsidR="00E0601D" w:rsidRPr="008B6490" w:rsidRDefault="00E0601D" w:rsidP="005F0304">
            <w:pPr>
              <w:pStyle w:val="TableParagraph"/>
              <w:spacing w:before="6" w:line="174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1889" w:type="dxa"/>
          </w:tcPr>
          <w:p w14:paraId="5E4BBDA9" w14:textId="77777777" w:rsidR="00E0601D" w:rsidRPr="008B6490" w:rsidRDefault="00E0601D">
            <w:pPr>
              <w:pStyle w:val="TableParagraph"/>
              <w:spacing w:before="1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</w:p>
          <w:p w14:paraId="1AB7F34F" w14:textId="77777777" w:rsidR="00E0601D" w:rsidRPr="008B6490" w:rsidRDefault="00E0601D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1DFDDB4B" w14:textId="77777777" w:rsidR="00E0601D" w:rsidRPr="008B6490" w:rsidRDefault="00E0601D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  <w:p w14:paraId="044FCC25" w14:textId="2ED28B90" w:rsidR="00E0601D" w:rsidRPr="008B6490" w:rsidRDefault="00E0601D" w:rsidP="005F0304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.</w:t>
            </w:r>
          </w:p>
        </w:tc>
      </w:tr>
      <w:tr w:rsidR="00BF1567" w:rsidRPr="008B6490" w14:paraId="1CAC72EA" w14:textId="77777777" w:rsidTr="00D0354A">
        <w:trPr>
          <w:trHeight w:val="258"/>
        </w:trPr>
        <w:tc>
          <w:tcPr>
            <w:tcW w:w="564" w:type="dxa"/>
            <w:tcBorders>
              <w:top w:val="nil"/>
            </w:tcBorders>
          </w:tcPr>
          <w:p w14:paraId="24C90019" w14:textId="557AF3CE" w:rsidR="00BF1567" w:rsidRPr="00A62A44" w:rsidRDefault="00A62A44" w:rsidP="00A62A44">
            <w:pPr>
              <w:pStyle w:val="TableParagraph"/>
              <w:jc w:val="center"/>
              <w:rPr>
                <w:rFonts w:ascii="Times New Roman"/>
                <w:color w:val="000000" w:themeColor="text1"/>
                <w:sz w:val="14"/>
                <w:lang w:val="en-US"/>
              </w:rPr>
            </w:pPr>
            <w:r>
              <w:rPr>
                <w:rFonts w:ascii="Times New Roman"/>
                <w:color w:val="000000" w:themeColor="text1"/>
                <w:sz w:val="14"/>
                <w:lang w:val="en-US"/>
              </w:rPr>
              <w:t>5</w:t>
            </w:r>
          </w:p>
        </w:tc>
        <w:tc>
          <w:tcPr>
            <w:tcW w:w="1561" w:type="dxa"/>
            <w:tcBorders>
              <w:top w:val="nil"/>
            </w:tcBorders>
          </w:tcPr>
          <w:p w14:paraId="4E158165" w14:textId="77777777" w:rsidR="00BF1567" w:rsidRPr="008B6490" w:rsidRDefault="00BF1567" w:rsidP="00BF156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50C60B4A" w14:textId="6939F492" w:rsidR="00BF1567" w:rsidRPr="008B6490" w:rsidRDefault="00BF1567" w:rsidP="00AD799D">
            <w:pPr>
              <w:pStyle w:val="TableParagraph"/>
              <w:ind w:left="165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Pemahaman  visi, misi, tujuan, dan sasaran Program Studi oleh seluruh pemangku kepentingan internal (</w:t>
            </w:r>
            <w:r w:rsidRPr="008B6490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internal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 </w:t>
            </w:r>
            <w:r w:rsidRPr="008B6490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stakeholders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): sivitas akademika (dosen dan mahasiswa) dan tenaga kependidikan</w:t>
            </w:r>
          </w:p>
          <w:p w14:paraId="2A11D004" w14:textId="2ACE8B62" w:rsidR="00BF1567" w:rsidRPr="008B6490" w:rsidRDefault="00BF1567" w:rsidP="00BF1567">
            <w:pPr>
              <w:pStyle w:val="TableParagraph"/>
              <w:ind w:left="172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865F882" w14:textId="10FD7F1C" w:rsidR="00BF1567" w:rsidRPr="008B6490" w:rsidRDefault="00BF1567" w:rsidP="00BF1567">
            <w:pPr>
              <w:pStyle w:val="TableParagraph"/>
              <w:spacing w:before="6"/>
              <w:ind w:left="105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Sosialisasi yang efektif tercermin dari tingkat pemahaman pihak terkait.</w:t>
            </w:r>
          </w:p>
        </w:tc>
        <w:tc>
          <w:tcPr>
            <w:tcW w:w="2149" w:type="dxa"/>
            <w:tcBorders>
              <w:top w:val="nil"/>
            </w:tcBorders>
          </w:tcPr>
          <w:p w14:paraId="4AFB388A" w14:textId="12C2700B" w:rsidR="00BF1567" w:rsidRPr="008B6490" w:rsidRDefault="00BF1567" w:rsidP="00860D59">
            <w:pPr>
              <w:pStyle w:val="TableParagraph"/>
              <w:ind w:left="120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Dipahami dengan baik oleh seluruh sivitas akademika  dan tenaga kependidikan. </w:t>
            </w:r>
          </w:p>
        </w:tc>
        <w:tc>
          <w:tcPr>
            <w:tcW w:w="2131" w:type="dxa"/>
            <w:tcBorders>
              <w:top w:val="nil"/>
            </w:tcBorders>
          </w:tcPr>
          <w:p w14:paraId="22B4F182" w14:textId="4851195B" w:rsidR="00BF1567" w:rsidRPr="008B6490" w:rsidRDefault="00BF1567" w:rsidP="00860D59">
            <w:pPr>
              <w:pStyle w:val="TableParagraph"/>
              <w:ind w:left="42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Dipahami dengan baik oleh sebagian  sivitas akademika dan tenaga kependidikan.</w:t>
            </w:r>
          </w:p>
        </w:tc>
        <w:tc>
          <w:tcPr>
            <w:tcW w:w="2228" w:type="dxa"/>
            <w:tcBorders>
              <w:top w:val="nil"/>
            </w:tcBorders>
          </w:tcPr>
          <w:p w14:paraId="12A1C6DF" w14:textId="6A469D36" w:rsidR="00BF1567" w:rsidRPr="008B6490" w:rsidRDefault="00BF1567" w:rsidP="00860D59">
            <w:pPr>
              <w:pStyle w:val="TableParagraph"/>
              <w:ind w:left="66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Kurang dipahami oleh  sivitas akademika  dan tenaga kependidikan.</w:t>
            </w:r>
          </w:p>
        </w:tc>
        <w:tc>
          <w:tcPr>
            <w:tcW w:w="1889" w:type="dxa"/>
            <w:tcBorders>
              <w:top w:val="nil"/>
            </w:tcBorders>
          </w:tcPr>
          <w:p w14:paraId="767AE127" w14:textId="77777777" w:rsidR="00BF1567" w:rsidRDefault="00BF1567" w:rsidP="00860D59">
            <w:pPr>
              <w:pStyle w:val="TableParagraph"/>
              <w:ind w:left="102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Tidak dipahami oleh seluruh sivitas akademika dan tenaga kependidikan.</w:t>
            </w:r>
          </w:p>
          <w:p w14:paraId="56DB1A74" w14:textId="77777777" w:rsidR="00493F1D" w:rsidRPr="00493F1D" w:rsidRDefault="00493F1D" w:rsidP="00493F1D"/>
          <w:p w14:paraId="635706CB" w14:textId="631C7C58" w:rsidR="00493F1D" w:rsidRPr="00493F1D" w:rsidRDefault="00493F1D" w:rsidP="00493F1D">
            <w:pPr>
              <w:jc w:val="right"/>
            </w:pPr>
          </w:p>
        </w:tc>
      </w:tr>
      <w:tr w:rsidR="00E65991" w:rsidRPr="008B6490" w14:paraId="619B329F" w14:textId="77777777" w:rsidTr="00D0354A">
        <w:trPr>
          <w:trHeight w:val="528"/>
        </w:trPr>
        <w:tc>
          <w:tcPr>
            <w:tcW w:w="564" w:type="dxa"/>
            <w:vAlign w:val="center"/>
          </w:tcPr>
          <w:p w14:paraId="7CA9C591" w14:textId="26B6FCB1" w:rsidR="00E65991" w:rsidRDefault="00E65991" w:rsidP="00E65991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w w:val="99"/>
                <w:sz w:val="16"/>
                <w:lang w:val="en-US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  <w:vAlign w:val="center"/>
          </w:tcPr>
          <w:p w14:paraId="180D4477" w14:textId="5508E7F1" w:rsidR="00E65991" w:rsidRPr="008B6490" w:rsidRDefault="00E65991" w:rsidP="00E65991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vAlign w:val="center"/>
          </w:tcPr>
          <w:p w14:paraId="50083536" w14:textId="51B6F9FE" w:rsidR="00E65991" w:rsidRPr="008B6490" w:rsidRDefault="00E65991" w:rsidP="00E65991">
            <w:pPr>
              <w:pStyle w:val="TableParagraph"/>
              <w:spacing w:before="1" w:line="276" w:lineRule="auto"/>
              <w:ind w:left="106" w:right="39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vAlign w:val="center"/>
          </w:tcPr>
          <w:p w14:paraId="65EE4A5B" w14:textId="73A15F42" w:rsidR="00E65991" w:rsidRPr="008B6490" w:rsidRDefault="00E65991" w:rsidP="00E65991">
            <w:pPr>
              <w:pStyle w:val="TableParagraph"/>
              <w:spacing w:before="1" w:line="276" w:lineRule="auto"/>
              <w:ind w:left="105" w:right="52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  <w:vAlign w:val="center"/>
          </w:tcPr>
          <w:p w14:paraId="01A77AED" w14:textId="10D06CF4" w:rsidR="00E65991" w:rsidRPr="008B6490" w:rsidRDefault="00E65991" w:rsidP="00E65991">
            <w:pPr>
              <w:pStyle w:val="TableParagraph"/>
              <w:spacing w:before="1" w:line="276" w:lineRule="auto"/>
              <w:ind w:left="109" w:right="547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1" w:type="dxa"/>
            <w:vAlign w:val="center"/>
          </w:tcPr>
          <w:p w14:paraId="11237EDD" w14:textId="26F0776D" w:rsidR="00E65991" w:rsidRPr="008B6490" w:rsidRDefault="00E65991" w:rsidP="00E65991">
            <w:pPr>
              <w:pStyle w:val="TableParagraph"/>
              <w:spacing w:before="1" w:line="276" w:lineRule="auto"/>
              <w:ind w:left="108" w:right="14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228" w:type="dxa"/>
            <w:vAlign w:val="center"/>
          </w:tcPr>
          <w:p w14:paraId="19C69092" w14:textId="72225F92" w:rsidR="00E65991" w:rsidRPr="008B6490" w:rsidRDefault="00E65991" w:rsidP="00E65991">
            <w:pPr>
              <w:pStyle w:val="TableParagraph"/>
              <w:spacing w:before="1" w:line="276" w:lineRule="auto"/>
              <w:ind w:left="104" w:right="14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889" w:type="dxa"/>
            <w:vAlign w:val="center"/>
          </w:tcPr>
          <w:p w14:paraId="71A4FD6D" w14:textId="2BB94F1D" w:rsidR="00E65991" w:rsidRPr="008B6490" w:rsidRDefault="00E65991" w:rsidP="00E65991">
            <w:pPr>
              <w:pStyle w:val="TableParagraph"/>
              <w:spacing w:before="1" w:line="276" w:lineRule="auto"/>
              <w:ind w:left="107" w:right="21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E0601D" w:rsidRPr="008B6490" w14:paraId="6EFA68C1" w14:textId="77777777" w:rsidTr="005F0304">
        <w:trPr>
          <w:trHeight w:val="2058"/>
        </w:trPr>
        <w:tc>
          <w:tcPr>
            <w:tcW w:w="564" w:type="dxa"/>
            <w:tcBorders>
              <w:bottom w:val="single" w:sz="4" w:space="0" w:color="000000"/>
            </w:tcBorders>
          </w:tcPr>
          <w:p w14:paraId="5F31F15A" w14:textId="292E2BAA" w:rsidR="00E0601D" w:rsidRPr="00A62A44" w:rsidRDefault="00E0601D" w:rsidP="00E65991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6</w:t>
            </w:r>
          </w:p>
        </w:tc>
        <w:tc>
          <w:tcPr>
            <w:tcW w:w="1561" w:type="dxa"/>
            <w:tcBorders>
              <w:bottom w:val="single" w:sz="4" w:space="0" w:color="000000"/>
            </w:tcBorders>
          </w:tcPr>
          <w:p w14:paraId="1A04EF27" w14:textId="77777777" w:rsidR="00E0601D" w:rsidRPr="008B6490" w:rsidRDefault="00E0601D" w:rsidP="00E6599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A575C65" w14:textId="77777777" w:rsidR="00E0601D" w:rsidRPr="008B6490" w:rsidRDefault="00E0601D" w:rsidP="00E65991">
            <w:pPr>
              <w:pStyle w:val="TableParagraph"/>
              <w:spacing w:before="1" w:line="276" w:lineRule="auto"/>
              <w:ind w:left="106" w:right="3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pen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  <w:p w14:paraId="510EBC5C" w14:textId="77777777" w:rsidR="00E0601D" w:rsidRPr="008B6490" w:rsidRDefault="00E0601D" w:rsidP="00E65991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3D5D06CA" w14:textId="77777777" w:rsidR="00E0601D" w:rsidRPr="008B6490" w:rsidRDefault="00E0601D" w:rsidP="00E65991">
            <w:pPr>
              <w:pStyle w:val="TableParagraph"/>
              <w:spacing w:line="16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nya</w:t>
            </w:r>
          </w:p>
          <w:p w14:paraId="34DA4668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</w:t>
            </w:r>
          </w:p>
          <w:p w14:paraId="34CBC126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1480757F" w14:textId="07BD9F95" w:rsidR="00E0601D" w:rsidRPr="008B6490" w:rsidRDefault="00E0601D" w:rsidP="00E6599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125" w:type="dxa"/>
            <w:tcBorders>
              <w:bottom w:val="single" w:sz="4" w:space="0" w:color="000000"/>
            </w:tcBorders>
          </w:tcPr>
          <w:p w14:paraId="1F2844B5" w14:textId="77777777" w:rsidR="00E0601D" w:rsidRPr="008B6490" w:rsidRDefault="00E0601D" w:rsidP="00E65991">
            <w:pPr>
              <w:pStyle w:val="TableParagraph"/>
              <w:spacing w:before="1" w:line="276" w:lineRule="auto"/>
              <w:ind w:left="105" w:right="52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efektif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isus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44AB2BB2" w14:textId="77777777" w:rsidR="00E0601D" w:rsidRPr="008B6490" w:rsidRDefault="00E0601D" w:rsidP="00E65991">
            <w:pPr>
              <w:pStyle w:val="TableParagraph"/>
              <w:spacing w:before="1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</w:p>
          <w:p w14:paraId="75B82367" w14:textId="77777777" w:rsidR="00E0601D" w:rsidRPr="008B6490" w:rsidRDefault="00E0601D" w:rsidP="00E65991">
            <w:pPr>
              <w:pStyle w:val="TableParagraph"/>
              <w:spacing w:line="16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  <w:p w14:paraId="34331B28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7A5A75F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1912B930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</w:p>
          <w:p w14:paraId="7E571976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</w:p>
          <w:p w14:paraId="66E096BD" w14:textId="6E78B874" w:rsidR="00E0601D" w:rsidRPr="008B6490" w:rsidRDefault="00E0601D" w:rsidP="00E65991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149" w:type="dxa"/>
          </w:tcPr>
          <w:p w14:paraId="5103B956" w14:textId="77777777" w:rsidR="00E0601D" w:rsidRPr="008B6490" w:rsidRDefault="00E0601D" w:rsidP="00E65991">
            <w:pPr>
              <w:pStyle w:val="TableParagraph"/>
              <w:spacing w:before="1" w:line="276" w:lineRule="auto"/>
              <w:ind w:left="109" w:right="547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efektif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isusu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653B7F83" w14:textId="77777777" w:rsidR="00E0601D" w:rsidRPr="008B6490" w:rsidRDefault="00E0601D" w:rsidP="00E65991">
            <w:pPr>
              <w:pStyle w:val="TableParagraph"/>
              <w:spacing w:before="1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</w:p>
          <w:p w14:paraId="3697B6B5" w14:textId="77777777" w:rsidR="00E0601D" w:rsidRPr="008B6490" w:rsidRDefault="00E0601D" w:rsidP="00E65991">
            <w:pPr>
              <w:pStyle w:val="TableParagraph"/>
              <w:spacing w:line="16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  <w:p w14:paraId="754909BA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E072BD2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4428C585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</w:p>
          <w:p w14:paraId="16E9E891" w14:textId="6B2E5BED" w:rsidR="00E0601D" w:rsidRPr="008B6490" w:rsidRDefault="00E0601D" w:rsidP="00E65991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.</w:t>
            </w:r>
          </w:p>
        </w:tc>
        <w:tc>
          <w:tcPr>
            <w:tcW w:w="2131" w:type="dxa"/>
          </w:tcPr>
          <w:p w14:paraId="268BD1BA" w14:textId="77777777" w:rsidR="00E0601D" w:rsidRPr="008B6490" w:rsidRDefault="00E0601D" w:rsidP="00E65991">
            <w:pPr>
              <w:pStyle w:val="TableParagraph"/>
              <w:spacing w:before="1" w:line="276" w:lineRule="auto"/>
              <w:ind w:left="108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untuk mencap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6DB33CDE" w14:textId="77777777" w:rsidR="00E0601D" w:rsidRPr="008B6490" w:rsidRDefault="00E0601D" w:rsidP="00E65991">
            <w:pPr>
              <w:pStyle w:val="TableParagraph"/>
              <w:spacing w:before="1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istemat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  <w:p w14:paraId="103311FA" w14:textId="77777777" w:rsidR="00E0601D" w:rsidRPr="008B6490" w:rsidRDefault="00E0601D" w:rsidP="00E65991">
            <w:pPr>
              <w:pStyle w:val="TableParagraph"/>
              <w:spacing w:line="16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toda</w:t>
            </w:r>
          </w:p>
          <w:p w14:paraId="12456B15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0C29AE25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  <w:p w14:paraId="360A66AF" w14:textId="77777777" w:rsidR="00E0601D" w:rsidRPr="008B6490" w:rsidRDefault="00E0601D" w:rsidP="00E65991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bukti</w:t>
            </w:r>
          </w:p>
          <w:p w14:paraId="5CF9983F" w14:textId="4812059D" w:rsidR="00E0601D" w:rsidRPr="008B6490" w:rsidRDefault="00E0601D" w:rsidP="00E65991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fektifitasnya.</w:t>
            </w:r>
          </w:p>
        </w:tc>
        <w:tc>
          <w:tcPr>
            <w:tcW w:w="2228" w:type="dxa"/>
            <w:tcBorders>
              <w:bottom w:val="single" w:sz="4" w:space="0" w:color="000000"/>
            </w:tcBorders>
          </w:tcPr>
          <w:p w14:paraId="6E529442" w14:textId="77777777" w:rsidR="00E0601D" w:rsidRPr="008B6490" w:rsidRDefault="00E0601D" w:rsidP="00E65991">
            <w:pPr>
              <w:pStyle w:val="TableParagraph"/>
              <w:spacing w:before="1" w:line="276" w:lineRule="auto"/>
              <w:ind w:left="104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untuk mencap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04EEFEC2" w14:textId="77777777" w:rsidR="00E0601D" w:rsidRPr="008B6490" w:rsidRDefault="00E0601D" w:rsidP="00E65991">
            <w:pPr>
              <w:pStyle w:val="TableParagraph"/>
              <w:spacing w:before="1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5FB01218" w14:textId="77777777" w:rsidR="00E0601D" w:rsidRPr="008B6490" w:rsidRDefault="00E0601D" w:rsidP="00E65991">
            <w:pPr>
              <w:pStyle w:val="TableParagraph"/>
              <w:spacing w:line="16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  <w:p w14:paraId="710E8CFA" w14:textId="00B316B6" w:rsidR="00E0601D" w:rsidRPr="008B6490" w:rsidRDefault="00E0601D" w:rsidP="00E65991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.</w:t>
            </w:r>
          </w:p>
        </w:tc>
        <w:tc>
          <w:tcPr>
            <w:tcW w:w="1889" w:type="dxa"/>
            <w:tcBorders>
              <w:bottom w:val="single" w:sz="4" w:space="0" w:color="000000"/>
            </w:tcBorders>
          </w:tcPr>
          <w:p w14:paraId="56434D54" w14:textId="77777777" w:rsidR="00E0601D" w:rsidRPr="008B6490" w:rsidRDefault="00E0601D" w:rsidP="00E65991">
            <w:pPr>
              <w:pStyle w:val="TableParagraph"/>
              <w:spacing w:before="1" w:line="276" w:lineRule="auto"/>
              <w:ind w:left="107" w:right="2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memiliki strate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.</w:t>
            </w:r>
          </w:p>
        </w:tc>
      </w:tr>
      <w:tr w:rsidR="00E65991" w:rsidRPr="008B6490" w14:paraId="05D8F0A4" w14:textId="77777777" w:rsidTr="00E0601D">
        <w:trPr>
          <w:trHeight w:val="1968"/>
        </w:trPr>
        <w:tc>
          <w:tcPr>
            <w:tcW w:w="564" w:type="dxa"/>
            <w:tcBorders>
              <w:bottom w:val="nil"/>
            </w:tcBorders>
          </w:tcPr>
          <w:p w14:paraId="2652C819" w14:textId="276C5440" w:rsidR="00E65991" w:rsidRPr="00A62A44" w:rsidRDefault="00E65991" w:rsidP="00E65991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7</w:t>
            </w:r>
          </w:p>
        </w:tc>
        <w:tc>
          <w:tcPr>
            <w:tcW w:w="1561" w:type="dxa"/>
            <w:tcBorders>
              <w:bottom w:val="nil"/>
            </w:tcBorders>
          </w:tcPr>
          <w:p w14:paraId="4F5053B4" w14:textId="3C2A1A6D" w:rsidR="00E65991" w:rsidRPr="002D7589" w:rsidRDefault="00E65991" w:rsidP="00E65991">
            <w:pPr>
              <w:pStyle w:val="TableParagraph"/>
              <w:spacing w:before="1" w:line="276" w:lineRule="auto"/>
              <w:ind w:left="114" w:right="331"/>
              <w:rPr>
                <w:color w:val="000000" w:themeColor="text1"/>
                <w:sz w:val="16"/>
                <w:szCs w:val="16"/>
              </w:rPr>
            </w:pPr>
            <w:r w:rsidRPr="00E65991">
              <w:rPr>
                <w:bCs/>
                <w:color w:val="000000" w:themeColor="text1"/>
                <w:sz w:val="16"/>
                <w:szCs w:val="16"/>
              </w:rPr>
              <w:t>C.2. Tata Pamong, Tata Kelola dan Kerjasama             C.2.4. Indikator Kinerja Utama C.2.4.a) Sistem Tata Pamong</w:t>
            </w:r>
          </w:p>
        </w:tc>
        <w:tc>
          <w:tcPr>
            <w:tcW w:w="1985" w:type="dxa"/>
          </w:tcPr>
          <w:p w14:paraId="57A80E4F" w14:textId="77777777" w:rsidR="00E65991" w:rsidRPr="008B6490" w:rsidRDefault="00E65991" w:rsidP="00E65991">
            <w:pPr>
              <w:pStyle w:val="TableParagraph"/>
              <w:spacing w:before="1" w:line="276" w:lineRule="auto"/>
              <w:ind w:left="106" w:right="1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engkap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efektif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.</w:t>
            </w:r>
          </w:p>
        </w:tc>
        <w:tc>
          <w:tcPr>
            <w:tcW w:w="2125" w:type="dxa"/>
          </w:tcPr>
          <w:p w14:paraId="6539D872" w14:textId="77777777" w:rsidR="00E65991" w:rsidRPr="008B6490" w:rsidRDefault="00E65991" w:rsidP="00E65991">
            <w:pPr>
              <w:pStyle w:val="TableParagraph"/>
              <w:spacing w:before="1" w:line="276" w:lineRule="auto"/>
              <w:ind w:left="105" w:right="19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jami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77316EE5" w14:textId="77777777" w:rsidR="00E65991" w:rsidRPr="008B6490" w:rsidRDefault="00E65991" w:rsidP="00E65991">
            <w:pPr>
              <w:pStyle w:val="TableParagraph"/>
              <w:spacing w:before="3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.</w:t>
            </w:r>
          </w:p>
        </w:tc>
        <w:tc>
          <w:tcPr>
            <w:tcW w:w="2149" w:type="dxa"/>
          </w:tcPr>
          <w:p w14:paraId="3E782D18" w14:textId="77777777" w:rsidR="00E65991" w:rsidRPr="008B6490" w:rsidRDefault="00E65991" w:rsidP="00E65991">
            <w:pPr>
              <w:pStyle w:val="TableParagraph"/>
              <w:spacing w:before="1" w:line="276" w:lineRule="auto"/>
              <w:ind w:left="109" w:right="2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jami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31" w:type="dxa"/>
          </w:tcPr>
          <w:p w14:paraId="2366CCC2" w14:textId="77777777" w:rsidR="00E65991" w:rsidRPr="008B6490" w:rsidRDefault="00E65991" w:rsidP="00E65991">
            <w:pPr>
              <w:pStyle w:val="TableParagraph"/>
              <w:spacing w:before="1" w:line="276" w:lineRule="auto"/>
              <w:ind w:left="108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228" w:type="dxa"/>
          </w:tcPr>
          <w:p w14:paraId="39C9FC8D" w14:textId="77777777" w:rsidR="00E65991" w:rsidRPr="008B6490" w:rsidRDefault="00E65991" w:rsidP="00E65991">
            <w:pPr>
              <w:pStyle w:val="TableParagraph"/>
              <w:spacing w:before="1" w:line="276" w:lineRule="auto"/>
              <w:ind w:left="104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gas dan fungsi be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1889" w:type="dxa"/>
          </w:tcPr>
          <w:p w14:paraId="14EA9168" w14:textId="77777777" w:rsidR="00E65991" w:rsidRPr="008B6490" w:rsidRDefault="00E65991" w:rsidP="00E65991">
            <w:pPr>
              <w:pStyle w:val="TableParagraph"/>
              <w:spacing w:before="1" w:line="276" w:lineRule="auto"/>
              <w:ind w:left="107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.</w:t>
            </w:r>
          </w:p>
        </w:tc>
      </w:tr>
      <w:tr w:rsidR="00E0601D" w:rsidRPr="008B6490" w14:paraId="7B50CB56" w14:textId="77777777" w:rsidTr="005F0304">
        <w:trPr>
          <w:trHeight w:val="2216"/>
        </w:trPr>
        <w:tc>
          <w:tcPr>
            <w:tcW w:w="564" w:type="dxa"/>
            <w:tcBorders>
              <w:top w:val="nil"/>
              <w:bottom w:val="nil"/>
            </w:tcBorders>
          </w:tcPr>
          <w:p w14:paraId="6E947D58" w14:textId="77777777" w:rsidR="00E0601D" w:rsidRPr="008B6490" w:rsidRDefault="00E0601D" w:rsidP="00E6599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1999AE5" w14:textId="77777777" w:rsidR="00E0601D" w:rsidRPr="008B6490" w:rsidRDefault="00E0601D" w:rsidP="00E6599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CD81BD6" w14:textId="77777777" w:rsidR="00E0601D" w:rsidRPr="008B6490" w:rsidRDefault="00E0601D" w:rsidP="00E65991">
            <w:pPr>
              <w:pStyle w:val="TableParagraph"/>
              <w:spacing w:before="5" w:line="276" w:lineRule="auto"/>
              <w:ind w:left="106" w:right="3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B. Perwujudan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enuh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m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la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 tata pamong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59B08FA5" w14:textId="77777777" w:rsidR="00E0601D" w:rsidRPr="008B6490" w:rsidRDefault="00E0601D" w:rsidP="00E65991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line="183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edibel,</w:t>
            </w:r>
          </w:p>
          <w:p w14:paraId="6583A1E7" w14:textId="77777777" w:rsidR="00E0601D" w:rsidRPr="008B6490" w:rsidRDefault="00E0601D" w:rsidP="00E65991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,</w:t>
            </w:r>
          </w:p>
          <w:p w14:paraId="05E70984" w14:textId="77777777" w:rsidR="00E0601D" w:rsidRPr="008B6490" w:rsidRDefault="00E0601D" w:rsidP="00E65991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untabel,</w:t>
            </w:r>
          </w:p>
          <w:p w14:paraId="0B64C454" w14:textId="77777777" w:rsidR="00E0601D" w:rsidRPr="008B6490" w:rsidRDefault="00E0601D" w:rsidP="00E65991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tangg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wab,</w:t>
            </w:r>
          </w:p>
          <w:p w14:paraId="6D21C810" w14:textId="77777777" w:rsidR="00E0601D" w:rsidRPr="008B6490" w:rsidRDefault="00E0601D" w:rsidP="00E65991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il.</w:t>
            </w:r>
          </w:p>
          <w:p w14:paraId="33CC86E9" w14:textId="440507CC" w:rsidR="00E0601D" w:rsidRPr="008B6490" w:rsidRDefault="00E0601D" w:rsidP="00E65991">
            <w:pPr>
              <w:pStyle w:val="TableParagraph"/>
              <w:spacing w:before="117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  <w:tcBorders>
              <w:bottom w:val="nil"/>
            </w:tcBorders>
          </w:tcPr>
          <w:p w14:paraId="48605B8E" w14:textId="28DF2A66" w:rsidR="00E0601D" w:rsidRPr="008B6490" w:rsidRDefault="00E0601D" w:rsidP="00E65991">
            <w:pPr>
              <w:pStyle w:val="TableParagraph"/>
              <w:spacing w:before="5" w:line="276" w:lineRule="auto"/>
              <w:ind w:left="105" w:right="1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i</w:t>
            </w:r>
            <w:proofErr w:type="spellEnd"/>
            <w:r w:rsidRPr="008B6490">
              <w:rPr>
                <w:color w:val="000000" w:themeColor="text1"/>
                <w:sz w:val="16"/>
              </w:rPr>
              <w:t>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>
              <w:rPr>
                <w:color w:val="000000" w:themeColor="text1"/>
                <w:spacing w:val="-4"/>
                <w:sz w:val="16"/>
                <w:lang w:val="en-US"/>
              </w:rPr>
              <w:t xml:space="preserve">  5 </w:t>
            </w:r>
            <w:r w:rsidRPr="008B6490">
              <w:rPr>
                <w:color w:val="000000" w:themeColor="text1"/>
                <w:sz w:val="16"/>
              </w:rPr>
              <w:t xml:space="preserve">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49" w:type="dxa"/>
            <w:tcBorders>
              <w:bottom w:val="nil"/>
            </w:tcBorders>
          </w:tcPr>
          <w:p w14:paraId="33A5384B" w14:textId="77777777" w:rsidR="00E0601D" w:rsidRPr="008B6490" w:rsidRDefault="00E0601D" w:rsidP="00E65991">
            <w:pPr>
              <w:pStyle w:val="TableParagraph"/>
              <w:spacing w:before="5" w:line="276" w:lineRule="auto"/>
              <w:ind w:left="109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 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rapkan tata pamo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menuhi 4 kaid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od governance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31" w:type="dxa"/>
            <w:tcBorders>
              <w:bottom w:val="nil"/>
            </w:tcBorders>
          </w:tcPr>
          <w:p w14:paraId="646D69B0" w14:textId="64BE5F6A" w:rsidR="00E0601D" w:rsidRPr="008B6490" w:rsidRDefault="00E0601D" w:rsidP="00E65991">
            <w:pPr>
              <w:pStyle w:val="TableParagraph"/>
              <w:spacing w:before="5" w:line="276" w:lineRule="auto"/>
              <w:ind w:left="108" w:right="11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A83C8E">
              <w:rPr>
                <w:color w:val="000000" w:themeColor="text1"/>
                <w:spacing w:val="-4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="00A83C8E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228" w:type="dxa"/>
            <w:tcBorders>
              <w:bottom w:val="nil"/>
            </w:tcBorders>
          </w:tcPr>
          <w:p w14:paraId="46603B05" w14:textId="093AD79B" w:rsidR="00E0601D" w:rsidRPr="008B6490" w:rsidRDefault="00E0601D" w:rsidP="00A83C8E">
            <w:pPr>
              <w:pStyle w:val="TableParagraph"/>
              <w:spacing w:before="5" w:line="276" w:lineRule="auto"/>
              <w:ind w:left="104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="00A83C8E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.d. 2 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1889" w:type="dxa"/>
            <w:tcBorders>
              <w:bottom w:val="nil"/>
            </w:tcBorders>
          </w:tcPr>
          <w:p w14:paraId="5E6F9FC2" w14:textId="77777777" w:rsidR="00E0601D" w:rsidRPr="008B6490" w:rsidRDefault="00E0601D" w:rsidP="00860D59">
            <w:pPr>
              <w:pStyle w:val="TableParagraph"/>
              <w:spacing w:line="276" w:lineRule="auto"/>
              <w:ind w:left="102" w:right="182" w:hanging="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E0601D" w:rsidRPr="008B6490" w14:paraId="3DF3C108" w14:textId="77777777" w:rsidTr="005F0304">
        <w:trPr>
          <w:trHeight w:val="952"/>
        </w:trPr>
        <w:tc>
          <w:tcPr>
            <w:tcW w:w="564" w:type="dxa"/>
            <w:tcBorders>
              <w:top w:val="nil"/>
            </w:tcBorders>
          </w:tcPr>
          <w:p w14:paraId="659597BA" w14:textId="77777777" w:rsidR="00E0601D" w:rsidRPr="008B6490" w:rsidRDefault="00E0601D" w:rsidP="00E6599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36EAB395" w14:textId="77777777" w:rsidR="00E0601D" w:rsidRPr="008B6490" w:rsidRDefault="00E0601D" w:rsidP="00E6599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64F81C04" w14:textId="60EC87C7" w:rsidR="00E0601D" w:rsidRPr="008B6490" w:rsidRDefault="00E0601D" w:rsidP="00E65991">
            <w:pPr>
              <w:pStyle w:val="TableParagraph"/>
              <w:spacing w:before="117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1D57AAD5" w14:textId="77777777" w:rsidR="00E0601D" w:rsidRPr="008B6490" w:rsidRDefault="00E0601D" w:rsidP="00E6599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7417E00" w14:textId="77777777" w:rsidR="00E0601D" w:rsidRPr="008B6490" w:rsidRDefault="00E0601D" w:rsidP="00E6599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</w:tcBorders>
          </w:tcPr>
          <w:p w14:paraId="368BB0EC" w14:textId="77777777" w:rsidR="00E0601D" w:rsidRPr="008B6490" w:rsidRDefault="00E0601D" w:rsidP="00E6599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228" w:type="dxa"/>
            <w:tcBorders>
              <w:top w:val="nil"/>
            </w:tcBorders>
          </w:tcPr>
          <w:p w14:paraId="280F2F4B" w14:textId="77777777" w:rsidR="00E0601D" w:rsidRPr="008B6490" w:rsidRDefault="00E0601D" w:rsidP="00E6599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889" w:type="dxa"/>
            <w:tcBorders>
              <w:top w:val="nil"/>
            </w:tcBorders>
          </w:tcPr>
          <w:p w14:paraId="699616C0" w14:textId="77777777" w:rsidR="00E0601D" w:rsidRPr="008B6490" w:rsidRDefault="00E0601D" w:rsidP="00E6599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E65991" w:rsidRPr="008B6490" w14:paraId="69BDC8DA" w14:textId="77777777" w:rsidTr="00E0601D">
        <w:trPr>
          <w:trHeight w:val="888"/>
        </w:trPr>
        <w:tc>
          <w:tcPr>
            <w:tcW w:w="564" w:type="dxa"/>
            <w:vMerge w:val="restart"/>
          </w:tcPr>
          <w:p w14:paraId="4B411E5B" w14:textId="793F0460" w:rsidR="00E65991" w:rsidRPr="00A62A44" w:rsidRDefault="00E65991" w:rsidP="00E65991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6E827775" w14:textId="63CCD2A6" w:rsidR="00E65991" w:rsidRPr="002D7589" w:rsidRDefault="00E65991" w:rsidP="00E65991">
            <w:pPr>
              <w:pStyle w:val="TableParagraph"/>
              <w:spacing w:before="28" w:line="276" w:lineRule="auto"/>
              <w:ind w:left="106" w:right="219"/>
              <w:rPr>
                <w:bCs/>
                <w:color w:val="000000" w:themeColor="text1"/>
                <w:sz w:val="16"/>
                <w:szCs w:val="16"/>
              </w:rPr>
            </w:pPr>
            <w:r w:rsidRPr="00E65991">
              <w:rPr>
                <w:bCs/>
                <w:color w:val="000000" w:themeColor="text1"/>
                <w:sz w:val="16"/>
                <w:szCs w:val="16"/>
              </w:rPr>
              <w:t>C.2.4.b) Kepemimpinan dan Kemampuan Manajerial</w:t>
            </w:r>
          </w:p>
        </w:tc>
        <w:tc>
          <w:tcPr>
            <w:tcW w:w="1985" w:type="dxa"/>
          </w:tcPr>
          <w:p w14:paraId="1E2DA583" w14:textId="77777777" w:rsidR="00E65991" w:rsidRPr="008B6490" w:rsidRDefault="00E65991" w:rsidP="00E65991">
            <w:pPr>
              <w:pStyle w:val="TableParagraph"/>
              <w:spacing w:before="1" w:line="276" w:lineRule="auto"/>
              <w:ind w:left="106" w:right="2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itme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125" w:type="dxa"/>
          </w:tcPr>
          <w:p w14:paraId="58335C8B" w14:textId="77777777" w:rsidR="00E65991" w:rsidRPr="008B6490" w:rsidRDefault="00E65991" w:rsidP="00E65991">
            <w:pPr>
              <w:pStyle w:val="TableParagraph"/>
              <w:spacing w:before="1" w:line="276" w:lineRule="auto"/>
              <w:ind w:left="105" w:right="1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 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 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4572250D" w14:textId="77777777" w:rsidR="00E65991" w:rsidRPr="008B6490" w:rsidRDefault="00E65991" w:rsidP="00E65991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49" w:type="dxa"/>
          </w:tcPr>
          <w:p w14:paraId="4704346C" w14:textId="6467998F" w:rsidR="00E65991" w:rsidRPr="008B6490" w:rsidRDefault="00E65991" w:rsidP="00E65991">
            <w:pPr>
              <w:pStyle w:val="TableParagraph"/>
              <w:spacing w:before="1" w:line="276" w:lineRule="auto"/>
              <w:ind w:left="109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A83C8E">
              <w:rPr>
                <w:color w:val="000000" w:themeColor="text1"/>
                <w:spacing w:val="-7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="00A83C8E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075BDEC4" w14:textId="77777777" w:rsidR="00E65991" w:rsidRPr="008B6490" w:rsidRDefault="00E65991" w:rsidP="00E65991">
            <w:pPr>
              <w:pStyle w:val="TableParagraph"/>
              <w:spacing w:before="3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31" w:type="dxa"/>
          </w:tcPr>
          <w:p w14:paraId="6A7DBC46" w14:textId="77777777" w:rsidR="00E65991" w:rsidRPr="008B6490" w:rsidRDefault="00E65991" w:rsidP="00E65991">
            <w:pPr>
              <w:pStyle w:val="TableParagraph"/>
              <w:spacing w:before="1" w:line="276" w:lineRule="auto"/>
              <w:ind w:left="108" w:right="13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 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lah satu karak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tara 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74ACB6AC" w14:textId="77777777" w:rsidR="00E65991" w:rsidRPr="008B6490" w:rsidRDefault="00E65991" w:rsidP="00E65991">
            <w:pPr>
              <w:pStyle w:val="TableParagraph"/>
              <w:spacing w:before="3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4117" w:type="dxa"/>
            <w:gridSpan w:val="2"/>
          </w:tcPr>
          <w:p w14:paraId="7D16AB7D" w14:textId="77777777" w:rsidR="00E65991" w:rsidRPr="008B6490" w:rsidRDefault="00E65991" w:rsidP="00E0601D">
            <w:pPr>
              <w:pStyle w:val="TableParagraph"/>
              <w:ind w:left="10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A33FC8" w:rsidRPr="008B6490" w14:paraId="2B8C137D" w14:textId="77777777" w:rsidTr="00D0354A">
        <w:trPr>
          <w:trHeight w:val="2848"/>
        </w:trPr>
        <w:tc>
          <w:tcPr>
            <w:tcW w:w="564" w:type="dxa"/>
            <w:vMerge/>
            <w:tcBorders>
              <w:bottom w:val="single" w:sz="4" w:space="0" w:color="000000"/>
            </w:tcBorders>
          </w:tcPr>
          <w:p w14:paraId="30CF4982" w14:textId="77777777" w:rsidR="00A33FC8" w:rsidRPr="008B6490" w:rsidRDefault="00A33FC8" w:rsidP="00E65991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bottom w:val="single" w:sz="4" w:space="0" w:color="000000"/>
            </w:tcBorders>
          </w:tcPr>
          <w:p w14:paraId="1B43D2CD" w14:textId="77777777" w:rsidR="00A33FC8" w:rsidRPr="008B6490" w:rsidRDefault="00A33FC8" w:rsidP="00E65991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bottom w:val="single" w:sz="4" w:space="0" w:color="000000"/>
            </w:tcBorders>
          </w:tcPr>
          <w:p w14:paraId="13FABC65" w14:textId="77777777" w:rsidR="00A33FC8" w:rsidRPr="008B6490" w:rsidRDefault="00A33FC8" w:rsidP="00E65991">
            <w:pPr>
              <w:pStyle w:val="TableParagraph"/>
              <w:spacing w:before="5" w:line="276" w:lineRule="auto"/>
              <w:ind w:left="106" w:right="1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pabilita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151A31D5" w14:textId="77777777" w:rsidR="00A33FC8" w:rsidRPr="008B6490" w:rsidRDefault="00A33FC8" w:rsidP="00E65991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encanaan,</w:t>
            </w:r>
          </w:p>
          <w:p w14:paraId="28F66244" w14:textId="77777777" w:rsidR="00A33FC8" w:rsidRPr="008B6490" w:rsidRDefault="00A33FC8" w:rsidP="00E65991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organisasian,</w:t>
            </w:r>
          </w:p>
          <w:p w14:paraId="4B338DBC" w14:textId="77777777" w:rsidR="00A33FC8" w:rsidRPr="008B6490" w:rsidRDefault="00A33FC8" w:rsidP="00E65991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mpatan</w:t>
            </w:r>
          </w:p>
          <w:p w14:paraId="13D130D4" w14:textId="77777777" w:rsidR="00A33FC8" w:rsidRPr="008B6490" w:rsidRDefault="00A33FC8">
            <w:pPr>
              <w:pStyle w:val="TableParagraph"/>
              <w:spacing w:line="174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sonel,</w:t>
            </w:r>
          </w:p>
          <w:p w14:paraId="5B4AEC16" w14:textId="77777777" w:rsidR="00A33FC8" w:rsidRPr="008B6490" w:rsidRDefault="00A33FC8" w:rsidP="00144BEB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,</w:t>
            </w:r>
          </w:p>
          <w:p w14:paraId="644FF53C" w14:textId="77777777" w:rsidR="00A33FC8" w:rsidRPr="008B6490" w:rsidRDefault="00A33FC8" w:rsidP="00144BEB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28" w:line="276" w:lineRule="auto"/>
              <w:ind w:left="106" w:right="41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ndalian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was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A7FF88E" w14:textId="6253A06D" w:rsidR="00A33FC8" w:rsidRPr="008B6490" w:rsidRDefault="00A33FC8" w:rsidP="00A33FC8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1" w:line="276" w:lineRule="auto"/>
              <w:ind w:right="39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po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sar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.</w:t>
            </w:r>
          </w:p>
          <w:p w14:paraId="0F2492CA" w14:textId="4A6F3FCB" w:rsidR="00A33FC8" w:rsidRPr="008B6490" w:rsidRDefault="00A33FC8" w:rsidP="005877F8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  <w:tcBorders>
              <w:bottom w:val="nil"/>
            </w:tcBorders>
          </w:tcPr>
          <w:p w14:paraId="091FF8D2" w14:textId="77777777" w:rsidR="00A33FC8" w:rsidRPr="008B6490" w:rsidRDefault="00A33FC8" w:rsidP="00E65991">
            <w:pPr>
              <w:pStyle w:val="TableParagraph"/>
              <w:spacing w:before="5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 :</w:t>
            </w:r>
          </w:p>
          <w:p w14:paraId="2A9954ED" w14:textId="77777777" w:rsidR="00A33FC8" w:rsidRPr="008B6490" w:rsidRDefault="00A33FC8" w:rsidP="00E65991">
            <w:pPr>
              <w:pStyle w:val="TableParagraph"/>
              <w:numPr>
                <w:ilvl w:val="0"/>
                <w:numId w:val="31"/>
              </w:numPr>
              <w:tabs>
                <w:tab w:val="left" w:pos="291"/>
              </w:tabs>
              <w:spacing w:before="28" w:line="276" w:lineRule="auto"/>
              <w:ind w:right="179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,</w:t>
            </w:r>
          </w:p>
          <w:p w14:paraId="575BCA42" w14:textId="77777777" w:rsidR="00A33FC8" w:rsidRPr="008B6490" w:rsidRDefault="00A33FC8" w:rsidP="00E65991">
            <w:pPr>
              <w:pStyle w:val="TableParagraph"/>
              <w:numPr>
                <w:ilvl w:val="0"/>
                <w:numId w:val="31"/>
              </w:numPr>
              <w:tabs>
                <w:tab w:val="left" w:pos="291"/>
              </w:tabs>
              <w:spacing w:before="1"/>
              <w:ind w:left="290" w:hanging="18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antisip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3A40CC2E" w14:textId="77777777" w:rsidR="00A33FC8" w:rsidRPr="008B6490" w:rsidRDefault="00A33FC8" w:rsidP="00E65991">
            <w:pPr>
              <w:pStyle w:val="TableParagraph"/>
              <w:spacing w:before="24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yelesai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</w:t>
            </w:r>
          </w:p>
          <w:p w14:paraId="62E5C352" w14:textId="77777777" w:rsidR="00A33FC8" w:rsidRPr="008B6490" w:rsidRDefault="00A33FC8">
            <w:pPr>
              <w:pStyle w:val="TableParagraph"/>
              <w:spacing w:line="276" w:lineRule="auto"/>
              <w:ind w:left="105" w:right="38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tu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uga,</w:t>
            </w:r>
          </w:p>
          <w:p w14:paraId="776B2EB9" w14:textId="23830CFD" w:rsidR="00A33FC8" w:rsidRPr="008B6490" w:rsidRDefault="00A33FC8" w:rsidP="005877F8">
            <w:pPr>
              <w:pStyle w:val="TableParagraph"/>
              <w:spacing w:line="276" w:lineRule="auto"/>
              <w:ind w:left="105" w:right="2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 melakukan inov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hasil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l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.</w:t>
            </w:r>
          </w:p>
        </w:tc>
        <w:tc>
          <w:tcPr>
            <w:tcW w:w="2149" w:type="dxa"/>
            <w:tcBorders>
              <w:bottom w:val="nil"/>
            </w:tcBorders>
          </w:tcPr>
          <w:p w14:paraId="65EC6CDC" w14:textId="77777777" w:rsidR="00A33FC8" w:rsidRPr="008B6490" w:rsidRDefault="00A33FC8" w:rsidP="00E65991">
            <w:pPr>
              <w:pStyle w:val="TableParagraph"/>
              <w:spacing w:before="5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:</w:t>
            </w:r>
          </w:p>
          <w:p w14:paraId="3A19254A" w14:textId="77777777" w:rsidR="00A33FC8" w:rsidRPr="008B6490" w:rsidRDefault="00A33FC8" w:rsidP="00E65991">
            <w:pPr>
              <w:pStyle w:val="TableParagraph"/>
              <w:numPr>
                <w:ilvl w:val="0"/>
                <w:numId w:val="30"/>
              </w:numPr>
              <w:tabs>
                <w:tab w:val="left" w:pos="294"/>
              </w:tabs>
              <w:spacing w:before="28" w:line="276" w:lineRule="auto"/>
              <w:ind w:right="199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,</w:t>
            </w:r>
          </w:p>
          <w:p w14:paraId="71B85AE7" w14:textId="77777777" w:rsidR="00A33FC8" w:rsidRPr="008B6490" w:rsidRDefault="00A33FC8" w:rsidP="00E65991">
            <w:pPr>
              <w:pStyle w:val="TableParagraph"/>
              <w:numPr>
                <w:ilvl w:val="0"/>
                <w:numId w:val="30"/>
              </w:numPr>
              <w:tabs>
                <w:tab w:val="left" w:pos="294"/>
              </w:tabs>
              <w:spacing w:before="1"/>
              <w:ind w:left="293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antisip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498FADF5" w14:textId="77777777" w:rsidR="00A33FC8" w:rsidRPr="008B6490" w:rsidRDefault="00A33FC8" w:rsidP="00E65991">
            <w:pPr>
              <w:pStyle w:val="TableParagraph"/>
              <w:spacing w:before="24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yelesai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</w:t>
            </w:r>
          </w:p>
          <w:p w14:paraId="488433A6" w14:textId="28117E13" w:rsidR="00A33FC8" w:rsidRPr="008B6490" w:rsidRDefault="00A33FC8" w:rsidP="005877F8">
            <w:pPr>
              <w:pStyle w:val="TableParagraph"/>
              <w:spacing w:line="276" w:lineRule="auto"/>
              <w:ind w:left="109" w:right="4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tu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uga.</w:t>
            </w:r>
          </w:p>
        </w:tc>
        <w:tc>
          <w:tcPr>
            <w:tcW w:w="2131" w:type="dxa"/>
            <w:vMerge w:val="restart"/>
            <w:tcBorders>
              <w:bottom w:val="single" w:sz="4" w:space="0" w:color="000000"/>
            </w:tcBorders>
          </w:tcPr>
          <w:p w14:paraId="12BE3828" w14:textId="77777777" w:rsidR="00A33FC8" w:rsidRPr="008B6490" w:rsidRDefault="00A33FC8" w:rsidP="00E65991">
            <w:pPr>
              <w:pStyle w:val="TableParagraph"/>
              <w:spacing w:before="5" w:line="276" w:lineRule="auto"/>
              <w:ind w:left="108" w:right="1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 UPPS 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.</w:t>
            </w:r>
          </w:p>
        </w:tc>
        <w:tc>
          <w:tcPr>
            <w:tcW w:w="2228" w:type="dxa"/>
            <w:vMerge w:val="restart"/>
            <w:tcBorders>
              <w:bottom w:val="single" w:sz="4" w:space="0" w:color="000000"/>
            </w:tcBorders>
          </w:tcPr>
          <w:p w14:paraId="267D09A2" w14:textId="7BF2E047" w:rsidR="00A33FC8" w:rsidRPr="008B6490" w:rsidRDefault="00A33FC8" w:rsidP="00E65991">
            <w:pPr>
              <w:pStyle w:val="TableParagraph"/>
              <w:spacing w:before="5" w:line="276" w:lineRule="auto"/>
              <w:ind w:left="104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 UPPS 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="008F418C">
              <w:rPr>
                <w:color w:val="000000" w:themeColor="text1"/>
                <w:spacing w:val="-41"/>
                <w:sz w:val="16"/>
                <w:lang w:val="en-US"/>
              </w:rPr>
              <w:t xml:space="preserve">          </w:t>
            </w:r>
            <w:r w:rsidRPr="008B6490">
              <w:rPr>
                <w:color w:val="000000" w:themeColor="text1"/>
                <w:sz w:val="16"/>
              </w:rPr>
              <w:t>6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.</w:t>
            </w:r>
          </w:p>
        </w:tc>
        <w:tc>
          <w:tcPr>
            <w:tcW w:w="1889" w:type="dxa"/>
            <w:vMerge w:val="restart"/>
            <w:tcBorders>
              <w:bottom w:val="single" w:sz="4" w:space="0" w:color="000000"/>
            </w:tcBorders>
          </w:tcPr>
          <w:p w14:paraId="0D986CA1" w14:textId="77777777" w:rsidR="00A33FC8" w:rsidRPr="008B6490" w:rsidRDefault="00A33FC8" w:rsidP="00860D59">
            <w:pPr>
              <w:pStyle w:val="TableParagraph"/>
              <w:spacing w:line="276" w:lineRule="auto"/>
              <w:ind w:left="102" w:right="182" w:hanging="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A33FC8" w:rsidRPr="008B6490" w14:paraId="03DE84DA" w14:textId="77777777" w:rsidTr="00D0354A">
        <w:trPr>
          <w:trHeight w:val="58"/>
        </w:trPr>
        <w:tc>
          <w:tcPr>
            <w:tcW w:w="564" w:type="dxa"/>
            <w:vMerge/>
          </w:tcPr>
          <w:p w14:paraId="1109F524" w14:textId="77777777" w:rsidR="00A33FC8" w:rsidRPr="008B6490" w:rsidRDefault="00A33FC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460E15BC" w14:textId="77777777" w:rsidR="00A33FC8" w:rsidRPr="008B6490" w:rsidRDefault="00A33FC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256494DB" w14:textId="196CBDBB" w:rsidR="00A33FC8" w:rsidRPr="008B6490" w:rsidRDefault="00A33FC8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1EAF5AF2" w14:textId="77777777" w:rsidR="00A33FC8" w:rsidRPr="008B6490" w:rsidRDefault="00A33FC8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840B108" w14:textId="77777777" w:rsidR="00A33FC8" w:rsidRPr="008B6490" w:rsidRDefault="00A33FC8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74D465CE" w14:textId="77777777" w:rsidR="00A33FC8" w:rsidRPr="008B6490" w:rsidRDefault="00A33FC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228" w:type="dxa"/>
            <w:vMerge/>
          </w:tcPr>
          <w:p w14:paraId="1352913D" w14:textId="77777777" w:rsidR="00A33FC8" w:rsidRPr="008B6490" w:rsidRDefault="00A33FC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889" w:type="dxa"/>
            <w:vMerge/>
          </w:tcPr>
          <w:p w14:paraId="619A9F4F" w14:textId="77777777" w:rsidR="00A33FC8" w:rsidRPr="008B6490" w:rsidRDefault="00A33FC8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860D59" w:rsidRPr="008B6490" w14:paraId="4CFC7729" w14:textId="77777777" w:rsidTr="00D0354A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0A9B48EF" w14:textId="378D9E53" w:rsidR="00860D59" w:rsidRPr="00A62A44" w:rsidRDefault="00860D59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9</w:t>
            </w:r>
          </w:p>
        </w:tc>
        <w:tc>
          <w:tcPr>
            <w:tcW w:w="1561" w:type="dxa"/>
            <w:tcBorders>
              <w:bottom w:val="nil"/>
            </w:tcBorders>
          </w:tcPr>
          <w:p w14:paraId="0249B2F9" w14:textId="700814BE" w:rsidR="00860D59" w:rsidRPr="002D7589" w:rsidRDefault="00860D59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A33FC8">
              <w:rPr>
                <w:color w:val="000000" w:themeColor="text1"/>
                <w:sz w:val="16"/>
                <w:szCs w:val="16"/>
              </w:rPr>
              <w:t>C.2.4.c) Kerjasama</w:t>
            </w:r>
          </w:p>
        </w:tc>
        <w:tc>
          <w:tcPr>
            <w:tcW w:w="1985" w:type="dxa"/>
            <w:vMerge w:val="restart"/>
          </w:tcPr>
          <w:p w14:paraId="71D456AD" w14:textId="77777777" w:rsidR="00860D59" w:rsidRPr="008B6490" w:rsidRDefault="00860D59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utu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faat,</w:t>
            </w:r>
          </w:p>
          <w:p w14:paraId="7A0E2E45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D11FDFD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  <w:p w14:paraId="06497C33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</w:p>
          <w:p w14:paraId="4C2E6739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</w:p>
          <w:p w14:paraId="2B3AE67A" w14:textId="77777777" w:rsidR="00860D59" w:rsidRPr="008B6490" w:rsidRDefault="00860D59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0DA897F6" w14:textId="77777777" w:rsidR="00860D59" w:rsidRPr="008B6490" w:rsidRDefault="00860D59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</w:p>
          <w:p w14:paraId="17DA7057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terkait</w:t>
            </w:r>
          </w:p>
          <w:p w14:paraId="32148762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  <w:p w14:paraId="589A82E8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  <w:p w14:paraId="3A9CE2FC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2FBCBC2F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faat</w:t>
            </w:r>
          </w:p>
          <w:p w14:paraId="768C1A5B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a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77DC199B" w14:textId="77777777" w:rsidR="00860D59" w:rsidRPr="008B6490" w:rsidRDefault="00860D59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enuhan</w:t>
            </w:r>
          </w:p>
          <w:p w14:paraId="51CF3596" w14:textId="77777777" w:rsidR="00860D59" w:rsidRPr="008B6490" w:rsidRDefault="00860D59">
            <w:pPr>
              <w:pStyle w:val="TableParagraph"/>
              <w:spacing w:line="210" w:lineRule="atLeast"/>
              <w:ind w:left="106" w:right="31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  <w:p w14:paraId="15479316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</w:p>
          <w:p w14:paraId="75E2736D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ngka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0B7324E5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idhar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silitas</w:t>
            </w:r>
          </w:p>
          <w:p w14:paraId="5B5B2840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uku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  <w:p w14:paraId="53240EE4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295C3365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</w:p>
          <w:p w14:paraId="512C791D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  <w:p w14:paraId="322F3C0E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  <w:p w14:paraId="591FBBDA" w14:textId="77777777" w:rsidR="00860D59" w:rsidRPr="008B6490" w:rsidRDefault="00860D59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nya, serta</w:t>
            </w:r>
          </w:p>
          <w:p w14:paraId="31768113" w14:textId="77777777" w:rsidR="00860D59" w:rsidRPr="008B6490" w:rsidRDefault="00860D59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</w:t>
            </w:r>
          </w:p>
          <w:p w14:paraId="6063AC22" w14:textId="2A427871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.</w:t>
            </w:r>
          </w:p>
        </w:tc>
        <w:tc>
          <w:tcPr>
            <w:tcW w:w="2125" w:type="dxa"/>
            <w:vMerge w:val="restart"/>
          </w:tcPr>
          <w:p w14:paraId="73114475" w14:textId="77777777" w:rsidR="00860D59" w:rsidRPr="008B6490" w:rsidRDefault="00860D59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787C38BC" w14:textId="77777777" w:rsidR="00860D59" w:rsidRPr="008B6490" w:rsidRDefault="00860D59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  <w:p w14:paraId="509972AA" w14:textId="77777777" w:rsidR="00860D59" w:rsidRPr="008B6490" w:rsidRDefault="00860D59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6ACF7E9A" w14:textId="29D0D307" w:rsidR="00860D59" w:rsidRPr="008B6490" w:rsidRDefault="00860D59" w:rsidP="005877F8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  <w:vMerge w:val="restart"/>
          </w:tcPr>
          <w:p w14:paraId="7DACFEEC" w14:textId="77777777" w:rsidR="00860D59" w:rsidRPr="008B6490" w:rsidRDefault="00860D59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70BC8DD5" w14:textId="77777777" w:rsidR="00860D59" w:rsidRPr="008B6490" w:rsidRDefault="00860D5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  <w:p w14:paraId="0C9A0604" w14:textId="77777777" w:rsidR="00860D59" w:rsidRPr="008B6490" w:rsidRDefault="00860D5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3538BA27" w14:textId="0BE56EA5" w:rsidR="00860D59" w:rsidRPr="008B6490" w:rsidRDefault="00860D59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2131" w:type="dxa"/>
            <w:vMerge w:val="restart"/>
          </w:tcPr>
          <w:p w14:paraId="3A52AC5A" w14:textId="77777777" w:rsidR="00860D59" w:rsidRPr="008B6490" w:rsidRDefault="00860D59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10AAD157" w14:textId="77777777" w:rsidR="00860D59" w:rsidRPr="008B6490" w:rsidRDefault="00860D5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  <w:p w14:paraId="042DA584" w14:textId="77777777" w:rsidR="00860D59" w:rsidRPr="008B6490" w:rsidRDefault="00860D5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5C4A4CB3" w14:textId="66336130" w:rsidR="00860D59" w:rsidRPr="008B6490" w:rsidRDefault="00860D59" w:rsidP="005877F8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  <w:tc>
          <w:tcPr>
            <w:tcW w:w="2228" w:type="dxa"/>
            <w:vMerge w:val="restart"/>
          </w:tcPr>
          <w:p w14:paraId="3F7F8252" w14:textId="77777777" w:rsidR="00860D59" w:rsidRPr="008B6490" w:rsidRDefault="00860D59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</w:p>
          <w:p w14:paraId="296D4366" w14:textId="19B75756" w:rsidR="00860D59" w:rsidRPr="008B6490" w:rsidRDefault="00860D59" w:rsidP="005877F8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.</w:t>
            </w:r>
          </w:p>
        </w:tc>
        <w:tc>
          <w:tcPr>
            <w:tcW w:w="1889" w:type="dxa"/>
            <w:vMerge w:val="restart"/>
          </w:tcPr>
          <w:p w14:paraId="5FBF67C2" w14:textId="7C0E59D0" w:rsidR="00860D59" w:rsidRPr="008B6490" w:rsidRDefault="00E0601D" w:rsidP="00051032">
            <w:pPr>
              <w:pStyle w:val="TableParagraph"/>
              <w:spacing w:before="115" w:line="276" w:lineRule="auto"/>
              <w:ind w:left="97" w:right="182"/>
              <w:rPr>
                <w:rFonts w:ascii="Times New Roman"/>
                <w:color w:val="000000" w:themeColor="text1"/>
                <w:sz w:val="14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860D59" w:rsidRPr="008B6490" w14:paraId="67516525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C74392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1C0B400" w14:textId="0D7150A4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38C65E5C" w14:textId="128E22A9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2D1EBAA7" w14:textId="00310173" w:rsidR="00860D59" w:rsidRPr="008B6490" w:rsidRDefault="00860D59" w:rsidP="005877F8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0EEB5A3C" w14:textId="51246E6C" w:rsidR="00860D59" w:rsidRPr="008B6490" w:rsidRDefault="00860D59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75F160CC" w14:textId="78ED152F" w:rsidR="00860D59" w:rsidRPr="008B6490" w:rsidRDefault="00860D59" w:rsidP="005877F8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2228" w:type="dxa"/>
            <w:vMerge/>
          </w:tcPr>
          <w:p w14:paraId="481B6A5E" w14:textId="7B0D122F" w:rsidR="00860D59" w:rsidRPr="008B6490" w:rsidRDefault="00860D59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889" w:type="dxa"/>
            <w:vMerge/>
          </w:tcPr>
          <w:p w14:paraId="5ECC8684" w14:textId="2ABDE564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502AC67E" w14:textId="77777777" w:rsidTr="00D0354A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8A22B90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06DF51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560AC5A" w14:textId="362AA2E6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78C0E497" w14:textId="096B46E9" w:rsidR="00860D59" w:rsidRPr="008B6490" w:rsidRDefault="00860D59" w:rsidP="005877F8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B0E6447" w14:textId="7E1E03BD" w:rsidR="00860D59" w:rsidRPr="008B6490" w:rsidRDefault="00860D59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1229AF2B" w14:textId="13BBD068" w:rsidR="00860D59" w:rsidRPr="008B6490" w:rsidRDefault="00860D59" w:rsidP="005877F8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2228" w:type="dxa"/>
            <w:vMerge/>
          </w:tcPr>
          <w:p w14:paraId="6431C10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63C6795D" w14:textId="5291B0C8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323346B8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40DA438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A61C704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441CDA04" w14:textId="387E5DD9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21E4A512" w14:textId="78B69DE8" w:rsidR="00860D59" w:rsidRPr="008B6490" w:rsidRDefault="00860D59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  <w:tcBorders>
              <w:bottom w:val="nil"/>
            </w:tcBorders>
          </w:tcPr>
          <w:p w14:paraId="5B9D604E" w14:textId="6233822F" w:rsidR="00860D59" w:rsidRPr="008B6490" w:rsidRDefault="00860D5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F847617" w14:textId="2A48C510" w:rsidR="00860D59" w:rsidRPr="008B6490" w:rsidRDefault="00860D5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2228" w:type="dxa"/>
            <w:vMerge/>
          </w:tcPr>
          <w:p w14:paraId="57B31D7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0D7DE7D3" w14:textId="3DC1CD60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279BDD13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42CDC1B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804DAC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6D4A4F45" w14:textId="57DD75ED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  <w:tcBorders>
              <w:bottom w:val="nil"/>
            </w:tcBorders>
          </w:tcPr>
          <w:p w14:paraId="56D00CD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688866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vMerge/>
            <w:tcBorders>
              <w:bottom w:val="nil"/>
            </w:tcBorders>
          </w:tcPr>
          <w:p w14:paraId="3E997E34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vMerge/>
          </w:tcPr>
          <w:p w14:paraId="218B67B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7C175EC6" w14:textId="7B4642FD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5933A16D" w14:textId="77777777" w:rsidTr="00D0354A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17CE138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ED8E77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2350DC2" w14:textId="5CF97644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5DAE8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CFD765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62B1C6D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vMerge/>
          </w:tcPr>
          <w:p w14:paraId="5925FAC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21126183" w14:textId="4C268704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2E847C70" w14:textId="77777777" w:rsidTr="00D0354A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CC4AD5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03A94D0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26B9780" w14:textId="205C5F92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9FDC38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3D03E90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46FCFB92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vMerge/>
            <w:tcBorders>
              <w:bottom w:val="nil"/>
            </w:tcBorders>
          </w:tcPr>
          <w:p w14:paraId="724BE10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6404FDAB" w14:textId="4D1ADF0D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5E82486E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BA69D12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1E480D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62FDF59" w14:textId="31B7B2D6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981CF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79D16F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085C6C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1727DF72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6FB3C465" w14:textId="3AE3C037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0C5CA13E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472199F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F1CC284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D5F32B8" w14:textId="6B2C3511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829A4E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0A8B0AD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228EA68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55966B8B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06A894AF" w14:textId="2C3F9197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450C3A9E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8A28CAE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EFBE22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01FBE12" w14:textId="711BCCE3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CCB928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8C124A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04A7EBD2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390E7FE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7C4D85A0" w14:textId="05E70F80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30BCB2E1" w14:textId="77777777" w:rsidTr="00D0354A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131A408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86E783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1067706" w14:textId="65F2C497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0110A7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8CAE5E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2AE36A2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716BFE5B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5709DEFF" w14:textId="026BE71C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1869F152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2273E3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68A09E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8AB1240" w14:textId="1FF2C38C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E7FC9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FD1F070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401F2B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49CA5F2E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73B240B9" w14:textId="5974BD90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0165EB2F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35B90D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AD118FE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2B8B6A5" w14:textId="244F65B0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343A0C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47B94A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4403E5B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6490D6A0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2386B1F6" w14:textId="01A844B4" w:rsidR="00860D59" w:rsidRPr="008B6490" w:rsidRDefault="00860D59" w:rsidP="005877F8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610AC8F1" w14:textId="77777777" w:rsidTr="00D0354A">
        <w:trPr>
          <w:trHeight w:val="632"/>
        </w:trPr>
        <w:tc>
          <w:tcPr>
            <w:tcW w:w="564" w:type="dxa"/>
            <w:tcBorders>
              <w:top w:val="nil"/>
              <w:bottom w:val="nil"/>
            </w:tcBorders>
          </w:tcPr>
          <w:p w14:paraId="3DFC221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CB5D40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454DDFF0" w14:textId="350B4790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94C49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146BCD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11C7FBE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40174DF8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889" w:type="dxa"/>
            <w:vMerge/>
          </w:tcPr>
          <w:p w14:paraId="5916F6E6" w14:textId="4870B232" w:rsidR="00860D59" w:rsidRPr="008B6490" w:rsidRDefault="00860D59">
            <w:pPr>
              <w:pStyle w:val="TableParagraph"/>
              <w:spacing w:before="115" w:line="276" w:lineRule="auto"/>
              <w:ind w:left="768" w:right="182" w:hanging="581"/>
              <w:rPr>
                <w:color w:val="000000" w:themeColor="text1"/>
                <w:sz w:val="16"/>
              </w:rPr>
            </w:pPr>
          </w:p>
        </w:tc>
      </w:tr>
      <w:tr w:rsidR="00860D59" w:rsidRPr="008B6490" w14:paraId="3481CF6B" w14:textId="77777777" w:rsidTr="00D0354A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75CBBB4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3DBE0E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454F65DE" w14:textId="45E7BBF6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203C3B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578746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6915CE2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0493C13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3367E9D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0A8203FB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2FF033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C2AB8B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4DFDCBDA" w14:textId="0E04D0D3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C8255F2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F27E008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47CA78C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3D89783D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5DD68A3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2057C0B0" w14:textId="77777777" w:rsidTr="00D0354A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8DF620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CC0F9C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423AAFC4" w14:textId="5CF99B11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75CAD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1F395BD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18C4424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3C2ECC92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6A6ADAC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4F731471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187E2D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516808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B4E0294" w14:textId="0A53D197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AC5B67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DF4DC40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45B25CDD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66A16D6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59EF6142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128D0F53" w14:textId="77777777" w:rsidTr="00D0354A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CE4095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3483E9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5958F08" w14:textId="5F58BF2A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59CE28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EAB067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22250B7B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0236434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76BED8B8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39112A91" w14:textId="77777777" w:rsidTr="00D0354A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8918CBD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2D1013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72914B7" w14:textId="0A54D7F3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E0C99F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47C026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6476247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23625974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0F0E77A8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65DDC19D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29AE1E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AD943F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C114DE6" w14:textId="1252CE78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E62B1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F0F4C6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18F3A0E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556FA2D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36C605E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221B663E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7599B8D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3B118D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C128E74" w14:textId="431DF3CA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EEFC14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ED658B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50157C54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634F904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7E5F1E54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1B9511F9" w14:textId="77777777" w:rsidTr="00D0354A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102E1764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3441A0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6A6D840" w14:textId="7127DF79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9C3166B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C3FFAC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4D84CAD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7A672B9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63003F9B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2F1B846E" w14:textId="77777777" w:rsidTr="00D0354A">
        <w:trPr>
          <w:trHeight w:val="209"/>
        </w:trPr>
        <w:tc>
          <w:tcPr>
            <w:tcW w:w="564" w:type="dxa"/>
            <w:tcBorders>
              <w:top w:val="nil"/>
              <w:bottom w:val="nil"/>
            </w:tcBorders>
          </w:tcPr>
          <w:p w14:paraId="40DF502E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213BC9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A35E7EE" w14:textId="19506B2C" w:rsidR="00860D59" w:rsidRPr="008B6490" w:rsidRDefault="00860D59" w:rsidP="005877F8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0F8CD2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C9A3BB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3F0C24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tcBorders>
              <w:top w:val="nil"/>
              <w:bottom w:val="nil"/>
            </w:tcBorders>
          </w:tcPr>
          <w:p w14:paraId="3658FFF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0F619EF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2F11A072" w14:textId="77777777" w:rsidTr="00D0354A">
        <w:trPr>
          <w:trHeight w:val="933"/>
        </w:trPr>
        <w:tc>
          <w:tcPr>
            <w:tcW w:w="564" w:type="dxa"/>
            <w:tcBorders>
              <w:top w:val="nil"/>
            </w:tcBorders>
          </w:tcPr>
          <w:p w14:paraId="4DB4339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152D356E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02676833" w14:textId="6A8E5C4B" w:rsidR="00860D59" w:rsidRPr="008B6490" w:rsidRDefault="00860D59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5415189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85D04D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</w:tcBorders>
          </w:tcPr>
          <w:p w14:paraId="338F8E7D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228" w:type="dxa"/>
            <w:tcBorders>
              <w:top w:val="nil"/>
            </w:tcBorders>
          </w:tcPr>
          <w:p w14:paraId="255A17D8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889" w:type="dxa"/>
            <w:vMerge/>
          </w:tcPr>
          <w:p w14:paraId="0C51896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A33FC8" w:rsidRPr="006D32A2" w14:paraId="04FDE39C" w14:textId="77777777" w:rsidTr="00D0354A">
        <w:trPr>
          <w:trHeight w:val="557"/>
        </w:trPr>
        <w:tc>
          <w:tcPr>
            <w:tcW w:w="564" w:type="dxa"/>
          </w:tcPr>
          <w:p w14:paraId="716AEDA9" w14:textId="77777777" w:rsidR="00A33FC8" w:rsidRPr="009B2541" w:rsidRDefault="00A33FC8" w:rsidP="005877F8">
            <w:pPr>
              <w:pStyle w:val="TableParagraph"/>
              <w:spacing w:before="162"/>
              <w:ind w:left="145" w:right="129"/>
              <w:rPr>
                <w:rFonts w:ascii="Arial"/>
                <w:b/>
                <w:color w:val="000000" w:themeColor="text1"/>
                <w:sz w:val="18"/>
              </w:rPr>
            </w:pPr>
            <w:r w:rsidRPr="009B2541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2E2C5B71" w14:textId="77777777" w:rsidR="00A33FC8" w:rsidRPr="009B2541" w:rsidRDefault="00A33FC8" w:rsidP="005877F8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9B2541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6BCB904" w14:textId="77777777" w:rsidR="00A33FC8" w:rsidRPr="009B2541" w:rsidRDefault="00A33FC8" w:rsidP="005877F8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9B2541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4112CCC8" w14:textId="77777777" w:rsidR="00A33FC8" w:rsidRPr="009B2541" w:rsidRDefault="00A33FC8" w:rsidP="005877F8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9B2541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0946F817" w14:textId="77777777" w:rsidR="00A33FC8" w:rsidRPr="009B2541" w:rsidRDefault="00A33FC8" w:rsidP="005877F8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9B2541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1" w:type="dxa"/>
          </w:tcPr>
          <w:p w14:paraId="02A83F42" w14:textId="77777777" w:rsidR="00A33FC8" w:rsidRPr="009B2541" w:rsidRDefault="00A33FC8" w:rsidP="005877F8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9B2541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228" w:type="dxa"/>
          </w:tcPr>
          <w:p w14:paraId="0B8F8399" w14:textId="77777777" w:rsidR="00A33FC8" w:rsidRPr="009B2541" w:rsidRDefault="00A33FC8" w:rsidP="005877F8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9B2541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889" w:type="dxa"/>
          </w:tcPr>
          <w:p w14:paraId="1BB8360A" w14:textId="77777777" w:rsidR="00A33FC8" w:rsidRPr="009B2541" w:rsidRDefault="00A33FC8" w:rsidP="005877F8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9B2541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29535F" w:rsidRPr="0029535F" w14:paraId="125ACE6E" w14:textId="77777777" w:rsidTr="00A33FC8">
        <w:trPr>
          <w:trHeight w:val="426"/>
        </w:trPr>
        <w:tc>
          <w:tcPr>
            <w:tcW w:w="564" w:type="dxa"/>
            <w:vMerge w:val="restart"/>
          </w:tcPr>
          <w:p w14:paraId="00A5F1DB" w14:textId="77777777" w:rsidR="009B50A2" w:rsidRPr="00086F2B" w:rsidRDefault="009B50A2">
            <w:pPr>
              <w:pStyle w:val="TableParagraph"/>
              <w:spacing w:before="5"/>
              <w:ind w:left="12"/>
              <w:jc w:val="center"/>
              <w:rPr>
                <w:color w:val="FF0000"/>
                <w:sz w:val="16"/>
                <w:lang w:val="en-US"/>
              </w:rPr>
            </w:pPr>
            <w:r w:rsidRPr="00086F2B">
              <w:rPr>
                <w:color w:val="FF0000"/>
                <w:w w:val="99"/>
                <w:sz w:val="16"/>
                <w:lang w:val="en-US"/>
              </w:rPr>
              <w:t>10</w:t>
            </w:r>
          </w:p>
          <w:p w14:paraId="5244EF55" w14:textId="793C0405" w:rsidR="009B50A2" w:rsidRPr="00E4784F" w:rsidRDefault="009B50A2" w:rsidP="005877F8">
            <w:pPr>
              <w:pStyle w:val="TableParagraph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rFonts w:ascii="Times New Roman"/>
                <w:color w:val="000000" w:themeColor="text1"/>
                <w:sz w:val="16"/>
                <w:lang w:val="en-US"/>
              </w:rPr>
              <w:t xml:space="preserve"> </w:t>
            </w:r>
          </w:p>
        </w:tc>
        <w:tc>
          <w:tcPr>
            <w:tcW w:w="1561" w:type="dxa"/>
            <w:vMerge w:val="restart"/>
          </w:tcPr>
          <w:p w14:paraId="399E7961" w14:textId="77777777" w:rsidR="009B50A2" w:rsidRPr="00E4784F" w:rsidRDefault="009B50A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FA34E7D" w14:textId="77777777" w:rsidR="009B50A2" w:rsidRPr="00E4784F" w:rsidRDefault="009B50A2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A.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rjasama</w:t>
            </w:r>
          </w:p>
          <w:p w14:paraId="30FB47C6" w14:textId="77777777" w:rsidR="009B50A2" w:rsidRPr="00E4784F" w:rsidRDefault="009B50A2">
            <w:pPr>
              <w:pStyle w:val="TableParagraph"/>
              <w:spacing w:before="24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endidikan,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elitian,</w:t>
            </w:r>
          </w:p>
          <w:p w14:paraId="32FD363F" w14:textId="77777777" w:rsidR="009B50A2" w:rsidRPr="00E4784F" w:rsidRDefault="009B50A2">
            <w:pPr>
              <w:pStyle w:val="TableParagraph"/>
              <w:spacing w:before="5" w:line="276" w:lineRule="auto"/>
              <w:ind w:left="106" w:right="18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dan PkM yang relev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 program stud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n</w:t>
            </w:r>
            <w:r w:rsidRPr="00E4784F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kelola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oleh</w:t>
            </w:r>
            <w:r w:rsidRPr="00E4784F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UPPS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lam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ahu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hir.</w:t>
            </w:r>
          </w:p>
          <w:p w14:paraId="3716D505" w14:textId="77777777" w:rsidR="009B50A2" w:rsidRPr="00E4784F" w:rsidRDefault="009B50A2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706D97F" w14:textId="01F6FB42" w:rsidR="009B50A2" w:rsidRPr="00E4784F" w:rsidRDefault="009B50A2" w:rsidP="005877F8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 LKPS</w:t>
            </w:r>
          </w:p>
        </w:tc>
        <w:tc>
          <w:tcPr>
            <w:tcW w:w="2125" w:type="dxa"/>
          </w:tcPr>
          <w:p w14:paraId="2CD28693" w14:textId="01C9C104" w:rsidR="009B50A2" w:rsidRPr="00E4784F" w:rsidRDefault="009B50A2">
            <w:pPr>
              <w:pStyle w:val="TableParagraph"/>
              <w:spacing w:before="5"/>
              <w:ind w:left="61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Ji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  <w:lang w:val="en-US"/>
              </w:rPr>
              <w:t>K</w:t>
            </w:r>
            <w:r w:rsidRPr="00E4784F">
              <w:rPr>
                <w:color w:val="000000" w:themeColor="text1"/>
                <w:sz w:val="16"/>
              </w:rPr>
              <w:t>K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≥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4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</w:p>
          <w:p w14:paraId="23817A0A" w14:textId="37E8B954" w:rsidR="009B50A2" w:rsidRPr="00E4784F" w:rsidRDefault="009B50A2">
            <w:pPr>
              <w:pStyle w:val="TableParagraph"/>
              <w:spacing w:before="24"/>
              <w:ind w:left="61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ma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="005624C2" w:rsidRPr="00E4784F">
              <w:rPr>
                <w:color w:val="000000" w:themeColor="text1"/>
                <w:spacing w:val="-2"/>
                <w:sz w:val="16"/>
                <w:lang w:val="en-US"/>
              </w:rPr>
              <w:t>skor</w:t>
            </w:r>
            <w:proofErr w:type="spellEnd"/>
            <w:r w:rsidR="005624C2" w:rsidRPr="00E4784F">
              <w:rPr>
                <w:color w:val="000000" w:themeColor="text1"/>
                <w:spacing w:val="-2"/>
                <w:sz w:val="16"/>
                <w:lang w:val="en-US"/>
              </w:rPr>
              <w:t xml:space="preserve"> 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4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8397" w:type="dxa"/>
            <w:gridSpan w:val="4"/>
          </w:tcPr>
          <w:p w14:paraId="393393CC" w14:textId="43F02D17" w:rsidR="009B50A2" w:rsidRPr="00E4784F" w:rsidRDefault="009B50A2">
            <w:pPr>
              <w:pStyle w:val="TableParagraph"/>
              <w:spacing w:before="5"/>
              <w:ind w:left="3164" w:right="3154"/>
              <w:jc w:val="center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Ji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  <w:lang w:val="en-US"/>
              </w:rPr>
              <w:t>K</w:t>
            </w:r>
            <w:r w:rsidRPr="00E4784F">
              <w:rPr>
                <w:color w:val="000000" w:themeColor="text1"/>
                <w:sz w:val="16"/>
              </w:rPr>
              <w:t>K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&lt;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4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</w:p>
          <w:p w14:paraId="0AB9BB80" w14:textId="4C238CA3" w:rsidR="009B50A2" w:rsidRPr="00E4784F" w:rsidRDefault="009B50A2">
            <w:pPr>
              <w:pStyle w:val="TableParagraph"/>
              <w:spacing w:before="24"/>
              <w:ind w:left="3160" w:right="3154"/>
              <w:jc w:val="center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ma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="00254F1F" w:rsidRPr="00E4784F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  <w:lang w:val="en-US"/>
              </w:rPr>
              <w:t>K</w:t>
            </w:r>
            <w:r w:rsidRPr="00E4784F">
              <w:rPr>
                <w:color w:val="000000" w:themeColor="text1"/>
                <w:sz w:val="16"/>
              </w:rPr>
              <w:t>K .</w:t>
            </w:r>
          </w:p>
        </w:tc>
      </w:tr>
      <w:tr w:rsidR="0029535F" w:rsidRPr="0029535F" w14:paraId="64EDAA2C" w14:textId="77777777" w:rsidTr="00A33FC8">
        <w:trPr>
          <w:trHeight w:val="1270"/>
        </w:trPr>
        <w:tc>
          <w:tcPr>
            <w:tcW w:w="564" w:type="dxa"/>
            <w:vMerge/>
          </w:tcPr>
          <w:p w14:paraId="4E98A758" w14:textId="421A290F" w:rsidR="009B50A2" w:rsidRPr="00E4784F" w:rsidRDefault="009B50A2">
            <w:pPr>
              <w:pStyle w:val="TableParagraph"/>
              <w:rPr>
                <w:rFonts w:ascii="Times New Roman"/>
                <w:color w:val="000000" w:themeColor="text1"/>
                <w:sz w:val="16"/>
                <w:lang w:val="en-US"/>
              </w:rPr>
            </w:pPr>
          </w:p>
        </w:tc>
        <w:tc>
          <w:tcPr>
            <w:tcW w:w="1561" w:type="dxa"/>
            <w:vMerge/>
          </w:tcPr>
          <w:p w14:paraId="5158C3CB" w14:textId="77777777" w:rsidR="009B50A2" w:rsidRPr="00E4784F" w:rsidRDefault="009B50A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08662433" w14:textId="4701F405" w:rsidR="009B50A2" w:rsidRPr="00E4784F" w:rsidRDefault="009B50A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0522" w:type="dxa"/>
            <w:gridSpan w:val="5"/>
          </w:tcPr>
          <w:p w14:paraId="5C1135B8" w14:textId="0DE73ED5" w:rsidR="009B50A2" w:rsidRPr="00E4784F" w:rsidRDefault="009B50A2">
            <w:pPr>
              <w:pStyle w:val="TableParagraph"/>
              <w:tabs>
                <w:tab w:val="left" w:pos="4196"/>
              </w:tabs>
              <w:spacing w:before="5" w:line="276" w:lineRule="auto"/>
              <w:ind w:left="105" w:right="4434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>K</w:t>
            </w:r>
            <w:r w:rsidRPr="00E4784F">
              <w:rPr>
                <w:color w:val="000000" w:themeColor="text1"/>
                <w:sz w:val="16"/>
              </w:rPr>
              <w:t>K 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(</w:t>
            </w:r>
            <w:r w:rsidRPr="00E4784F">
              <w:rPr>
                <w:color w:val="000000" w:themeColor="text1"/>
                <w:sz w:val="16"/>
                <w:lang w:val="en-US"/>
              </w:rPr>
              <w:t>3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1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 (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2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2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proofErr w:type="gramStart"/>
            <w:r w:rsidRPr="00E4784F">
              <w:rPr>
                <w:color w:val="000000" w:themeColor="text1"/>
                <w:sz w:val="16"/>
              </w:rPr>
              <w:t>(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 1</w:t>
            </w:r>
            <w:proofErr w:type="gramEnd"/>
            <w:r w:rsidRPr="00E4784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3))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DTPS</w:t>
            </w:r>
            <w:r w:rsidRPr="00E4784F">
              <w:rPr>
                <w:color w:val="000000" w:themeColor="text1"/>
                <w:sz w:val="16"/>
              </w:rPr>
              <w:tab/>
            </w:r>
          </w:p>
          <w:p w14:paraId="5187767E" w14:textId="1832486D" w:rsidR="009B50A2" w:rsidRPr="00E4784F" w:rsidRDefault="009B50A2">
            <w:pPr>
              <w:pStyle w:val="TableParagraph"/>
              <w:tabs>
                <w:tab w:val="left" w:pos="4196"/>
              </w:tabs>
              <w:spacing w:before="5" w:line="276" w:lineRule="auto"/>
              <w:ind w:left="105" w:right="4434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1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rjasama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didikan.</w:t>
            </w:r>
          </w:p>
          <w:p w14:paraId="54D9A1EE" w14:textId="77777777" w:rsidR="009B50A2" w:rsidRPr="00E4784F" w:rsidRDefault="009B50A2">
            <w:pPr>
              <w:pStyle w:val="TableParagraph"/>
              <w:spacing w:before="1" w:line="276" w:lineRule="auto"/>
              <w:ind w:left="105" w:right="793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2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rjasama penelitian.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3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rjasama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kM.</w:t>
            </w:r>
          </w:p>
          <w:p w14:paraId="3C25FF5A" w14:textId="77777777" w:rsidR="009B50A2" w:rsidRPr="00E4784F" w:rsidRDefault="009B50A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DTPS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ose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tap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tugask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baga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gampu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t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ulia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id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ahli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sua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ompetens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i</w:t>
            </w:r>
          </w:p>
          <w:p w14:paraId="18C1FC02" w14:textId="77777777" w:rsidR="009B50A2" w:rsidRPr="00E4784F" w:rsidRDefault="009B50A2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rogram</w:t>
            </w:r>
            <w:r w:rsidRPr="00E4784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akreditasi.</w:t>
            </w:r>
          </w:p>
        </w:tc>
      </w:tr>
      <w:tr w:rsidR="007B4018" w:rsidRPr="0029535F" w14:paraId="7683E95B" w14:textId="77777777" w:rsidTr="00C7473D">
        <w:trPr>
          <w:trHeight w:val="963"/>
        </w:trPr>
        <w:tc>
          <w:tcPr>
            <w:tcW w:w="564" w:type="dxa"/>
            <w:vMerge/>
          </w:tcPr>
          <w:p w14:paraId="0CA644D6" w14:textId="77777777" w:rsidR="007B4018" w:rsidRPr="00E4784F" w:rsidRDefault="007B401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61AB79F7" w14:textId="77777777" w:rsidR="007B4018" w:rsidRPr="00E4784F" w:rsidRDefault="007B401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</w:tcPr>
          <w:p w14:paraId="3A3FABA3" w14:textId="77777777" w:rsidR="007B4018" w:rsidRPr="00E4784F" w:rsidRDefault="007B4018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B. Kerjasama tingkat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ernasional, nasional,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wilayah/lokal yang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elevan</w:t>
            </w:r>
            <w:r w:rsidRPr="00E4784F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gram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 dan dikelola ole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UPPS dalam 3 tahu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hir.</w:t>
            </w:r>
          </w:p>
          <w:p w14:paraId="37A85126" w14:textId="77777777" w:rsidR="007B4018" w:rsidRPr="00E4784F" w:rsidRDefault="007B4018">
            <w:pPr>
              <w:pStyle w:val="TableParagraph"/>
              <w:spacing w:before="102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 LKPS</w:t>
            </w:r>
          </w:p>
          <w:p w14:paraId="0A72E9BA" w14:textId="4F3DFCD7" w:rsidR="007B4018" w:rsidRPr="00E4784F" w:rsidRDefault="007B4018" w:rsidP="00C7473D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Skor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(2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757D34BF" w14:textId="77777777" w:rsidR="007B4018" w:rsidRPr="002F2F0F" w:rsidRDefault="007B4018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9"/>
              </w:rPr>
            </w:pPr>
          </w:p>
          <w:p w14:paraId="01AF3127" w14:textId="3BB30F39" w:rsidR="007B4018" w:rsidRPr="002F2F0F" w:rsidRDefault="007B4018" w:rsidP="00575456">
            <w:pPr>
              <w:pStyle w:val="TableParagraph"/>
              <w:spacing w:line="276" w:lineRule="auto"/>
              <w:ind w:left="158" w:hanging="16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I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pacing w:val="-5"/>
                <w:sz w:val="16"/>
                <w:lang w:val="en-US"/>
              </w:rPr>
              <w:t>a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dan NN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5F5D7BB8" w14:textId="669585E5" w:rsidR="007B4018" w:rsidRPr="002F2F0F" w:rsidRDefault="007B4018" w:rsidP="00575456">
            <w:pPr>
              <w:pStyle w:val="TableParagraph"/>
              <w:spacing w:line="276" w:lineRule="auto"/>
              <w:ind w:left="158" w:hanging="16"/>
              <w:jc w:val="center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Maka</w:t>
            </w:r>
            <w:r w:rsidRPr="002F2F0F">
              <w:rPr>
                <w:color w:val="000000" w:themeColor="text1"/>
                <w:spacing w:val="-2"/>
                <w:sz w:val="16"/>
                <w:lang w:val="en-US"/>
              </w:rPr>
              <w:t xml:space="preserve"> Skor 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7" w:type="dxa"/>
            <w:gridSpan w:val="4"/>
            <w:vAlign w:val="center"/>
          </w:tcPr>
          <w:p w14:paraId="71755C8C" w14:textId="378C1140" w:rsidR="007B4018" w:rsidRPr="002F2F0F" w:rsidRDefault="007B4018" w:rsidP="00E75557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I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N 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b</w:t>
            </w:r>
            <w:r w:rsidRPr="002F2F0F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2F2F0F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z w:val="16"/>
              </w:rPr>
              <w:t xml:space="preserve"> 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NW</w:t>
            </w:r>
            <w:r w:rsidRPr="002F2F0F">
              <w:rPr>
                <w:color w:val="000000" w:themeColor="text1"/>
                <w:sz w:val="16"/>
              </w:rPr>
              <w:t xml:space="preserve"> ≤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c</w:t>
            </w:r>
          </w:p>
          <w:p w14:paraId="509EC8A3" w14:textId="12D8EABC" w:rsidR="007B4018" w:rsidRPr="002F2F0F" w:rsidRDefault="007B4018" w:rsidP="00A33FC8">
            <w:pPr>
              <w:pStyle w:val="TableParagraph"/>
              <w:spacing w:before="28"/>
              <w:ind w:left="207" w:right="289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Skor = 4 x ((A+B+(C/2</w:t>
            </w:r>
            <w:proofErr w:type="gramStart"/>
            <w:r w:rsidRPr="002F2F0F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Pr="002F2F0F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/2))</w:t>
            </w:r>
          </w:p>
        </w:tc>
      </w:tr>
      <w:tr w:rsidR="007B4018" w:rsidRPr="0029535F" w14:paraId="754014AD" w14:textId="77777777" w:rsidTr="007B4018">
        <w:trPr>
          <w:trHeight w:val="1410"/>
        </w:trPr>
        <w:tc>
          <w:tcPr>
            <w:tcW w:w="564" w:type="dxa"/>
            <w:vMerge/>
          </w:tcPr>
          <w:p w14:paraId="7CDC439C" w14:textId="77777777" w:rsidR="007B4018" w:rsidRPr="00E4784F" w:rsidRDefault="007B401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291ABF5E" w14:textId="77777777" w:rsidR="007B4018" w:rsidRPr="00E4784F" w:rsidRDefault="007B401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022C5131" w14:textId="6931E589" w:rsidR="007B4018" w:rsidRPr="00E4784F" w:rsidRDefault="007B4018" w:rsidP="00C7473D">
            <w:pPr>
              <w:pStyle w:val="TableParagraph"/>
              <w:spacing w:before="112"/>
              <w:ind w:left="106"/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2" w:type="dxa"/>
            <w:gridSpan w:val="5"/>
          </w:tcPr>
          <w:p w14:paraId="357904E1" w14:textId="1FC966F2" w:rsidR="007B4018" w:rsidRPr="002F2F0F" w:rsidRDefault="007B4018">
            <w:pPr>
              <w:pStyle w:val="TableParagraph"/>
              <w:tabs>
                <w:tab w:val="left" w:pos="4143"/>
              </w:tabs>
              <w:spacing w:before="1" w:line="276" w:lineRule="auto"/>
              <w:ind w:left="105" w:right="4486"/>
              <w:rPr>
                <w:color w:val="000000" w:themeColor="text1"/>
                <w:sz w:val="16"/>
                <w:lang w:val="en-US"/>
              </w:rPr>
            </w:pPr>
            <w:r w:rsidRPr="00086F2B">
              <w:rPr>
                <w:color w:val="000000" w:themeColor="text1"/>
                <w:sz w:val="16"/>
              </w:rPr>
              <w:t>NI</w:t>
            </w:r>
            <w:r w:rsidRPr="00086F2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86F2B">
              <w:rPr>
                <w:color w:val="000000" w:themeColor="text1"/>
                <w:sz w:val="16"/>
              </w:rPr>
              <w:t>=</w:t>
            </w:r>
            <w:r w:rsidRPr="00086F2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86F2B">
              <w:rPr>
                <w:color w:val="000000" w:themeColor="text1"/>
                <w:sz w:val="16"/>
              </w:rPr>
              <w:t>Jumlah</w:t>
            </w:r>
            <w:r w:rsidRPr="00086F2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86F2B">
              <w:rPr>
                <w:color w:val="000000" w:themeColor="text1"/>
                <w:sz w:val="16"/>
              </w:rPr>
              <w:t>kerjasama</w:t>
            </w:r>
            <w:r w:rsidRPr="00086F2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086F2B">
              <w:rPr>
                <w:color w:val="000000" w:themeColor="text1"/>
                <w:sz w:val="16"/>
              </w:rPr>
              <w:t>tingkat</w:t>
            </w:r>
            <w:r w:rsidRPr="00086F2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086F2B">
              <w:rPr>
                <w:color w:val="000000" w:themeColor="text1"/>
                <w:sz w:val="16"/>
              </w:rPr>
              <w:t>internasional.</w:t>
            </w:r>
            <w:r w:rsidRPr="00086F2B">
              <w:rPr>
                <w:color w:val="000000" w:themeColor="text1"/>
                <w:sz w:val="16"/>
              </w:rPr>
              <w:tab/>
              <w:t>Faktor:</w:t>
            </w:r>
            <w:r w:rsidRPr="00086F2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086F2B">
              <w:rPr>
                <w:color w:val="FF0000"/>
                <w:sz w:val="16"/>
              </w:rPr>
              <w:t>a</w:t>
            </w:r>
            <w:r w:rsidRPr="00086F2B">
              <w:rPr>
                <w:color w:val="FF0000"/>
                <w:spacing w:val="-3"/>
                <w:sz w:val="16"/>
              </w:rPr>
              <w:t xml:space="preserve"> </w:t>
            </w:r>
            <w:r w:rsidRPr="00086F2B">
              <w:rPr>
                <w:color w:val="FF0000"/>
                <w:sz w:val="16"/>
              </w:rPr>
              <w:t>=</w:t>
            </w:r>
            <w:r w:rsidRPr="00086F2B">
              <w:rPr>
                <w:color w:val="FF0000"/>
                <w:spacing w:val="-1"/>
                <w:sz w:val="16"/>
              </w:rPr>
              <w:t xml:space="preserve"> </w:t>
            </w:r>
            <w:r w:rsidRPr="00086F2B">
              <w:rPr>
                <w:color w:val="FF0000"/>
                <w:sz w:val="16"/>
              </w:rPr>
              <w:t>2</w:t>
            </w:r>
            <w:r w:rsidRPr="00086F2B">
              <w:rPr>
                <w:color w:val="FF0000"/>
                <w:spacing w:val="-2"/>
                <w:sz w:val="16"/>
              </w:rPr>
              <w:t xml:space="preserve"> </w:t>
            </w:r>
            <w:r w:rsidRPr="00086F2B">
              <w:rPr>
                <w:color w:val="FF0000"/>
                <w:sz w:val="16"/>
              </w:rPr>
              <w:t>,</w:t>
            </w:r>
            <w:r w:rsidRPr="00086F2B">
              <w:rPr>
                <w:color w:val="FF0000"/>
                <w:spacing w:val="-3"/>
                <w:sz w:val="16"/>
              </w:rPr>
              <w:t xml:space="preserve"> </w:t>
            </w:r>
            <w:r w:rsidRPr="00086F2B">
              <w:rPr>
                <w:color w:val="FF0000"/>
                <w:sz w:val="16"/>
              </w:rPr>
              <w:t>b =</w:t>
            </w:r>
            <w:r w:rsidRPr="00086F2B">
              <w:rPr>
                <w:color w:val="FF0000"/>
                <w:spacing w:val="-4"/>
                <w:sz w:val="16"/>
              </w:rPr>
              <w:t xml:space="preserve"> </w:t>
            </w:r>
            <w:r w:rsidRPr="00086F2B">
              <w:rPr>
                <w:color w:val="FF0000"/>
                <w:sz w:val="16"/>
              </w:rPr>
              <w:t>6</w:t>
            </w:r>
            <w:r w:rsidRPr="00086F2B">
              <w:rPr>
                <w:color w:val="FF0000"/>
                <w:spacing w:val="-3"/>
                <w:sz w:val="16"/>
              </w:rPr>
              <w:t xml:space="preserve"> </w:t>
            </w:r>
            <w:r w:rsidRPr="00086F2B">
              <w:rPr>
                <w:color w:val="FF0000"/>
                <w:sz w:val="16"/>
              </w:rPr>
              <w:t>,</w:t>
            </w:r>
            <w:r w:rsidRPr="00086F2B">
              <w:rPr>
                <w:color w:val="FF0000"/>
                <w:spacing w:val="-3"/>
                <w:sz w:val="16"/>
              </w:rPr>
              <w:t xml:space="preserve"> </w:t>
            </w:r>
            <w:r w:rsidRPr="00086F2B">
              <w:rPr>
                <w:color w:val="FF0000"/>
                <w:sz w:val="16"/>
              </w:rPr>
              <w:t>c</w:t>
            </w:r>
            <w:r w:rsidRPr="00086F2B">
              <w:rPr>
                <w:color w:val="FF0000"/>
                <w:spacing w:val="1"/>
                <w:sz w:val="16"/>
              </w:rPr>
              <w:t xml:space="preserve"> </w:t>
            </w:r>
            <w:r w:rsidRPr="00086F2B">
              <w:rPr>
                <w:color w:val="FF0000"/>
                <w:sz w:val="16"/>
              </w:rPr>
              <w:t>=</w:t>
            </w:r>
            <w:r w:rsidRPr="00086F2B">
              <w:rPr>
                <w:color w:val="FF0000"/>
                <w:spacing w:val="-3"/>
                <w:sz w:val="16"/>
              </w:rPr>
              <w:t xml:space="preserve"> </w:t>
            </w:r>
            <w:r w:rsidR="002F2F0F" w:rsidRPr="00086F2B">
              <w:rPr>
                <w:color w:val="FF0000"/>
                <w:sz w:val="16"/>
                <w:lang w:val="en-US"/>
              </w:rPr>
              <w:t>8</w:t>
            </w:r>
          </w:p>
          <w:p w14:paraId="793388AF" w14:textId="55C65A0A" w:rsidR="007B4018" w:rsidRPr="00E4784F" w:rsidRDefault="007B4018">
            <w:pPr>
              <w:pStyle w:val="TableParagraph"/>
              <w:tabs>
                <w:tab w:val="left" w:pos="4143"/>
              </w:tabs>
              <w:spacing w:before="1" w:line="276" w:lineRule="auto"/>
              <w:ind w:left="105" w:right="448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N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rjasama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ingkat nasional.</w:t>
            </w:r>
          </w:p>
          <w:p w14:paraId="5934D9C1" w14:textId="77777777" w:rsidR="007B4018" w:rsidRPr="00E4784F" w:rsidRDefault="007B4018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W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rjasam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ingkat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wilayah/lokal.</w:t>
            </w:r>
          </w:p>
          <w:p w14:paraId="490F9125" w14:textId="321382FF" w:rsidR="007B4018" w:rsidRPr="00E4784F" w:rsidRDefault="007B4018" w:rsidP="007B4018">
            <w:pPr>
              <w:pStyle w:val="TableParagraph"/>
              <w:rPr>
                <w:color w:val="000000" w:themeColor="text1"/>
                <w:sz w:val="16"/>
              </w:rPr>
            </w:pPr>
            <w:r w:rsidRPr="00E4784F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 A=NI/a; B=NN/b; C=NW/c</w:t>
            </w:r>
            <w:r>
              <w:rPr>
                <w:rFonts w:ascii="Arial" w:hAnsi="Arial" w:cs="Arial"/>
                <w:color w:val="000000" w:themeColor="text1"/>
                <w:sz w:val="16"/>
                <w:lang w:val="en-US"/>
              </w:rPr>
              <w:t>.</w:t>
            </w:r>
          </w:p>
        </w:tc>
      </w:tr>
      <w:tr w:rsidR="009B50A2" w:rsidRPr="008B6490" w14:paraId="591EFA0B" w14:textId="77777777" w:rsidTr="005877F8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0206B345" w14:textId="7DBD1145" w:rsidR="009B50A2" w:rsidRPr="00A62A44" w:rsidRDefault="009B50A2" w:rsidP="002D7589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561813F0" w14:textId="5B95E199" w:rsidR="009B50A2" w:rsidRPr="002D7589" w:rsidRDefault="009B50A2" w:rsidP="002D758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9B50A2">
              <w:rPr>
                <w:color w:val="000000" w:themeColor="text1"/>
                <w:sz w:val="16"/>
                <w:szCs w:val="16"/>
              </w:rPr>
              <w:t>C.2.5</w:t>
            </w:r>
            <w:r w:rsidR="00491A39">
              <w:rPr>
                <w:color w:val="000000" w:themeColor="text1"/>
                <w:sz w:val="16"/>
                <w:szCs w:val="16"/>
                <w:lang w:val="en-US"/>
              </w:rPr>
              <w:t>.</w:t>
            </w:r>
            <w:r w:rsidRPr="009B50A2">
              <w:rPr>
                <w:color w:val="000000" w:themeColor="text1"/>
                <w:sz w:val="16"/>
                <w:szCs w:val="16"/>
              </w:rPr>
              <w:t xml:space="preserve"> Indikator Kinerja Tambahan</w:t>
            </w:r>
          </w:p>
        </w:tc>
        <w:tc>
          <w:tcPr>
            <w:tcW w:w="1985" w:type="dxa"/>
            <w:vMerge w:val="restart"/>
          </w:tcPr>
          <w:p w14:paraId="76AEBB0E" w14:textId="77777777" w:rsidR="009B50A2" w:rsidRPr="008B6490" w:rsidRDefault="009B50A2" w:rsidP="002D7589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mpau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I</w:t>
            </w:r>
          </w:p>
          <w:p w14:paraId="284B054B" w14:textId="77777777" w:rsidR="009B50A2" w:rsidRPr="008B6490" w:rsidRDefault="009B50A2" w:rsidP="002D758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  <w:p w14:paraId="6116D5CD" w14:textId="77777777" w:rsidR="009B50A2" w:rsidRPr="008B6490" w:rsidRDefault="009B50A2" w:rsidP="002D758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44150538" w14:textId="77777777" w:rsidR="009B50A2" w:rsidRPr="008B6490" w:rsidRDefault="009B50A2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</w:t>
            </w:r>
          </w:p>
          <w:p w14:paraId="757616D3" w14:textId="77777777" w:rsidR="009B50A2" w:rsidRPr="008B6490" w:rsidRDefault="009B50A2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</w:p>
          <w:p w14:paraId="4E56828E" w14:textId="77777777" w:rsidR="009B50A2" w:rsidRPr="008B6490" w:rsidRDefault="009B50A2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anda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</w:t>
            </w:r>
          </w:p>
          <w:p w14:paraId="67DB5C9F" w14:textId="77777777" w:rsidR="009B50A2" w:rsidRPr="008B6490" w:rsidRDefault="009B50A2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tapkan</w:t>
            </w:r>
          </w:p>
          <w:p w14:paraId="657D3433" w14:textId="77777777" w:rsidR="009B50A2" w:rsidRPr="008B6490" w:rsidRDefault="009B50A2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74C1CF07" w14:textId="0F486CB6" w:rsidR="009B50A2" w:rsidRPr="008B6490" w:rsidRDefault="009B50A2" w:rsidP="005877F8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.</w:t>
            </w:r>
          </w:p>
        </w:tc>
        <w:tc>
          <w:tcPr>
            <w:tcW w:w="2125" w:type="dxa"/>
            <w:vMerge w:val="restart"/>
          </w:tcPr>
          <w:p w14:paraId="40F284B5" w14:textId="77777777" w:rsidR="009B50A2" w:rsidRPr="008B6490" w:rsidRDefault="009B50A2" w:rsidP="002D7589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  <w:p w14:paraId="32D9E20F" w14:textId="77777777" w:rsidR="009B50A2" w:rsidRPr="008B6490" w:rsidRDefault="009B50A2" w:rsidP="002D7589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  <w:p w14:paraId="6BC21CCF" w14:textId="77777777" w:rsidR="009B50A2" w:rsidRPr="008B6490" w:rsidRDefault="009B50A2" w:rsidP="002D7589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</w:t>
            </w:r>
          </w:p>
          <w:p w14:paraId="10D8165B" w14:textId="77777777" w:rsidR="009B50A2" w:rsidRPr="008B6490" w:rsidRDefault="009B50A2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4CDE5CED" w14:textId="77777777" w:rsidR="009B50A2" w:rsidRPr="008B6490" w:rsidRDefault="009B50A2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</w:p>
          <w:p w14:paraId="099FCEF6" w14:textId="77777777" w:rsidR="009B50A2" w:rsidRPr="008B6490" w:rsidRDefault="009B50A2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.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52D36532" w14:textId="77777777" w:rsidR="009B50A2" w:rsidRPr="008B6490" w:rsidRDefault="009B50A2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</w:p>
          <w:p w14:paraId="12DE00FD" w14:textId="77777777" w:rsidR="009B50A2" w:rsidRPr="008B6490" w:rsidRDefault="009B50A2">
            <w:pPr>
              <w:pStyle w:val="TableParagraph"/>
              <w:spacing w:before="9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69D8AADF" w14:textId="77777777" w:rsidR="009B50A2" w:rsidRPr="008B6490" w:rsidRDefault="009B50A2">
            <w:pPr>
              <w:pStyle w:val="TableParagraph"/>
              <w:spacing w:before="28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g</w:t>
            </w:r>
          </w:p>
          <w:p w14:paraId="3820195C" w14:textId="77777777" w:rsidR="009B50A2" w:rsidRPr="008B6490" w:rsidRDefault="009B50A2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4279AAED" w14:textId="77777777" w:rsidR="009B50A2" w:rsidRPr="008B6490" w:rsidRDefault="009B50A2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ernasional.</w:t>
            </w:r>
          </w:p>
          <w:p w14:paraId="509F0B08" w14:textId="77777777" w:rsidR="009B50A2" w:rsidRPr="008B6490" w:rsidRDefault="009B50A2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00770FF2" w14:textId="77777777" w:rsidR="009B50A2" w:rsidRPr="008B6490" w:rsidRDefault="009B50A2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,</w:t>
            </w:r>
          </w:p>
          <w:p w14:paraId="72AB68D0" w14:textId="77777777" w:rsidR="009B50A2" w:rsidRPr="008B6490" w:rsidRDefault="009B50A2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monitor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aj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34E0F2B8" w14:textId="77777777" w:rsidR="009B50A2" w:rsidRPr="008B6490" w:rsidRDefault="009B50A2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</w:p>
          <w:p w14:paraId="4A304584" w14:textId="34CC454D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49" w:type="dxa"/>
            <w:vMerge w:val="restart"/>
          </w:tcPr>
          <w:p w14:paraId="383A025A" w14:textId="77777777" w:rsidR="009B50A2" w:rsidRPr="008B6490" w:rsidRDefault="009B50A2" w:rsidP="002D7589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  <w:p w14:paraId="2478FDCE" w14:textId="77777777" w:rsidR="009B50A2" w:rsidRPr="008B6490" w:rsidRDefault="009B50A2" w:rsidP="002D758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  <w:p w14:paraId="50AD89C6" w14:textId="77777777" w:rsidR="009B50A2" w:rsidRPr="008B6490" w:rsidRDefault="009B50A2" w:rsidP="002D758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</w:t>
            </w:r>
          </w:p>
          <w:p w14:paraId="2C8B44C7" w14:textId="77777777" w:rsidR="009B50A2" w:rsidRPr="008B6490" w:rsidRDefault="009B50A2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75DA4395" w14:textId="77777777" w:rsidR="009B50A2" w:rsidRPr="008B6490" w:rsidRDefault="009B50A2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</w:p>
          <w:p w14:paraId="515F9B4C" w14:textId="77777777" w:rsidR="009B50A2" w:rsidRPr="008B6490" w:rsidRDefault="009B50A2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5BD5894D" w14:textId="77777777" w:rsidR="009B50A2" w:rsidRPr="008B6490" w:rsidRDefault="009B50A2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</w:p>
          <w:p w14:paraId="2A012EE2" w14:textId="77777777" w:rsidR="009B50A2" w:rsidRPr="008B6490" w:rsidRDefault="009B50A2">
            <w:pPr>
              <w:pStyle w:val="TableParagraph"/>
              <w:spacing w:before="9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0A705AC3" w14:textId="77777777" w:rsidR="009B50A2" w:rsidRPr="008B6490" w:rsidRDefault="009B50A2">
            <w:pPr>
              <w:pStyle w:val="TableParagraph"/>
              <w:spacing w:before="28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g</w:t>
            </w:r>
          </w:p>
          <w:p w14:paraId="1356A955" w14:textId="77777777" w:rsidR="009B50A2" w:rsidRPr="008B6490" w:rsidRDefault="009B50A2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  <w:p w14:paraId="7EAAE815" w14:textId="77777777" w:rsidR="009B50A2" w:rsidRPr="008B6490" w:rsidRDefault="009B50A2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  <w:p w14:paraId="7D967565" w14:textId="77777777" w:rsidR="009B50A2" w:rsidRPr="008B6490" w:rsidRDefault="009B50A2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  <w:p w14:paraId="1022A8FE" w14:textId="77777777" w:rsidR="009B50A2" w:rsidRPr="008B6490" w:rsidRDefault="009B50A2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monitor,</w:t>
            </w:r>
          </w:p>
          <w:p w14:paraId="1CB9D126" w14:textId="77777777" w:rsidR="009B50A2" w:rsidRPr="008B6490" w:rsidRDefault="009B50A2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kaj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  <w:p w14:paraId="38E7AA1A" w14:textId="1F994D1D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31" w:type="dxa"/>
            <w:vMerge w:val="restart"/>
          </w:tcPr>
          <w:p w14:paraId="5244324D" w14:textId="77777777" w:rsidR="009B50A2" w:rsidRPr="008B6490" w:rsidRDefault="009B50A2" w:rsidP="002D7589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  <w:p w14:paraId="1D4A9442" w14:textId="77777777" w:rsidR="009B50A2" w:rsidRPr="008B6490" w:rsidRDefault="009B50A2" w:rsidP="002D758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2A75766C" w14:textId="51266B1D" w:rsidR="009B50A2" w:rsidRPr="008B6490" w:rsidRDefault="009B50A2" w:rsidP="002D758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.</w:t>
            </w:r>
          </w:p>
        </w:tc>
        <w:tc>
          <w:tcPr>
            <w:tcW w:w="4117" w:type="dxa"/>
            <w:gridSpan w:val="2"/>
            <w:vMerge w:val="restart"/>
          </w:tcPr>
          <w:p w14:paraId="774CD1F1" w14:textId="32508BA8" w:rsidR="009B50A2" w:rsidRPr="008B6490" w:rsidRDefault="009B50A2" w:rsidP="005877F8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9B50A2" w:rsidRPr="008B6490" w14:paraId="15710A42" w14:textId="77777777" w:rsidTr="005877F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46B5CA1" w14:textId="77777777" w:rsidR="009B50A2" w:rsidRPr="008B6490" w:rsidRDefault="009B50A2" w:rsidP="002D758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bottom w:val="nil"/>
            </w:tcBorders>
          </w:tcPr>
          <w:p w14:paraId="75CD3DCA" w14:textId="1BA1C5C8" w:rsidR="009B50A2" w:rsidRPr="002D7589" w:rsidRDefault="009B50A2" w:rsidP="002D758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/>
          </w:tcPr>
          <w:p w14:paraId="5DC85C27" w14:textId="05DFD303" w:rsidR="009B50A2" w:rsidRPr="008B6490" w:rsidRDefault="009B50A2" w:rsidP="005877F8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6A84220D" w14:textId="020CD275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6A1B3D6A" w14:textId="7B1037CF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20FEC8B" w14:textId="69FE0CF6" w:rsidR="009B50A2" w:rsidRPr="008B6490" w:rsidRDefault="009B50A2" w:rsidP="002D758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4117" w:type="dxa"/>
            <w:gridSpan w:val="2"/>
            <w:vMerge/>
          </w:tcPr>
          <w:p w14:paraId="27F24C97" w14:textId="5226B73D" w:rsidR="009B50A2" w:rsidRPr="008B6490" w:rsidRDefault="009B50A2" w:rsidP="005877F8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7AF817DF" w14:textId="77777777" w:rsidTr="005877F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CA351CE" w14:textId="77777777" w:rsidR="009B50A2" w:rsidRPr="008B6490" w:rsidRDefault="009B50A2" w:rsidP="002D758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0861EC9" w14:textId="40E62D9A" w:rsidR="009B50A2" w:rsidRPr="002D7589" w:rsidRDefault="009B50A2" w:rsidP="002D758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/>
          </w:tcPr>
          <w:p w14:paraId="0457BB6C" w14:textId="169B2B63" w:rsidR="009B50A2" w:rsidRPr="008B6490" w:rsidRDefault="009B50A2" w:rsidP="005877F8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34BDCCC4" w14:textId="34636776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70654D52" w14:textId="3EA58E4B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  <w:tcBorders>
              <w:bottom w:val="nil"/>
            </w:tcBorders>
          </w:tcPr>
          <w:p w14:paraId="795445FC" w14:textId="32AE9801" w:rsidR="009B50A2" w:rsidRPr="008B6490" w:rsidRDefault="009B50A2" w:rsidP="002D758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4117" w:type="dxa"/>
            <w:gridSpan w:val="2"/>
            <w:vMerge/>
          </w:tcPr>
          <w:p w14:paraId="310DD6D9" w14:textId="53E55B5A" w:rsidR="009B50A2" w:rsidRPr="008B6490" w:rsidRDefault="009B50A2" w:rsidP="005877F8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4A4E57B4" w14:textId="77777777" w:rsidTr="005877F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AB8CC70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E879312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221DDB9" w14:textId="12F74C3C" w:rsidR="009B50A2" w:rsidRPr="008B6490" w:rsidRDefault="009B50A2" w:rsidP="005877F8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1843E74A" w14:textId="0BB36DB5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000CB6B6" w14:textId="1D94F8A8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02CA19C5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7" w:type="dxa"/>
            <w:gridSpan w:val="2"/>
            <w:vMerge/>
          </w:tcPr>
          <w:p w14:paraId="1E4B5025" w14:textId="79FBFF18" w:rsidR="009B50A2" w:rsidRPr="008B6490" w:rsidRDefault="009B50A2" w:rsidP="005877F8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165C02C9" w14:textId="77777777" w:rsidTr="005877F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A8767DD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7A84A18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E2F7F7F" w14:textId="5A1F3F23" w:rsidR="009B50A2" w:rsidRPr="008B6490" w:rsidRDefault="009B50A2" w:rsidP="005877F8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4F3AD984" w14:textId="1B1A6194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FB78781" w14:textId="2099C413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5ED61E94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7" w:type="dxa"/>
            <w:gridSpan w:val="2"/>
            <w:vMerge/>
          </w:tcPr>
          <w:p w14:paraId="575FEEE1" w14:textId="51C2093B" w:rsidR="009B50A2" w:rsidRPr="008B6490" w:rsidRDefault="009B50A2" w:rsidP="005877F8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1B8AF572" w14:textId="77777777" w:rsidTr="005877F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2E392B6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F804B13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7CCF484" w14:textId="5505315B" w:rsidR="009B50A2" w:rsidRPr="008B6490" w:rsidRDefault="009B50A2" w:rsidP="005877F8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5CCD32E9" w14:textId="4BD8506B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4726EF02" w14:textId="34EC031D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BABFBD0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7" w:type="dxa"/>
            <w:gridSpan w:val="2"/>
            <w:vMerge/>
          </w:tcPr>
          <w:p w14:paraId="4FE83D78" w14:textId="37259C26" w:rsidR="009B50A2" w:rsidRPr="008B6490" w:rsidRDefault="009B50A2" w:rsidP="005877F8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012DB87F" w14:textId="77777777" w:rsidTr="005877F8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3CF6C984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29DA225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462536F" w14:textId="335DA2F4" w:rsidR="009B50A2" w:rsidRPr="008B6490" w:rsidRDefault="009B50A2" w:rsidP="005877F8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5B27BC0A" w14:textId="6B3E4E60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E65A8FF" w14:textId="448705AE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D10FE8D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7" w:type="dxa"/>
            <w:gridSpan w:val="2"/>
            <w:vMerge/>
          </w:tcPr>
          <w:p w14:paraId="50023EBD" w14:textId="256DE53E" w:rsidR="009B50A2" w:rsidRPr="008B6490" w:rsidRDefault="009B50A2" w:rsidP="005877F8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65EFE04C" w14:textId="77777777" w:rsidTr="005877F8">
        <w:trPr>
          <w:trHeight w:val="422"/>
        </w:trPr>
        <w:tc>
          <w:tcPr>
            <w:tcW w:w="564" w:type="dxa"/>
            <w:tcBorders>
              <w:top w:val="nil"/>
              <w:bottom w:val="nil"/>
            </w:tcBorders>
          </w:tcPr>
          <w:p w14:paraId="520B9FD3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2FF4AA1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1D6FA2EF" w14:textId="523AE59E" w:rsidR="009B50A2" w:rsidRPr="008B6490" w:rsidRDefault="009B50A2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15E97221" w14:textId="7AD79CF3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2B09D370" w14:textId="515B2A3A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3013AD7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4117" w:type="dxa"/>
            <w:gridSpan w:val="2"/>
            <w:vMerge/>
          </w:tcPr>
          <w:p w14:paraId="513B2B10" w14:textId="2930E625" w:rsidR="009B50A2" w:rsidRPr="008B6490" w:rsidRDefault="009B50A2">
            <w:pPr>
              <w:pStyle w:val="TableParagraph"/>
              <w:spacing w:before="117"/>
              <w:ind w:left="998"/>
              <w:rPr>
                <w:color w:val="000000" w:themeColor="text1"/>
                <w:sz w:val="16"/>
              </w:rPr>
            </w:pPr>
          </w:p>
        </w:tc>
      </w:tr>
      <w:tr w:rsidR="009B50A2" w:rsidRPr="008B6490" w14:paraId="26CD7301" w14:textId="77777777" w:rsidTr="005877F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E7CBB7F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231C297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  <w:tcBorders>
              <w:bottom w:val="nil"/>
            </w:tcBorders>
          </w:tcPr>
          <w:p w14:paraId="5A02F152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3DF0C828" w14:textId="3CB76E54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593B798D" w14:textId="06CD95E4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59B2F9F3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7" w:type="dxa"/>
            <w:gridSpan w:val="2"/>
            <w:vMerge/>
          </w:tcPr>
          <w:p w14:paraId="422BD66A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30E0D636" w14:textId="77777777" w:rsidTr="005877F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2C1C6AE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EEFC878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FEA7377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405C8E32" w14:textId="2406541C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39C7F892" w14:textId="55AE304E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4797BBCD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7" w:type="dxa"/>
            <w:gridSpan w:val="2"/>
            <w:vMerge/>
          </w:tcPr>
          <w:p w14:paraId="230C7B3F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3D31966F" w14:textId="77777777" w:rsidTr="005877F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C86A38B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43CE1BE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EACEC1E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4AEB40A5" w14:textId="68B16112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3E1BDC9F" w14:textId="5DB6C643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4DEBA211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7" w:type="dxa"/>
            <w:gridSpan w:val="2"/>
            <w:vMerge/>
          </w:tcPr>
          <w:p w14:paraId="63B54C00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12C5631A" w14:textId="77777777" w:rsidTr="005877F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264F286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5B8BC1E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B15C900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0DCCF9BE" w14:textId="7951923B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0B95A181" w14:textId="6F866614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06617D2D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7" w:type="dxa"/>
            <w:gridSpan w:val="2"/>
            <w:vMerge/>
          </w:tcPr>
          <w:p w14:paraId="650BDA5F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37FFAADA" w14:textId="77777777" w:rsidTr="005877F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977A833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E7C7881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827CDBF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3A0CECE8" w14:textId="2621780A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CE955ED" w14:textId="453734F9" w:rsidR="009B50A2" w:rsidRPr="008B6490" w:rsidRDefault="009B50A2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E92302D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7" w:type="dxa"/>
            <w:gridSpan w:val="2"/>
            <w:vMerge/>
          </w:tcPr>
          <w:p w14:paraId="094F0857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1C596D11" w14:textId="77777777" w:rsidTr="005877F8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64A3E57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94684F1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166FCA0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56F64F41" w14:textId="5DE5410B" w:rsidR="009B50A2" w:rsidRPr="008B6490" w:rsidRDefault="009B50A2" w:rsidP="005877F8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424B553E" w14:textId="15BE949B" w:rsidR="009B50A2" w:rsidRPr="008B6490" w:rsidRDefault="009B50A2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5F120330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7" w:type="dxa"/>
            <w:gridSpan w:val="2"/>
            <w:vMerge/>
          </w:tcPr>
          <w:p w14:paraId="51113635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B50A2" w:rsidRPr="008B6490" w14:paraId="2F85AFCE" w14:textId="77777777" w:rsidTr="005877F8">
        <w:trPr>
          <w:trHeight w:val="220"/>
        </w:trPr>
        <w:tc>
          <w:tcPr>
            <w:tcW w:w="564" w:type="dxa"/>
            <w:tcBorders>
              <w:top w:val="nil"/>
            </w:tcBorders>
          </w:tcPr>
          <w:p w14:paraId="2DB9E88A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501AB4EC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2B9BA3D1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0CE859DA" w14:textId="198D82F4" w:rsidR="009B50A2" w:rsidRPr="008B6490" w:rsidRDefault="009B50A2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48CBBA44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</w:tcBorders>
          </w:tcPr>
          <w:p w14:paraId="4AB593C6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7" w:type="dxa"/>
            <w:gridSpan w:val="2"/>
            <w:vMerge/>
          </w:tcPr>
          <w:p w14:paraId="32F3014D" w14:textId="77777777" w:rsidR="009B50A2" w:rsidRPr="008B6490" w:rsidRDefault="009B50A2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2E8E9958" w14:textId="77777777" w:rsidTr="00D0354A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36B63A98" w14:textId="6430F9B5" w:rsidR="00860D59" w:rsidRPr="00A62A44" w:rsidRDefault="00860D59" w:rsidP="002D7589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07F29B02" w14:textId="1109904B" w:rsidR="00860D59" w:rsidRPr="002D7589" w:rsidRDefault="00860D59" w:rsidP="002D758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860D59">
              <w:rPr>
                <w:color w:val="000000" w:themeColor="text1"/>
                <w:sz w:val="16"/>
                <w:szCs w:val="16"/>
              </w:rPr>
              <w:t>C.2.6</w:t>
            </w:r>
            <w:r w:rsidR="004A6D87">
              <w:rPr>
                <w:color w:val="000000" w:themeColor="text1"/>
                <w:sz w:val="16"/>
                <w:szCs w:val="16"/>
                <w:lang w:val="en-US"/>
              </w:rPr>
              <w:t>.</w:t>
            </w:r>
            <w:r w:rsidRPr="00860D59">
              <w:rPr>
                <w:color w:val="000000" w:themeColor="text1"/>
                <w:sz w:val="16"/>
                <w:szCs w:val="16"/>
              </w:rPr>
              <w:t xml:space="preserve"> Evaluasi Capaian Kinerja</w:t>
            </w:r>
          </w:p>
        </w:tc>
        <w:tc>
          <w:tcPr>
            <w:tcW w:w="1985" w:type="dxa"/>
            <w:vMerge w:val="restart"/>
          </w:tcPr>
          <w:p w14:paraId="2B2D2266" w14:textId="77777777" w:rsidR="00860D59" w:rsidRPr="008B6490" w:rsidRDefault="00860D59" w:rsidP="002D7589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hasilan</w:t>
            </w:r>
          </w:p>
          <w:p w14:paraId="7D8D686F" w14:textId="77777777" w:rsidR="00860D59" w:rsidRPr="008B6490" w:rsidRDefault="00860D59" w:rsidP="002D758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/atau</w:t>
            </w:r>
          </w:p>
          <w:p w14:paraId="34EC722C" w14:textId="77777777" w:rsidR="00860D59" w:rsidRPr="008B6490" w:rsidRDefault="00860D59" w:rsidP="002D758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idakberhasilan</w:t>
            </w:r>
          </w:p>
          <w:p w14:paraId="6DE4C199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7BE3EC96" w14:textId="77777777" w:rsidR="00860D59" w:rsidRPr="008B6490" w:rsidRDefault="00860D5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</w:p>
          <w:p w14:paraId="71F826CF" w14:textId="77777777" w:rsidR="00860D59" w:rsidRPr="008B6490" w:rsidRDefault="00860D59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</w:p>
          <w:p w14:paraId="013161A4" w14:textId="57F5B7D4" w:rsidR="00860D59" w:rsidRPr="008B6490" w:rsidRDefault="00860D59" w:rsidP="005877F8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</w:tc>
        <w:tc>
          <w:tcPr>
            <w:tcW w:w="2125" w:type="dxa"/>
            <w:vMerge w:val="restart"/>
          </w:tcPr>
          <w:p w14:paraId="25BA2AA0" w14:textId="77777777" w:rsidR="00860D59" w:rsidRPr="008B6490" w:rsidRDefault="00860D59" w:rsidP="002D7589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  <w:p w14:paraId="7201FDD6" w14:textId="77777777" w:rsidR="00860D59" w:rsidRPr="008B6490" w:rsidRDefault="00860D59" w:rsidP="002D7589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  <w:p w14:paraId="6566F603" w14:textId="5067403C" w:rsidR="00860D59" w:rsidRPr="008B6490" w:rsidRDefault="00860D59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8220AF">
              <w:rPr>
                <w:color w:val="000000" w:themeColor="text1"/>
                <w:spacing w:val="-3"/>
                <w:sz w:val="16"/>
                <w:lang w:val="en-US"/>
              </w:rPr>
              <w:t xml:space="preserve">               </w:t>
            </w:r>
            <w:r w:rsidRPr="008B6490">
              <w:rPr>
                <w:color w:val="000000" w:themeColor="text1"/>
                <w:sz w:val="16"/>
              </w:rPr>
              <w:t>2</w:t>
            </w:r>
            <w:r w:rsidR="008220A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</w:p>
          <w:p w14:paraId="39F8C022" w14:textId="77777777" w:rsidR="00860D59" w:rsidRPr="008B6490" w:rsidRDefault="00860D59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ti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</w:t>
            </w:r>
          </w:p>
          <w:p w14:paraId="5E7B6FBF" w14:textId="16EFB989" w:rsidR="00860D59" w:rsidRPr="008B6490" w:rsidRDefault="00860D59" w:rsidP="005877F8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publikas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</w:t>
            </w:r>
          </w:p>
        </w:tc>
        <w:tc>
          <w:tcPr>
            <w:tcW w:w="2149" w:type="dxa"/>
            <w:vMerge w:val="restart"/>
          </w:tcPr>
          <w:p w14:paraId="1446B3A6" w14:textId="77777777" w:rsidR="00860D59" w:rsidRPr="008B6490" w:rsidRDefault="00860D59" w:rsidP="002D7589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  <w:p w14:paraId="7766A977" w14:textId="77777777" w:rsidR="00860D59" w:rsidRPr="008B6490" w:rsidRDefault="00860D59" w:rsidP="002D758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  <w:p w14:paraId="388022FB" w14:textId="77777777" w:rsidR="00860D59" w:rsidRPr="008B6490" w:rsidRDefault="00860D59" w:rsidP="002D758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  <w:p w14:paraId="26CACEA0" w14:textId="77777777" w:rsidR="00860D59" w:rsidRPr="008B6490" w:rsidRDefault="00860D5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</w:t>
            </w:r>
          </w:p>
          <w:p w14:paraId="407AE1CE" w14:textId="4D65A8FD" w:rsidR="00860D59" w:rsidRPr="008B6490" w:rsidRDefault="00860D59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hun.</w:t>
            </w:r>
          </w:p>
        </w:tc>
        <w:tc>
          <w:tcPr>
            <w:tcW w:w="2131" w:type="dxa"/>
            <w:vMerge w:val="restart"/>
          </w:tcPr>
          <w:p w14:paraId="4A612718" w14:textId="77777777" w:rsidR="00860D59" w:rsidRPr="008B6490" w:rsidRDefault="00860D59" w:rsidP="002D7589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  <w:p w14:paraId="0C25AE92" w14:textId="77777777" w:rsidR="00860D59" w:rsidRPr="008B6490" w:rsidRDefault="00860D59" w:rsidP="002D758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  <w:p w14:paraId="453584F6" w14:textId="0436F45E" w:rsidR="00860D59" w:rsidRPr="008B6490" w:rsidRDefault="00860D59" w:rsidP="008220AF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8220AF">
              <w:rPr>
                <w:color w:val="000000" w:themeColor="text1"/>
                <w:spacing w:val="-3"/>
                <w:sz w:val="16"/>
                <w:lang w:val="en-US"/>
              </w:rPr>
              <w:t xml:space="preserve">               </w:t>
            </w:r>
            <w:r w:rsidRPr="008B6490">
              <w:rPr>
                <w:color w:val="000000" w:themeColor="text1"/>
                <w:sz w:val="16"/>
              </w:rPr>
              <w:t>2</w:t>
            </w:r>
            <w:r w:rsidR="008220A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228" w:type="dxa"/>
            <w:vMerge w:val="restart"/>
          </w:tcPr>
          <w:p w14:paraId="586B3449" w14:textId="77777777" w:rsidR="00860D59" w:rsidRPr="008B6490" w:rsidRDefault="00860D59" w:rsidP="002D7589">
            <w:pPr>
              <w:pStyle w:val="TableParagraph"/>
              <w:spacing w:before="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poran</w:t>
            </w:r>
          </w:p>
          <w:p w14:paraId="23C1C4FD" w14:textId="77777777" w:rsidR="00860D59" w:rsidRPr="008B6490" w:rsidRDefault="00860D59" w:rsidP="002D7589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  <w:p w14:paraId="5BAEEA09" w14:textId="77777777" w:rsidR="00860D59" w:rsidRPr="008B6490" w:rsidRDefault="00860D59" w:rsidP="002D7589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313AA523" w14:textId="60554A16" w:rsidR="00860D59" w:rsidRPr="008B6490" w:rsidRDefault="00860D59" w:rsidP="005877F8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evaluasi.</w:t>
            </w:r>
          </w:p>
        </w:tc>
        <w:tc>
          <w:tcPr>
            <w:tcW w:w="1889" w:type="dxa"/>
            <w:vMerge w:val="restart"/>
          </w:tcPr>
          <w:p w14:paraId="6F5A8388" w14:textId="77777777" w:rsidR="00860D59" w:rsidRPr="008B6490" w:rsidRDefault="00860D59" w:rsidP="002D7589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</w:p>
          <w:p w14:paraId="7E74EE7E" w14:textId="77777777" w:rsidR="00860D59" w:rsidRPr="008B6490" w:rsidRDefault="00860D59" w:rsidP="002D758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po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  <w:p w14:paraId="31DE0C67" w14:textId="66EE52E1" w:rsidR="00860D59" w:rsidRPr="008B6490" w:rsidRDefault="00860D59" w:rsidP="002D758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.</w:t>
            </w:r>
          </w:p>
        </w:tc>
      </w:tr>
      <w:tr w:rsidR="00860D59" w:rsidRPr="008B6490" w14:paraId="13B63651" w14:textId="77777777" w:rsidTr="00D0354A">
        <w:trPr>
          <w:trHeight w:val="304"/>
        </w:trPr>
        <w:tc>
          <w:tcPr>
            <w:tcW w:w="564" w:type="dxa"/>
            <w:tcBorders>
              <w:top w:val="nil"/>
              <w:bottom w:val="nil"/>
            </w:tcBorders>
          </w:tcPr>
          <w:p w14:paraId="2F9D9B36" w14:textId="77777777" w:rsidR="00860D59" w:rsidRPr="008B6490" w:rsidRDefault="00860D59" w:rsidP="002D758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bottom w:val="nil"/>
            </w:tcBorders>
          </w:tcPr>
          <w:p w14:paraId="4C584314" w14:textId="52593036" w:rsidR="00860D59" w:rsidRPr="002D7589" w:rsidRDefault="00860D59" w:rsidP="002D758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/>
          </w:tcPr>
          <w:p w14:paraId="711235A6" w14:textId="69598AC2" w:rsidR="00860D59" w:rsidRPr="008B6490" w:rsidRDefault="00860D59" w:rsidP="005877F8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62A103E9" w14:textId="405F5E87" w:rsidR="00860D59" w:rsidRPr="008B6490" w:rsidRDefault="00860D59" w:rsidP="005877F8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561FDCFB" w14:textId="126A54DF" w:rsidR="00860D59" w:rsidRPr="008B6490" w:rsidRDefault="00860D59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1F6D7322" w14:textId="531792A2" w:rsidR="00860D59" w:rsidRPr="008B6490" w:rsidRDefault="00860D59" w:rsidP="005877F8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2228" w:type="dxa"/>
            <w:vMerge/>
          </w:tcPr>
          <w:p w14:paraId="44E6B30C" w14:textId="17E8C8C7" w:rsidR="00860D59" w:rsidRPr="008B6490" w:rsidRDefault="00860D59" w:rsidP="005877F8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</w:p>
        </w:tc>
        <w:tc>
          <w:tcPr>
            <w:tcW w:w="1889" w:type="dxa"/>
            <w:vMerge/>
          </w:tcPr>
          <w:p w14:paraId="616FA913" w14:textId="03019916" w:rsidR="00860D59" w:rsidRPr="008B6490" w:rsidRDefault="00860D59" w:rsidP="002D758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</w:tr>
      <w:tr w:rsidR="00860D59" w:rsidRPr="008B6490" w14:paraId="34189E6B" w14:textId="77777777" w:rsidTr="00D0354A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504E70EE" w14:textId="77777777" w:rsidR="00860D59" w:rsidRPr="008B6490" w:rsidRDefault="00860D59" w:rsidP="002D758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C4F3A71" w14:textId="022877EF" w:rsidR="00860D59" w:rsidRPr="008B6490" w:rsidRDefault="00860D59" w:rsidP="002D7589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3681F50A" w14:textId="1D7AECA5" w:rsidR="00860D59" w:rsidRPr="008B6490" w:rsidRDefault="00860D59" w:rsidP="005877F8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32A2615E" w14:textId="572A1584" w:rsidR="00860D59" w:rsidRPr="008B6490" w:rsidRDefault="00860D59" w:rsidP="005877F8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A7E19BC" w14:textId="0E950420" w:rsidR="00860D59" w:rsidRPr="008B6490" w:rsidRDefault="00860D59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72ADF8D1" w14:textId="169C5B65" w:rsidR="00860D59" w:rsidRPr="008B6490" w:rsidRDefault="00860D59" w:rsidP="005877F8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2228" w:type="dxa"/>
            <w:vMerge/>
          </w:tcPr>
          <w:p w14:paraId="172F5A9F" w14:textId="31539546" w:rsidR="00860D59" w:rsidRPr="008B6490" w:rsidRDefault="00860D59" w:rsidP="005877F8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</w:p>
        </w:tc>
        <w:tc>
          <w:tcPr>
            <w:tcW w:w="1889" w:type="dxa"/>
            <w:vMerge/>
          </w:tcPr>
          <w:p w14:paraId="0EB4406F" w14:textId="1DBCB911" w:rsidR="00860D59" w:rsidRPr="008B6490" w:rsidRDefault="00860D59" w:rsidP="002D758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</w:tr>
      <w:tr w:rsidR="00860D59" w:rsidRPr="008B6490" w14:paraId="415D0C72" w14:textId="77777777" w:rsidTr="00D0354A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F823C4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24F1542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1EEF57ED" w14:textId="38600C8A" w:rsidR="00860D59" w:rsidRPr="008B6490" w:rsidRDefault="00860D59" w:rsidP="005877F8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5F0CD57E" w14:textId="655119B2" w:rsidR="00860D59" w:rsidRPr="008B6490" w:rsidRDefault="00860D59" w:rsidP="005877F8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0A673E09" w14:textId="68B5E218" w:rsidR="00860D59" w:rsidRPr="008B6490" w:rsidRDefault="00860D59" w:rsidP="005877F8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35C38B07" w14:textId="310DBBB5" w:rsidR="00860D59" w:rsidRPr="008B6490" w:rsidRDefault="00860D59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</w:p>
        </w:tc>
        <w:tc>
          <w:tcPr>
            <w:tcW w:w="2228" w:type="dxa"/>
            <w:vMerge/>
          </w:tcPr>
          <w:p w14:paraId="29B96861" w14:textId="15E27A5D" w:rsidR="00860D59" w:rsidRPr="008B6490" w:rsidRDefault="00860D59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</w:p>
        </w:tc>
        <w:tc>
          <w:tcPr>
            <w:tcW w:w="1889" w:type="dxa"/>
            <w:vMerge/>
          </w:tcPr>
          <w:p w14:paraId="48E62D1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40395548" w14:textId="77777777" w:rsidTr="00D0354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9B34EA0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EDC287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F093CFD" w14:textId="7A65E846" w:rsidR="00860D59" w:rsidRPr="008B6490" w:rsidRDefault="00860D59" w:rsidP="005877F8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607594FE" w14:textId="5CC73B84" w:rsidR="00860D59" w:rsidRPr="008B6490" w:rsidRDefault="00860D59" w:rsidP="005877F8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19E1C15F" w14:textId="55F6272F" w:rsidR="00860D59" w:rsidRPr="008B6490" w:rsidRDefault="00860D59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31" w:type="dxa"/>
            <w:vMerge/>
          </w:tcPr>
          <w:p w14:paraId="04C41EF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vMerge/>
          </w:tcPr>
          <w:p w14:paraId="72E4F88A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551FCE4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0732AD65" w14:textId="77777777" w:rsidTr="00D0354A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72897CAD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F80EAAB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FB7524D" w14:textId="4C50ED8E" w:rsidR="00860D59" w:rsidRPr="008B6490" w:rsidRDefault="00860D59" w:rsidP="005877F8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26DD25F2" w14:textId="34637A4F" w:rsidR="00860D59" w:rsidRPr="008B6490" w:rsidRDefault="00860D59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  <w:vMerge/>
          </w:tcPr>
          <w:p w14:paraId="0D0583D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vMerge/>
          </w:tcPr>
          <w:p w14:paraId="279EA6AB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vMerge/>
          </w:tcPr>
          <w:p w14:paraId="0C6CBB60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425D0FC4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60D59" w:rsidRPr="008B6490" w14:paraId="2D303E9B" w14:textId="77777777" w:rsidTr="00D0354A">
        <w:trPr>
          <w:trHeight w:val="222"/>
        </w:trPr>
        <w:tc>
          <w:tcPr>
            <w:tcW w:w="564" w:type="dxa"/>
            <w:tcBorders>
              <w:top w:val="nil"/>
            </w:tcBorders>
          </w:tcPr>
          <w:p w14:paraId="3E32B15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39CA328B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1D01D378" w14:textId="3448208A" w:rsidR="00860D59" w:rsidRPr="008B6490" w:rsidRDefault="00860D59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6A1A5551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</w:tcPr>
          <w:p w14:paraId="0F480382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vMerge/>
          </w:tcPr>
          <w:p w14:paraId="58BB481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228" w:type="dxa"/>
            <w:vMerge/>
          </w:tcPr>
          <w:p w14:paraId="23C9D7ED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889" w:type="dxa"/>
            <w:vMerge/>
          </w:tcPr>
          <w:p w14:paraId="116D67B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</w:tbl>
    <w:p w14:paraId="2EDE8E76" w14:textId="77777777" w:rsidR="00CB528D" w:rsidRPr="008B6490" w:rsidRDefault="00CB528D">
      <w:pPr>
        <w:rPr>
          <w:rFonts w:ascii="Times New Roman"/>
          <w:color w:val="000000" w:themeColor="text1"/>
          <w:sz w:val="14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2B0C09A7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14645" w:type="dxa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"/>
        <w:gridCol w:w="593"/>
        <w:gridCol w:w="1440"/>
        <w:gridCol w:w="2069"/>
        <w:gridCol w:w="2164"/>
        <w:gridCol w:w="2160"/>
        <w:gridCol w:w="2070"/>
        <w:gridCol w:w="12"/>
        <w:gridCol w:w="2126"/>
        <w:gridCol w:w="1988"/>
        <w:gridCol w:w="17"/>
      </w:tblGrid>
      <w:tr w:rsidR="009B2541" w:rsidRPr="008B6490" w14:paraId="66350642" w14:textId="77777777" w:rsidTr="0003642F">
        <w:trPr>
          <w:trHeight w:val="492"/>
        </w:trPr>
        <w:tc>
          <w:tcPr>
            <w:tcW w:w="599" w:type="dxa"/>
            <w:gridSpan w:val="2"/>
          </w:tcPr>
          <w:p w14:paraId="07DB1BC5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440" w:type="dxa"/>
          </w:tcPr>
          <w:p w14:paraId="7BC50EB5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2069" w:type="dxa"/>
            <w:tcBorders>
              <w:bottom w:val="single" w:sz="6" w:space="0" w:color="000000"/>
            </w:tcBorders>
          </w:tcPr>
          <w:p w14:paraId="51D23428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64" w:type="dxa"/>
          </w:tcPr>
          <w:p w14:paraId="0827CCD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</w:tcPr>
          <w:p w14:paraId="79EABDB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070" w:type="dxa"/>
          </w:tcPr>
          <w:p w14:paraId="3D7D9669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38" w:type="dxa"/>
            <w:gridSpan w:val="2"/>
          </w:tcPr>
          <w:p w14:paraId="16000E24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005" w:type="dxa"/>
            <w:gridSpan w:val="2"/>
          </w:tcPr>
          <w:p w14:paraId="1B2B464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9B2541" w:rsidRPr="008B6490" w14:paraId="2F6F641A" w14:textId="77777777" w:rsidTr="0003642F">
        <w:trPr>
          <w:trHeight w:val="186"/>
        </w:trPr>
        <w:tc>
          <w:tcPr>
            <w:tcW w:w="599" w:type="dxa"/>
            <w:gridSpan w:val="2"/>
            <w:vMerge w:val="restart"/>
          </w:tcPr>
          <w:p w14:paraId="1B3E0FB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440" w:type="dxa"/>
            <w:vMerge w:val="restart"/>
          </w:tcPr>
          <w:p w14:paraId="36ED64A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 w:val="restart"/>
            <w:tcBorders>
              <w:top w:val="single" w:sz="6" w:space="0" w:color="000000"/>
            </w:tcBorders>
          </w:tcPr>
          <w:p w14:paraId="3DFB59BF" w14:textId="77777777" w:rsidR="00860D59" w:rsidRPr="008B6490" w:rsidRDefault="00860D59">
            <w:pPr>
              <w:pStyle w:val="TableParagraph"/>
              <w:spacing w:line="16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6EAEC0BC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</w:t>
            </w:r>
          </w:p>
          <w:p w14:paraId="4124F005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4118D63E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pat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</w:t>
            </w:r>
          </w:p>
          <w:p w14:paraId="70DFEDF9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59B96769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evalua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38C10E06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</w:p>
          <w:p w14:paraId="6143BEB7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  <w:p w14:paraId="7EF857B4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dentifikasi</w:t>
            </w:r>
          </w:p>
          <w:p w14:paraId="1849A3CE" w14:textId="77777777" w:rsidR="00860D59" w:rsidRPr="008B6490" w:rsidRDefault="00860D59">
            <w:pPr>
              <w:pStyle w:val="TableParagraph"/>
              <w:spacing w:before="6" w:line="174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a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</w:p>
          <w:p w14:paraId="5C1DE2C9" w14:textId="77777777" w:rsidR="00860D59" w:rsidRPr="008B6490" w:rsidRDefault="00860D59">
            <w:pPr>
              <w:pStyle w:val="TableParagraph"/>
              <w:spacing w:before="4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uku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hasilan</w:t>
            </w:r>
          </w:p>
          <w:p w14:paraId="019227C5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mbat</w:t>
            </w:r>
          </w:p>
          <w:p w14:paraId="5F0C4F83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capai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d,</w:t>
            </w:r>
          </w:p>
          <w:p w14:paraId="76532F1A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krip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ngkat</w:t>
            </w:r>
          </w:p>
          <w:p w14:paraId="7042EDEE" w14:textId="77777777" w:rsidR="00860D59" w:rsidRPr="008B6490" w:rsidRDefault="00860D59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 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n</w:t>
            </w:r>
          </w:p>
          <w:p w14:paraId="4C3B2299" w14:textId="52AEBC78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.</w:t>
            </w:r>
          </w:p>
        </w:tc>
        <w:tc>
          <w:tcPr>
            <w:tcW w:w="2164" w:type="dxa"/>
            <w:tcBorders>
              <w:bottom w:val="nil"/>
            </w:tcBorders>
          </w:tcPr>
          <w:p w14:paraId="13AB2FCF" w14:textId="77777777" w:rsidR="00860D59" w:rsidRPr="008B6490" w:rsidRDefault="00860D59">
            <w:pPr>
              <w:pStyle w:val="TableParagraph"/>
              <w:spacing w:line="16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60" w:type="dxa"/>
            <w:vMerge w:val="restart"/>
          </w:tcPr>
          <w:p w14:paraId="2955E514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70" w:type="dxa"/>
            <w:vMerge w:val="restart"/>
          </w:tcPr>
          <w:p w14:paraId="5F41F1AD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38" w:type="dxa"/>
            <w:gridSpan w:val="2"/>
            <w:vMerge w:val="restart"/>
          </w:tcPr>
          <w:p w14:paraId="7FE169A3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05" w:type="dxa"/>
            <w:gridSpan w:val="2"/>
            <w:vMerge w:val="restart"/>
          </w:tcPr>
          <w:p w14:paraId="059E92B9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9B2541" w:rsidRPr="008B6490" w14:paraId="4FBC6081" w14:textId="77777777" w:rsidTr="0003642F">
        <w:trPr>
          <w:trHeight w:val="202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5F600951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02525A65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2C6292BC" w14:textId="34F1DEC1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5CA3F90F" w14:textId="77777777" w:rsidR="00860D59" w:rsidRPr="008B6490" w:rsidRDefault="00860D59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2160" w:type="dxa"/>
            <w:vMerge/>
            <w:tcBorders>
              <w:top w:val="nil"/>
            </w:tcBorders>
          </w:tcPr>
          <w:p w14:paraId="19969F3A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42672154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09766245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1DA4A0E0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5C0EAF8C" w14:textId="77777777" w:rsidTr="0003642F">
        <w:trPr>
          <w:trHeight w:val="202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08CF185F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0BE6B062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2C095819" w14:textId="72437F43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7D858F4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07D64241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41B87894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5CF68BBF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795C1140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70DB6509" w14:textId="77777777" w:rsidTr="0003642F">
        <w:trPr>
          <w:trHeight w:val="202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3A716BE5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2C450875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6F62494B" w14:textId="48B304FD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28A2A574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02B21981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05890C7C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75B0A160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142BD6C8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6BC4E6AE" w14:textId="77777777" w:rsidTr="0003642F">
        <w:trPr>
          <w:trHeight w:val="201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2BBFF4D2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7E1FDB27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27275038" w14:textId="3581080E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2A3D414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0AFEC8FE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6B717D94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7BEB97A4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1825589B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6FE2DFBA" w14:textId="77777777" w:rsidTr="0003642F">
        <w:trPr>
          <w:trHeight w:val="202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7BD2A023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5A565387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3CCF42C7" w14:textId="02AC9FCF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764192DF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4CAC7942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0FB4C9BF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25AC6607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61D2D283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751A2389" w14:textId="77777777" w:rsidTr="0003642F">
        <w:trPr>
          <w:trHeight w:val="202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6DADD13D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4040F5F0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1727DDDE" w14:textId="664D6927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6F7753C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4FD5FA18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5EE84DD9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10FF6396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309C3E98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68AE71A7" w14:textId="77777777" w:rsidTr="0003642F">
        <w:trPr>
          <w:trHeight w:val="201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06D22234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4676D9DD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5890DD3C" w14:textId="7504D96E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48841A7E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0EF9297F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07B998D3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76288627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0BAF8C85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27E3E3C8" w14:textId="77777777" w:rsidTr="0003642F">
        <w:trPr>
          <w:trHeight w:val="202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074AFB5F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629A2DF9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4FE287B7" w14:textId="044F81AD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407D64A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258B2719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6667A80C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31A6B684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63B4BDD8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5CDC1B30" w14:textId="77777777" w:rsidTr="0003642F">
        <w:trPr>
          <w:trHeight w:val="200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6CA6411A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411C6D4B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7A99B0FB" w14:textId="13BBAC1A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75278C1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093702FD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1E7A5E48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577FB6BD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59924E8B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3818C5D6" w14:textId="77777777" w:rsidTr="0003642F">
        <w:trPr>
          <w:trHeight w:val="200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030BE179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79D59B0C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12AA0F21" w14:textId="6AC9C52D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21132175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75F74F61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2BAD4030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30844655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5D8AFD00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465AEA0B" w14:textId="77777777" w:rsidTr="0003642F">
        <w:trPr>
          <w:trHeight w:val="202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296A7E9B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7587CE4E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760289E8" w14:textId="047EC5FD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5A7187F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507AAE61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0D80A54B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1B51F0DC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3191EDC2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576C482D" w14:textId="77777777" w:rsidTr="0003642F">
        <w:trPr>
          <w:trHeight w:val="201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28D1752D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0688F646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4F5C9460" w14:textId="19DBC5CA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2DB50284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142E3B0D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4C9C24EF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1D41BC0B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7DD7B5F4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4F485C54" w14:textId="77777777" w:rsidTr="0003642F">
        <w:trPr>
          <w:trHeight w:val="202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7019CDF9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28FFAB51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735BFE97" w14:textId="76D844DB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2B42E197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3FD525B6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6F14985F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04266BE0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5105317D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76B8345E" w14:textId="77777777" w:rsidTr="0003642F">
        <w:trPr>
          <w:trHeight w:val="202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260AED24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0C3843C4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658C66D4" w14:textId="67AFA103" w:rsidR="00860D59" w:rsidRPr="008B6490" w:rsidRDefault="00860D59" w:rsidP="005877F8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  <w:bottom w:val="nil"/>
            </w:tcBorders>
          </w:tcPr>
          <w:p w14:paraId="5651CECC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1B7744A6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4991544B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675B9FBB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410BA4A5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B2541" w:rsidRPr="008B6490" w14:paraId="47033144" w14:textId="77777777" w:rsidTr="0003642F">
        <w:trPr>
          <w:trHeight w:val="58"/>
        </w:trPr>
        <w:tc>
          <w:tcPr>
            <w:tcW w:w="599" w:type="dxa"/>
            <w:gridSpan w:val="2"/>
            <w:vMerge/>
            <w:tcBorders>
              <w:top w:val="nil"/>
            </w:tcBorders>
          </w:tcPr>
          <w:p w14:paraId="13BDDF9B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7637EEAF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5ACCA450" w14:textId="61F6662C" w:rsidR="00860D59" w:rsidRPr="008B6490" w:rsidRDefault="00860D59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tcBorders>
              <w:top w:val="nil"/>
            </w:tcBorders>
          </w:tcPr>
          <w:p w14:paraId="77C86AE6" w14:textId="77777777" w:rsidR="00860D59" w:rsidRPr="008B6490" w:rsidRDefault="00860D59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60" w:type="dxa"/>
            <w:vMerge/>
            <w:tcBorders>
              <w:top w:val="nil"/>
            </w:tcBorders>
          </w:tcPr>
          <w:p w14:paraId="5EB9F197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70" w:type="dxa"/>
            <w:vMerge/>
            <w:tcBorders>
              <w:top w:val="nil"/>
            </w:tcBorders>
          </w:tcPr>
          <w:p w14:paraId="1E760766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38" w:type="dxa"/>
            <w:gridSpan w:val="2"/>
            <w:vMerge/>
            <w:tcBorders>
              <w:top w:val="nil"/>
            </w:tcBorders>
          </w:tcPr>
          <w:p w14:paraId="310689DB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05" w:type="dxa"/>
            <w:gridSpan w:val="2"/>
            <w:vMerge/>
            <w:tcBorders>
              <w:top w:val="nil"/>
            </w:tcBorders>
          </w:tcPr>
          <w:p w14:paraId="62E35A11" w14:textId="77777777" w:rsidR="00860D59" w:rsidRPr="008B6490" w:rsidRDefault="00860D59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0230FD" w:rsidRPr="008B6490" w14:paraId="696B1F1D" w14:textId="77777777" w:rsidTr="0003642F">
        <w:trPr>
          <w:gridBefore w:val="1"/>
          <w:wBefore w:w="6" w:type="dxa"/>
          <w:trHeight w:val="557"/>
        </w:trPr>
        <w:tc>
          <w:tcPr>
            <w:tcW w:w="593" w:type="dxa"/>
            <w:vMerge w:val="restart"/>
          </w:tcPr>
          <w:p w14:paraId="694D1151" w14:textId="5B1CBFC1" w:rsidR="000230FD" w:rsidRPr="00980917" w:rsidRDefault="000230FD" w:rsidP="002D7589">
            <w:pPr>
              <w:pStyle w:val="TableParagraph"/>
              <w:jc w:val="center"/>
              <w:rPr>
                <w:rFonts w:ascii="Arial" w:hAnsi="Arial" w:cs="Arial"/>
                <w:b/>
                <w:color w:val="000000" w:themeColor="text1"/>
                <w:sz w:val="18"/>
              </w:rPr>
            </w:pPr>
            <w:r w:rsidRPr="00980917">
              <w:rPr>
                <w:rFonts w:ascii="Arial" w:hAnsi="Arial" w:cs="Arial"/>
                <w:color w:val="000000" w:themeColor="text1"/>
                <w:sz w:val="16"/>
                <w:lang w:val="en-US"/>
              </w:rPr>
              <w:t>13</w:t>
            </w:r>
          </w:p>
        </w:tc>
        <w:tc>
          <w:tcPr>
            <w:tcW w:w="1440" w:type="dxa"/>
            <w:vMerge w:val="restart"/>
          </w:tcPr>
          <w:p w14:paraId="11014DAD" w14:textId="77777777" w:rsidR="000230FD" w:rsidRPr="00F260AA" w:rsidRDefault="000230FD" w:rsidP="000230FD">
            <w:pPr>
              <w:pStyle w:val="TableParagraph"/>
              <w:spacing w:before="3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 Mahasiswa </w:t>
            </w:r>
          </w:p>
          <w:p w14:paraId="7A0DA96E" w14:textId="77777777" w:rsidR="000230FD" w:rsidRPr="00F260AA" w:rsidRDefault="000230FD" w:rsidP="000230FD">
            <w:pPr>
              <w:pStyle w:val="TableParagraph"/>
              <w:spacing w:before="3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4. Indikator Kinerja Utama </w:t>
            </w:r>
          </w:p>
          <w:p w14:paraId="4C9E3F52" w14:textId="1FFC96B5" w:rsidR="000230FD" w:rsidRPr="00F260AA" w:rsidRDefault="000230FD" w:rsidP="00491A39">
            <w:pPr>
              <w:pStyle w:val="TableParagraph"/>
              <w:spacing w:before="1" w:line="271" w:lineRule="auto"/>
              <w:ind w:left="114" w:right="84"/>
              <w:rPr>
                <w:rFonts w:ascii="Arial"/>
                <w:b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4.a) Kualitas Input Mahasiswa </w:t>
            </w:r>
          </w:p>
        </w:tc>
        <w:tc>
          <w:tcPr>
            <w:tcW w:w="2069" w:type="dxa"/>
            <w:vMerge w:val="restart"/>
          </w:tcPr>
          <w:p w14:paraId="41820640" w14:textId="77777777" w:rsidR="000230FD" w:rsidRPr="008B6490" w:rsidRDefault="000230FD" w:rsidP="000230FD">
            <w:pPr>
              <w:pStyle w:val="TableParagraph"/>
              <w:spacing w:line="276" w:lineRule="auto"/>
              <w:ind w:left="106" w:right="2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to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krut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etatan seleksi.</w:t>
            </w:r>
          </w:p>
          <w:p w14:paraId="34369161" w14:textId="77777777" w:rsidR="000230FD" w:rsidRPr="008B6490" w:rsidRDefault="000230FD" w:rsidP="000230F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DF00008" w14:textId="2C73FEB2" w:rsidR="000230FD" w:rsidRPr="008B6490" w:rsidRDefault="000230FD" w:rsidP="000230FD">
            <w:pPr>
              <w:pStyle w:val="TableParagraph"/>
              <w:ind w:left="106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a</w:t>
            </w:r>
            <w:r w:rsidRPr="008B6490">
              <w:rPr>
                <w:color w:val="000000" w:themeColor="text1"/>
                <w:spacing w:val="-3"/>
                <w:sz w:val="16"/>
                <w:lang w:val="en-US"/>
              </w:rPr>
              <w:t>.1</w:t>
            </w:r>
            <w:r>
              <w:rPr>
                <w:color w:val="000000" w:themeColor="text1"/>
                <w:spacing w:val="-3"/>
                <w:sz w:val="16"/>
                <w:lang w:val="en-US"/>
              </w:rPr>
              <w:t>)</w:t>
            </w:r>
            <w:r w:rsidRPr="008B6490">
              <w:rPr>
                <w:color w:val="000000" w:themeColor="text1"/>
                <w:spacing w:val="-3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537" w:type="dxa"/>
            <w:gridSpan w:val="7"/>
          </w:tcPr>
          <w:p w14:paraId="6F4FF4B1" w14:textId="1EFBE072" w:rsidR="000230FD" w:rsidRPr="008B6490" w:rsidRDefault="000230FD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w w:val="99"/>
                <w:sz w:val="18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hitu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</w:t>
            </w:r>
          </w:p>
        </w:tc>
      </w:tr>
      <w:tr w:rsidR="000230FD" w:rsidRPr="008B6490" w14:paraId="62A3AC57" w14:textId="77777777" w:rsidTr="0003642F">
        <w:trPr>
          <w:gridBefore w:val="1"/>
          <w:wBefore w:w="6" w:type="dxa"/>
          <w:trHeight w:val="426"/>
        </w:trPr>
        <w:tc>
          <w:tcPr>
            <w:tcW w:w="593" w:type="dxa"/>
            <w:vMerge/>
          </w:tcPr>
          <w:p w14:paraId="060409D1" w14:textId="54BFBF5A" w:rsidR="000230FD" w:rsidRPr="008B6490" w:rsidRDefault="000230FD" w:rsidP="002D7589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  <w:lang w:val="en-US"/>
              </w:rPr>
            </w:pPr>
          </w:p>
        </w:tc>
        <w:tc>
          <w:tcPr>
            <w:tcW w:w="1440" w:type="dxa"/>
            <w:vMerge/>
          </w:tcPr>
          <w:p w14:paraId="1420425F" w14:textId="493BAA4E" w:rsidR="000230FD" w:rsidRPr="00F260AA" w:rsidRDefault="000230FD" w:rsidP="000230FD">
            <w:pPr>
              <w:pStyle w:val="TableParagraph"/>
              <w:spacing w:before="1" w:line="271" w:lineRule="auto"/>
              <w:ind w:left="114" w:right="242"/>
              <w:rPr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2069" w:type="dxa"/>
            <w:vMerge/>
          </w:tcPr>
          <w:p w14:paraId="311005D2" w14:textId="577675E3" w:rsidR="000230FD" w:rsidRPr="008B6490" w:rsidRDefault="000230FD" w:rsidP="002D758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</w:tcPr>
          <w:p w14:paraId="4EBC10FF" w14:textId="77777777" w:rsidR="000230FD" w:rsidRPr="008B6490" w:rsidRDefault="000230FD" w:rsidP="002D7589">
            <w:pPr>
              <w:pStyle w:val="TableParagraph"/>
              <w:spacing w:before="5"/>
              <w:ind w:left="4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sio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gt;= 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1FE4D9F6" w14:textId="77777777" w:rsidR="000230FD" w:rsidRPr="008B6490" w:rsidRDefault="000230FD" w:rsidP="002D7589">
            <w:pPr>
              <w:pStyle w:val="TableParagraph"/>
              <w:spacing w:before="28"/>
              <w:ind w:left="49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8373" w:type="dxa"/>
            <w:gridSpan w:val="6"/>
          </w:tcPr>
          <w:p w14:paraId="298A653F" w14:textId="77777777" w:rsidR="000230FD" w:rsidRPr="008B6490" w:rsidRDefault="000230FD" w:rsidP="002D7589">
            <w:pPr>
              <w:pStyle w:val="TableParagraph"/>
              <w:spacing w:before="5"/>
              <w:ind w:left="3164" w:right="315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sio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3D5AE22D" w14:textId="77777777" w:rsidR="000230FD" w:rsidRPr="008B6490" w:rsidRDefault="000230FD" w:rsidP="002D7589">
            <w:pPr>
              <w:pStyle w:val="TableParagraph"/>
              <w:spacing w:before="28"/>
              <w:ind w:left="3164" w:right="315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sio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</w:tr>
      <w:tr w:rsidR="000230FD" w:rsidRPr="008B6490" w14:paraId="2340887C" w14:textId="77777777" w:rsidTr="0003642F">
        <w:trPr>
          <w:gridBefore w:val="1"/>
          <w:wBefore w:w="6" w:type="dxa"/>
          <w:trHeight w:val="210"/>
        </w:trPr>
        <w:tc>
          <w:tcPr>
            <w:tcW w:w="593" w:type="dxa"/>
            <w:vMerge/>
          </w:tcPr>
          <w:p w14:paraId="3C177733" w14:textId="77777777" w:rsidR="000230FD" w:rsidRPr="008B6490" w:rsidRDefault="000230FD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vAlign w:val="center"/>
          </w:tcPr>
          <w:p w14:paraId="6B44A116" w14:textId="77777777" w:rsidR="000230FD" w:rsidRPr="00F260AA" w:rsidRDefault="000230FD" w:rsidP="002D7589">
            <w:pPr>
              <w:rPr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2069" w:type="dxa"/>
            <w:vMerge/>
          </w:tcPr>
          <w:p w14:paraId="42E4C6B9" w14:textId="77777777" w:rsidR="000230FD" w:rsidRPr="008B6490" w:rsidRDefault="000230FD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</w:tcPr>
          <w:p w14:paraId="5DA87941" w14:textId="77777777" w:rsidR="000230FD" w:rsidRPr="008B6490" w:rsidRDefault="000230FD" w:rsidP="002D7589">
            <w:pPr>
              <w:pStyle w:val="TableParagraph"/>
              <w:spacing w:before="1"/>
              <w:ind w:left="1721" w:right="172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d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 perhitu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.</w:t>
            </w:r>
          </w:p>
        </w:tc>
      </w:tr>
      <w:tr w:rsidR="00BE6A52" w:rsidRPr="008B6490" w14:paraId="4047D3F9" w14:textId="77777777" w:rsidTr="0003642F">
        <w:trPr>
          <w:gridBefore w:val="1"/>
          <w:wBefore w:w="6" w:type="dxa"/>
          <w:trHeight w:val="798"/>
        </w:trPr>
        <w:tc>
          <w:tcPr>
            <w:tcW w:w="593" w:type="dxa"/>
            <w:vMerge/>
          </w:tcPr>
          <w:p w14:paraId="7DC0B6AA" w14:textId="77777777" w:rsidR="000230FD" w:rsidRPr="008B6490" w:rsidRDefault="000230FD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vAlign w:val="center"/>
          </w:tcPr>
          <w:p w14:paraId="652C8BBF" w14:textId="77777777" w:rsidR="000230FD" w:rsidRPr="00F260AA" w:rsidRDefault="000230FD" w:rsidP="002D7589">
            <w:pPr>
              <w:rPr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2069" w:type="dxa"/>
            <w:vMerge/>
          </w:tcPr>
          <w:p w14:paraId="78F9FF1E" w14:textId="77777777" w:rsidR="000230FD" w:rsidRPr="008B6490" w:rsidRDefault="000230FD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64" w:type="dxa"/>
          </w:tcPr>
          <w:p w14:paraId="29BD0ED9" w14:textId="77777777" w:rsidR="000230FD" w:rsidRPr="008B6490" w:rsidRDefault="000230FD" w:rsidP="002D7589">
            <w:pPr>
              <w:pStyle w:val="TableParagraph"/>
              <w:spacing w:before="109" w:line="276" w:lineRule="auto"/>
              <w:ind w:left="185" w:right="100" w:hanging="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alu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r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afta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</w:p>
          <w:p w14:paraId="54EF5281" w14:textId="77777777" w:rsidR="000230FD" w:rsidRPr="008B6490" w:rsidRDefault="000230FD" w:rsidP="002D7589">
            <w:pPr>
              <w:pStyle w:val="TableParagraph"/>
              <w:spacing w:line="276" w:lineRule="auto"/>
              <w:ind w:left="497" w:right="493" w:firstLine="2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 TS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60" w:type="dxa"/>
          </w:tcPr>
          <w:p w14:paraId="7C3CF720" w14:textId="77777777" w:rsidR="000230FD" w:rsidRPr="008B6490" w:rsidRDefault="000230FD" w:rsidP="002D7589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9E185C7" w14:textId="22B2EFAA" w:rsidR="000230FD" w:rsidRPr="008B6490" w:rsidRDefault="000230FD" w:rsidP="002D7589">
            <w:pPr>
              <w:pStyle w:val="TableParagraph"/>
              <w:spacing w:before="114" w:line="276" w:lineRule="auto"/>
              <w:ind w:left="853" w:right="220" w:hanging="6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BB7327">
              <w:rPr>
                <w:color w:val="000000" w:themeColor="text1"/>
                <w:spacing w:val="-5"/>
                <w:sz w:val="16"/>
                <w:lang w:val="en-US"/>
              </w:rPr>
              <w:t xml:space="preserve"> 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2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070" w:type="dxa"/>
          </w:tcPr>
          <w:p w14:paraId="6BD60692" w14:textId="0CE8A47E" w:rsidR="000230FD" w:rsidRPr="008B6490" w:rsidRDefault="000230FD" w:rsidP="002D7589">
            <w:pPr>
              <w:pStyle w:val="TableParagraph"/>
              <w:spacing w:before="109" w:line="276" w:lineRule="auto"/>
              <w:ind w:left="153" w:right="143" w:hanging="1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tidak selalu 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baru terdafta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A83C8E">
              <w:rPr>
                <w:color w:val="000000" w:themeColor="text1"/>
                <w:spacing w:val="-5"/>
                <w:sz w:val="16"/>
                <w:lang w:val="en-US"/>
              </w:rPr>
              <w:t xml:space="preserve">   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="00A83C8E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38" w:type="dxa"/>
            <w:gridSpan w:val="2"/>
          </w:tcPr>
          <w:p w14:paraId="0CC702BB" w14:textId="77777777" w:rsidR="000230FD" w:rsidRPr="008B6490" w:rsidRDefault="000230FD" w:rsidP="002D7589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9C084CB" w14:textId="6F4F3D8C" w:rsidR="000230FD" w:rsidRPr="008B6490" w:rsidRDefault="000230FD" w:rsidP="00BB7327">
            <w:pPr>
              <w:pStyle w:val="TableParagraph"/>
              <w:spacing w:before="114" w:line="276" w:lineRule="auto"/>
              <w:ind w:left="270" w:right="213" w:hanging="5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8220AF">
              <w:rPr>
                <w:color w:val="000000" w:themeColor="text1"/>
                <w:spacing w:val="-5"/>
                <w:sz w:val="16"/>
                <w:lang w:val="en-US"/>
              </w:rPr>
              <w:t xml:space="preserve"> 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0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2005" w:type="dxa"/>
            <w:gridSpan w:val="2"/>
          </w:tcPr>
          <w:p w14:paraId="1400D5A1" w14:textId="77777777" w:rsidR="00BB7327" w:rsidRDefault="000230FD" w:rsidP="002D7589">
            <w:pPr>
              <w:pStyle w:val="TableParagraph"/>
              <w:spacing w:before="5" w:line="273" w:lineRule="auto"/>
              <w:ind w:left="147" w:right="144" w:firstLine="4"/>
              <w:jc w:val="center"/>
              <w:rPr>
                <w:color w:val="000000" w:themeColor="text1"/>
                <w:spacing w:val="-5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tidak 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bar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afta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</w:p>
          <w:p w14:paraId="6B4AA5F2" w14:textId="2A6E092F" w:rsidR="000230FD" w:rsidRPr="008B6490" w:rsidRDefault="000230FD" w:rsidP="00BB7327">
            <w:pPr>
              <w:pStyle w:val="TableParagraph"/>
              <w:spacing w:before="5" w:line="273" w:lineRule="auto"/>
              <w:ind w:left="147" w:right="144" w:firstLine="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 ,</w:t>
            </w:r>
          </w:p>
          <w:p w14:paraId="29CD33C5" w14:textId="77777777" w:rsidR="000230FD" w:rsidRPr="008B6490" w:rsidRDefault="000230FD" w:rsidP="002D7589">
            <w:pPr>
              <w:pStyle w:val="TableParagraph"/>
              <w:spacing w:before="28"/>
              <w:ind w:left="336" w:right="33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</w:tr>
      <w:tr w:rsidR="00BE6A52" w:rsidRPr="008B6490" w14:paraId="482B0D4D" w14:textId="77777777" w:rsidTr="0003642F">
        <w:trPr>
          <w:gridBefore w:val="1"/>
          <w:wBefore w:w="6" w:type="dxa"/>
          <w:trHeight w:val="1077"/>
        </w:trPr>
        <w:tc>
          <w:tcPr>
            <w:tcW w:w="593" w:type="dxa"/>
            <w:tcBorders>
              <w:bottom w:val="nil"/>
            </w:tcBorders>
          </w:tcPr>
          <w:p w14:paraId="1E9BD545" w14:textId="11478174" w:rsidR="002D7589" w:rsidRPr="008B6490" w:rsidRDefault="002D7589" w:rsidP="002D7589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 w:rsidR="0067684E"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440" w:type="dxa"/>
            <w:tcBorders>
              <w:bottom w:val="nil"/>
            </w:tcBorders>
          </w:tcPr>
          <w:p w14:paraId="5B517B6D" w14:textId="21170636" w:rsidR="002D7589" w:rsidRPr="00F260AA" w:rsidRDefault="000230FD" w:rsidP="00962574">
            <w:pPr>
              <w:pStyle w:val="TableParagraph"/>
              <w:spacing w:before="5" w:line="273" w:lineRule="auto"/>
              <w:ind w:left="114" w:right="17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C.3.4.b) Daya Tarik Program Studi</w:t>
            </w:r>
          </w:p>
        </w:tc>
        <w:tc>
          <w:tcPr>
            <w:tcW w:w="2069" w:type="dxa"/>
          </w:tcPr>
          <w:p w14:paraId="5FF8E9C0" w14:textId="77777777" w:rsidR="002D7589" w:rsidRPr="008B6490" w:rsidRDefault="002D7589" w:rsidP="002D7589">
            <w:pPr>
              <w:pStyle w:val="TableParagraph"/>
              <w:spacing w:before="5" w:line="276" w:lineRule="auto"/>
              <w:ind w:left="106" w:right="3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imo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lo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  <w:p w14:paraId="6B2C4CD4" w14:textId="77777777" w:rsidR="002D7589" w:rsidRPr="008B6490" w:rsidRDefault="002D7589" w:rsidP="002D7589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D8C584E" w14:textId="11692D65" w:rsidR="002D7589" w:rsidRPr="008B6490" w:rsidRDefault="002D7589" w:rsidP="002D758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a</w:t>
            </w:r>
            <w:r w:rsidRPr="008B6490">
              <w:rPr>
                <w:color w:val="000000" w:themeColor="text1"/>
                <w:sz w:val="16"/>
                <w:lang w:val="en-US"/>
              </w:rPr>
              <w:t>.1</w:t>
            </w:r>
            <w:r w:rsidR="006C7D19">
              <w:rPr>
                <w:color w:val="000000" w:themeColor="text1"/>
                <w:sz w:val="16"/>
                <w:lang w:val="en-US"/>
              </w:rPr>
              <w:t>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64" w:type="dxa"/>
          </w:tcPr>
          <w:p w14:paraId="0AE000DB" w14:textId="59B66D99" w:rsidR="002D7589" w:rsidRPr="008B6490" w:rsidRDefault="002D7589" w:rsidP="00BB7327">
            <w:pPr>
              <w:pStyle w:val="TableParagraph"/>
              <w:spacing w:before="5" w:line="276" w:lineRule="auto"/>
              <w:ind w:left="105" w:right="12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lakukan upa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imo calon mahasis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tunjukkan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tren peningk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endaftar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gnifi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&gt;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%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="00A83C8E">
              <w:rPr>
                <w:color w:val="000000" w:themeColor="text1"/>
                <w:spacing w:val="-6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3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60" w:type="dxa"/>
          </w:tcPr>
          <w:p w14:paraId="4E8D9990" w14:textId="33C0B223" w:rsidR="002D7589" w:rsidRPr="008B6490" w:rsidRDefault="002D7589" w:rsidP="002D7589">
            <w:pPr>
              <w:pStyle w:val="TableParagraph"/>
              <w:spacing w:before="5" w:line="276" w:lineRule="auto"/>
              <w:ind w:left="109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lakukan upa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imo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lon 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njuk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tren peningk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jumlah pendaftar dalam 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 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070" w:type="dxa"/>
          </w:tcPr>
          <w:p w14:paraId="29491882" w14:textId="77777777" w:rsidR="002D7589" w:rsidRPr="008B6490" w:rsidRDefault="002D7589" w:rsidP="002D7589">
            <w:pPr>
              <w:pStyle w:val="TableParagraph"/>
              <w:spacing w:before="5" w:line="276" w:lineRule="auto"/>
              <w:ind w:left="108" w:right="27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ay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ingk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imo calon mahasisw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 tahun terakhi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r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.</w:t>
            </w:r>
          </w:p>
        </w:tc>
        <w:tc>
          <w:tcPr>
            <w:tcW w:w="2138" w:type="dxa"/>
            <w:gridSpan w:val="2"/>
          </w:tcPr>
          <w:p w14:paraId="743DFBFB" w14:textId="77777777" w:rsidR="002D7589" w:rsidRPr="008B6490" w:rsidRDefault="002D7589" w:rsidP="002D7589">
            <w:pPr>
              <w:pStyle w:val="TableParagraph"/>
              <w:spacing w:before="5" w:line="276" w:lineRule="auto"/>
              <w:ind w:left="104" w:right="22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lakukan upa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ingk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imo calon mahasis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 tahun terakhi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renny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run.</w:t>
            </w:r>
          </w:p>
        </w:tc>
        <w:tc>
          <w:tcPr>
            <w:tcW w:w="2005" w:type="dxa"/>
            <w:gridSpan w:val="2"/>
          </w:tcPr>
          <w:p w14:paraId="08F8B456" w14:textId="77777777" w:rsidR="002D7589" w:rsidRPr="008B6490" w:rsidRDefault="002D7589" w:rsidP="002D7589">
            <w:pPr>
              <w:pStyle w:val="TableParagraph"/>
              <w:spacing w:before="5" w:line="276" w:lineRule="auto"/>
              <w:ind w:left="107" w:right="16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laku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ay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ingkatkan animo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lo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</w:tr>
      <w:tr w:rsidR="00CB528D" w:rsidRPr="008B6490" w14:paraId="14050B6F" w14:textId="77777777" w:rsidTr="0003642F">
        <w:trPr>
          <w:gridBefore w:val="1"/>
          <w:wBefore w:w="6" w:type="dxa"/>
          <w:trHeight w:val="255"/>
        </w:trPr>
        <w:tc>
          <w:tcPr>
            <w:tcW w:w="593" w:type="dxa"/>
            <w:tcBorders>
              <w:top w:val="nil"/>
              <w:bottom w:val="nil"/>
            </w:tcBorders>
          </w:tcPr>
          <w:p w14:paraId="36AA167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440" w:type="dxa"/>
            <w:tcBorders>
              <w:top w:val="nil"/>
              <w:bottom w:val="nil"/>
            </w:tcBorders>
          </w:tcPr>
          <w:p w14:paraId="362BD43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tcBorders>
              <w:bottom w:val="nil"/>
            </w:tcBorders>
          </w:tcPr>
          <w:p w14:paraId="4A79937B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ing</w:t>
            </w:r>
          </w:p>
        </w:tc>
        <w:tc>
          <w:tcPr>
            <w:tcW w:w="2164" w:type="dxa"/>
            <w:tcBorders>
              <w:bottom w:val="nil"/>
            </w:tcBorders>
          </w:tcPr>
          <w:p w14:paraId="351BAA6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4230" w:type="dxa"/>
            <w:gridSpan w:val="2"/>
            <w:tcBorders>
              <w:bottom w:val="nil"/>
            </w:tcBorders>
          </w:tcPr>
          <w:p w14:paraId="0166022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4143" w:type="dxa"/>
            <w:gridSpan w:val="4"/>
            <w:tcBorders>
              <w:bottom w:val="nil"/>
            </w:tcBorders>
          </w:tcPr>
          <w:p w14:paraId="416D2A8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28AF779B" w14:textId="77777777" w:rsidTr="0003642F">
        <w:trPr>
          <w:gridBefore w:val="1"/>
          <w:wBefore w:w="6" w:type="dxa"/>
          <w:trHeight w:val="530"/>
        </w:trPr>
        <w:tc>
          <w:tcPr>
            <w:tcW w:w="593" w:type="dxa"/>
            <w:tcBorders>
              <w:top w:val="nil"/>
              <w:bottom w:val="nil"/>
            </w:tcBorders>
          </w:tcPr>
          <w:p w14:paraId="20945B7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440" w:type="dxa"/>
            <w:tcBorders>
              <w:top w:val="nil"/>
              <w:bottom w:val="nil"/>
            </w:tcBorders>
          </w:tcPr>
          <w:p w14:paraId="7685E2A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tcBorders>
              <w:top w:val="nil"/>
              <w:bottom w:val="nil"/>
            </w:tcBorders>
          </w:tcPr>
          <w:p w14:paraId="01D1EDCE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b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64" w:type="dxa"/>
            <w:tcBorders>
              <w:top w:val="nil"/>
              <w:bottom w:val="nil"/>
            </w:tcBorders>
            <w:vAlign w:val="center"/>
          </w:tcPr>
          <w:p w14:paraId="6D9CA4A4" w14:textId="027EA722" w:rsidR="00CB528D" w:rsidRPr="008B6490" w:rsidRDefault="00FA5323" w:rsidP="00E0601D">
            <w:pPr>
              <w:pStyle w:val="TableParagraph"/>
              <w:spacing w:before="65" w:line="276" w:lineRule="auto"/>
              <w:ind w:left="653" w:right="449" w:hanging="18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MA ≥ 1%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30" w:type="dxa"/>
            <w:gridSpan w:val="2"/>
            <w:tcBorders>
              <w:top w:val="nil"/>
              <w:bottom w:val="nil"/>
            </w:tcBorders>
            <w:vAlign w:val="center"/>
          </w:tcPr>
          <w:p w14:paraId="2D651940" w14:textId="4FDE8297" w:rsidR="00CB528D" w:rsidRPr="008B6490" w:rsidRDefault="00FA5323" w:rsidP="00A83C8E">
            <w:pPr>
              <w:pStyle w:val="TableParagraph"/>
              <w:spacing w:before="65" w:line="276" w:lineRule="auto"/>
              <w:ind w:left="1201" w:right="1080" w:firstLine="35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MA &lt; 1%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BB7327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00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MA)</w:t>
            </w:r>
          </w:p>
        </w:tc>
        <w:tc>
          <w:tcPr>
            <w:tcW w:w="4143" w:type="dxa"/>
            <w:gridSpan w:val="4"/>
            <w:tcBorders>
              <w:top w:val="nil"/>
              <w:bottom w:val="nil"/>
            </w:tcBorders>
            <w:vAlign w:val="center"/>
          </w:tcPr>
          <w:p w14:paraId="1A86656C" w14:textId="77777777" w:rsidR="00CB528D" w:rsidRPr="008B6490" w:rsidRDefault="00CB528D" w:rsidP="00E0601D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4"/>
              </w:rPr>
            </w:pPr>
          </w:p>
          <w:p w14:paraId="30EDAA6A" w14:textId="77777777" w:rsidR="00CB528D" w:rsidRPr="008B6490" w:rsidRDefault="00FA5323" w:rsidP="00E0601D">
            <w:pPr>
              <w:pStyle w:val="TableParagraph"/>
              <w:ind w:left="10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CB528D" w:rsidRPr="008B6490" w14:paraId="68F3EDDD" w14:textId="77777777" w:rsidTr="0003642F">
        <w:trPr>
          <w:gridBefore w:val="1"/>
          <w:wBefore w:w="6" w:type="dxa"/>
          <w:trHeight w:val="682"/>
        </w:trPr>
        <w:tc>
          <w:tcPr>
            <w:tcW w:w="593" w:type="dxa"/>
            <w:tcBorders>
              <w:top w:val="nil"/>
            </w:tcBorders>
          </w:tcPr>
          <w:p w14:paraId="6E8C39A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440" w:type="dxa"/>
            <w:tcBorders>
              <w:top w:val="nil"/>
            </w:tcBorders>
          </w:tcPr>
          <w:p w14:paraId="148C3B9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tcBorders>
              <w:top w:val="nil"/>
            </w:tcBorders>
          </w:tcPr>
          <w:p w14:paraId="62D7092A" w14:textId="77777777" w:rsidR="00CB528D" w:rsidRPr="008B6490" w:rsidRDefault="00FA5323">
            <w:pPr>
              <w:pStyle w:val="TableParagraph"/>
              <w:spacing w:before="63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64" w:type="dxa"/>
            <w:tcBorders>
              <w:top w:val="nil"/>
            </w:tcBorders>
          </w:tcPr>
          <w:p w14:paraId="6E876D0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4230" w:type="dxa"/>
            <w:gridSpan w:val="2"/>
            <w:tcBorders>
              <w:top w:val="nil"/>
            </w:tcBorders>
          </w:tcPr>
          <w:p w14:paraId="5C6E2DB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4143" w:type="dxa"/>
            <w:gridSpan w:val="4"/>
            <w:tcBorders>
              <w:top w:val="nil"/>
            </w:tcBorders>
          </w:tcPr>
          <w:p w14:paraId="09DC715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BE6A52" w:rsidRPr="008B6490" w14:paraId="7C35D4F8" w14:textId="77777777" w:rsidTr="0003642F">
        <w:trPr>
          <w:gridBefore w:val="1"/>
          <w:wBefore w:w="6" w:type="dxa"/>
          <w:trHeight w:val="438"/>
        </w:trPr>
        <w:tc>
          <w:tcPr>
            <w:tcW w:w="593" w:type="dxa"/>
            <w:tcBorders>
              <w:bottom w:val="nil"/>
            </w:tcBorders>
            <w:vAlign w:val="center"/>
          </w:tcPr>
          <w:p w14:paraId="14D3957E" w14:textId="35782CDF" w:rsidR="000230FD" w:rsidRPr="008B6490" w:rsidRDefault="000230FD" w:rsidP="000230FD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440" w:type="dxa"/>
            <w:tcBorders>
              <w:bottom w:val="nil"/>
            </w:tcBorders>
            <w:vAlign w:val="center"/>
          </w:tcPr>
          <w:p w14:paraId="141AD233" w14:textId="5E5E2F3E" w:rsidR="000230FD" w:rsidRPr="000230FD" w:rsidRDefault="000230FD" w:rsidP="000230FD">
            <w:pPr>
              <w:pStyle w:val="TableParagraph"/>
              <w:spacing w:before="1" w:line="276" w:lineRule="auto"/>
              <w:ind w:left="106" w:right="84"/>
              <w:jc w:val="center"/>
              <w:rPr>
                <w:bCs/>
                <w:color w:val="000000" w:themeColor="text1"/>
                <w:sz w:val="18"/>
                <w:lang w:val="en-US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2069" w:type="dxa"/>
            <w:vAlign w:val="center"/>
          </w:tcPr>
          <w:p w14:paraId="63FEB6AE" w14:textId="5E473B42" w:rsidR="000230FD" w:rsidRPr="008B6490" w:rsidRDefault="000230FD" w:rsidP="000230FD">
            <w:pPr>
              <w:pStyle w:val="TableParagraph"/>
              <w:spacing w:before="1" w:line="276" w:lineRule="auto"/>
              <w:ind w:left="106" w:right="12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64" w:type="dxa"/>
            <w:vAlign w:val="center"/>
          </w:tcPr>
          <w:p w14:paraId="3DB32E57" w14:textId="6DB935BB" w:rsidR="000230FD" w:rsidRPr="008B6490" w:rsidRDefault="000230FD" w:rsidP="000230FD">
            <w:pPr>
              <w:pStyle w:val="TableParagraph"/>
              <w:spacing w:before="1" w:line="276" w:lineRule="auto"/>
              <w:ind w:left="105" w:right="13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  <w:vAlign w:val="center"/>
          </w:tcPr>
          <w:p w14:paraId="1E05A67C" w14:textId="754F3034" w:rsidR="000230FD" w:rsidRPr="008B6490" w:rsidRDefault="000230FD" w:rsidP="000230FD">
            <w:pPr>
              <w:pStyle w:val="TableParagraph"/>
              <w:spacing w:before="1" w:line="276" w:lineRule="auto"/>
              <w:ind w:left="109" w:right="18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070" w:type="dxa"/>
            <w:vAlign w:val="center"/>
          </w:tcPr>
          <w:p w14:paraId="59D0A595" w14:textId="79F94308" w:rsidR="000230FD" w:rsidRPr="008B6490" w:rsidRDefault="000230FD" w:rsidP="000230FD">
            <w:pPr>
              <w:pStyle w:val="TableParagraph"/>
              <w:spacing w:before="1" w:line="276" w:lineRule="auto"/>
              <w:ind w:left="108" w:right="251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38" w:type="dxa"/>
            <w:gridSpan w:val="2"/>
            <w:vAlign w:val="center"/>
          </w:tcPr>
          <w:p w14:paraId="346D2A5C" w14:textId="6A8D8BC1" w:rsidR="000230FD" w:rsidRPr="008B6490" w:rsidRDefault="000230FD" w:rsidP="000230FD">
            <w:pPr>
              <w:pStyle w:val="TableParagraph"/>
              <w:spacing w:before="1" w:line="276" w:lineRule="auto"/>
              <w:ind w:left="104" w:right="29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005" w:type="dxa"/>
            <w:gridSpan w:val="2"/>
            <w:vAlign w:val="center"/>
          </w:tcPr>
          <w:p w14:paraId="5AFECE1B" w14:textId="53376313" w:rsidR="000230FD" w:rsidRPr="008B6490" w:rsidRDefault="000230FD" w:rsidP="000230FD">
            <w:pPr>
              <w:pStyle w:val="TableParagraph"/>
              <w:spacing w:before="1" w:line="276" w:lineRule="auto"/>
              <w:ind w:left="107" w:right="24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BE6A52" w:rsidRPr="008B6490" w14:paraId="6CC49CD9" w14:textId="77777777" w:rsidTr="0003642F">
        <w:trPr>
          <w:gridBefore w:val="1"/>
          <w:wBefore w:w="6" w:type="dxa"/>
          <w:trHeight w:val="2539"/>
        </w:trPr>
        <w:tc>
          <w:tcPr>
            <w:tcW w:w="593" w:type="dxa"/>
            <w:tcBorders>
              <w:bottom w:val="nil"/>
            </w:tcBorders>
          </w:tcPr>
          <w:p w14:paraId="70F93563" w14:textId="3BC02D1A" w:rsidR="000230FD" w:rsidRPr="008B6490" w:rsidRDefault="000230FD" w:rsidP="000230FD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440" w:type="dxa"/>
            <w:tcBorders>
              <w:bottom w:val="nil"/>
            </w:tcBorders>
          </w:tcPr>
          <w:p w14:paraId="23820BB5" w14:textId="0B56144C" w:rsidR="000230FD" w:rsidRPr="00F260AA" w:rsidRDefault="000230FD" w:rsidP="000230FD">
            <w:pPr>
              <w:pStyle w:val="TableParagraph"/>
              <w:spacing w:before="1" w:line="276" w:lineRule="auto"/>
              <w:ind w:left="106" w:right="8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3.4.c)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Layanan</w:t>
            </w:r>
            <w:proofErr w:type="spellEnd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Kemahasiswaan</w:t>
            </w:r>
            <w:proofErr w:type="spellEnd"/>
          </w:p>
        </w:tc>
        <w:tc>
          <w:tcPr>
            <w:tcW w:w="2069" w:type="dxa"/>
          </w:tcPr>
          <w:p w14:paraId="4F07D23B" w14:textId="77777777" w:rsidR="000230FD" w:rsidRPr="008B6490" w:rsidRDefault="000230FD" w:rsidP="000230FD">
            <w:pPr>
              <w:pStyle w:val="TableParagraph"/>
              <w:spacing w:before="1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sedia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:</w:t>
            </w:r>
          </w:p>
          <w:p w14:paraId="7A18F31A" w14:textId="77777777" w:rsidR="000230FD" w:rsidRPr="008B6490" w:rsidRDefault="000230FD" w:rsidP="000230FD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before="1" w:line="276" w:lineRule="auto"/>
              <w:ind w:right="1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alaran, minat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,</w:t>
            </w:r>
          </w:p>
          <w:p w14:paraId="2A332C33" w14:textId="77777777" w:rsidR="000230FD" w:rsidRPr="008B6490" w:rsidRDefault="000230FD" w:rsidP="000230FD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before="1" w:line="276" w:lineRule="auto"/>
              <w:ind w:right="24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jahte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bimbing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eling,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asiswa,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)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8336ED5" w14:textId="77777777" w:rsidR="000230FD" w:rsidRPr="008B6490" w:rsidRDefault="000230FD" w:rsidP="000230FD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line="182" w:lineRule="exact"/>
              <w:ind w:left="2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imb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382F8DBD" w14:textId="77777777" w:rsidR="000230FD" w:rsidRPr="008B6490" w:rsidRDefault="000230FD" w:rsidP="000230FD">
            <w:pPr>
              <w:pStyle w:val="TableParagraph"/>
              <w:spacing w:before="2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wirausahaan.</w:t>
            </w:r>
          </w:p>
        </w:tc>
        <w:tc>
          <w:tcPr>
            <w:tcW w:w="2164" w:type="dxa"/>
          </w:tcPr>
          <w:p w14:paraId="135D5385" w14:textId="77777777" w:rsidR="000230FD" w:rsidRPr="008B6490" w:rsidRDefault="000230FD" w:rsidP="000230FD">
            <w:pPr>
              <w:pStyle w:val="TableParagraph"/>
              <w:spacing w:before="1" w:line="276" w:lineRule="auto"/>
              <w:ind w:left="105" w:right="1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bak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jahter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bimbing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eling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 beasiswa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 kesehatan)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mbingan karir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wirausahaan.</w:t>
            </w:r>
          </w:p>
        </w:tc>
        <w:tc>
          <w:tcPr>
            <w:tcW w:w="2160" w:type="dxa"/>
          </w:tcPr>
          <w:p w14:paraId="7E59D035" w14:textId="77777777" w:rsidR="000230FD" w:rsidRPr="008B6490" w:rsidRDefault="000230FD" w:rsidP="000230FD">
            <w:pPr>
              <w:pStyle w:val="TableParagraph"/>
              <w:spacing w:before="1" w:line="276" w:lineRule="auto"/>
              <w:ind w:left="109" w:right="1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bakat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sejahteraan </w:t>
            </w:r>
            <w:r w:rsidRPr="008B6490">
              <w:rPr>
                <w:color w:val="000000" w:themeColor="text1"/>
                <w:sz w:val="16"/>
              </w:rPr>
              <w:t>(bimb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onseling,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asiswa, d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).</w:t>
            </w:r>
          </w:p>
        </w:tc>
        <w:tc>
          <w:tcPr>
            <w:tcW w:w="2070" w:type="dxa"/>
          </w:tcPr>
          <w:p w14:paraId="5695789D" w14:textId="5257045D" w:rsidR="000230FD" w:rsidRPr="008B6490" w:rsidRDefault="000230FD" w:rsidP="00BB7327">
            <w:pPr>
              <w:pStyle w:val="TableParagraph"/>
              <w:spacing w:before="1" w:line="276" w:lineRule="auto"/>
              <w:ind w:left="108" w:right="25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="008220A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38" w:type="dxa"/>
            <w:gridSpan w:val="2"/>
          </w:tcPr>
          <w:p w14:paraId="3F410683" w14:textId="77777777" w:rsidR="000230FD" w:rsidRPr="008B6490" w:rsidRDefault="000230FD" w:rsidP="000230FD">
            <w:pPr>
              <w:pStyle w:val="TableParagraph"/>
              <w:spacing w:before="1" w:line="276" w:lineRule="auto"/>
              <w:ind w:left="104" w:right="2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ha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bag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.</w:t>
            </w:r>
          </w:p>
        </w:tc>
        <w:tc>
          <w:tcPr>
            <w:tcW w:w="2005" w:type="dxa"/>
            <w:gridSpan w:val="2"/>
          </w:tcPr>
          <w:p w14:paraId="3CA3A383" w14:textId="77777777" w:rsidR="000230FD" w:rsidRPr="008B6490" w:rsidRDefault="000230FD" w:rsidP="000230FD">
            <w:pPr>
              <w:pStyle w:val="TableParagraph"/>
              <w:spacing w:before="1" w:line="276" w:lineRule="auto"/>
              <w:ind w:left="107" w:right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</w:tc>
      </w:tr>
      <w:tr w:rsidR="00BE6A52" w:rsidRPr="008B6490" w14:paraId="01B15DB1" w14:textId="77777777" w:rsidTr="0003642F">
        <w:trPr>
          <w:gridBefore w:val="1"/>
          <w:wBefore w:w="6" w:type="dxa"/>
          <w:trHeight w:val="1662"/>
        </w:trPr>
        <w:tc>
          <w:tcPr>
            <w:tcW w:w="593" w:type="dxa"/>
            <w:tcBorders>
              <w:top w:val="nil"/>
            </w:tcBorders>
          </w:tcPr>
          <w:p w14:paraId="4DC21CE1" w14:textId="77777777" w:rsidR="000230FD" w:rsidRPr="008B6490" w:rsidRDefault="000230FD" w:rsidP="000230F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440" w:type="dxa"/>
            <w:tcBorders>
              <w:top w:val="nil"/>
            </w:tcBorders>
          </w:tcPr>
          <w:p w14:paraId="2ADABAE2" w14:textId="77777777" w:rsidR="000230FD" w:rsidRPr="008B6490" w:rsidRDefault="000230FD" w:rsidP="000230F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</w:tcPr>
          <w:p w14:paraId="24402D18" w14:textId="77777777" w:rsidR="000230FD" w:rsidRPr="008B6490" w:rsidRDefault="000230FD" w:rsidP="000230FD">
            <w:pPr>
              <w:pStyle w:val="TableParagraph"/>
              <w:spacing w:before="5" w:line="273" w:lineRule="auto"/>
              <w:ind w:left="106" w:right="5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  <w:p w14:paraId="4D0EC603" w14:textId="77777777" w:rsidR="000230FD" w:rsidRPr="008B6490" w:rsidRDefault="000230FD" w:rsidP="000230FD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ACF4831" w14:textId="77777777" w:rsidR="000230FD" w:rsidRPr="008B6490" w:rsidRDefault="000230FD" w:rsidP="000230F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64" w:type="dxa"/>
          </w:tcPr>
          <w:p w14:paraId="0D11573F" w14:textId="77777777" w:rsidR="000230FD" w:rsidRPr="008B6490" w:rsidRDefault="000230FD" w:rsidP="000230FD">
            <w:pPr>
              <w:pStyle w:val="TableParagraph"/>
              <w:spacing w:before="5" w:line="276" w:lineRule="auto"/>
              <w:ind w:left="105" w:right="3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 kemudahan ak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 minat bak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</w:p>
          <w:p w14:paraId="6D4CBE63" w14:textId="77777777" w:rsidR="000230FD" w:rsidRPr="008B6490" w:rsidRDefault="000230FD" w:rsidP="000230FD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.</w:t>
            </w:r>
          </w:p>
        </w:tc>
        <w:tc>
          <w:tcPr>
            <w:tcW w:w="2160" w:type="dxa"/>
          </w:tcPr>
          <w:p w14:paraId="3430C624" w14:textId="77777777" w:rsidR="000230FD" w:rsidRPr="008B6490" w:rsidRDefault="000230FD" w:rsidP="000230FD">
            <w:pPr>
              <w:pStyle w:val="TableParagraph"/>
              <w:spacing w:before="5" w:line="276" w:lineRule="auto"/>
              <w:ind w:left="109" w:right="22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 kemudahan ak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layan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 minat ba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</w:p>
          <w:p w14:paraId="4E2E1564" w14:textId="77777777" w:rsidR="000230FD" w:rsidRPr="008B6490" w:rsidRDefault="000230FD" w:rsidP="000230FD">
            <w:pPr>
              <w:pStyle w:val="TableParagraph"/>
              <w:spacing w:line="182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.</w:t>
            </w:r>
          </w:p>
        </w:tc>
        <w:tc>
          <w:tcPr>
            <w:tcW w:w="2070" w:type="dxa"/>
          </w:tcPr>
          <w:p w14:paraId="58F76DA6" w14:textId="77777777" w:rsidR="000230FD" w:rsidRPr="008B6490" w:rsidRDefault="000230FD" w:rsidP="000230FD">
            <w:pPr>
              <w:pStyle w:val="TableParagraph"/>
              <w:spacing w:before="5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udah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layan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a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38" w:type="dxa"/>
            <w:gridSpan w:val="2"/>
          </w:tcPr>
          <w:p w14:paraId="27366EB8" w14:textId="77777777" w:rsidR="000230FD" w:rsidRPr="008B6490" w:rsidRDefault="000230FD" w:rsidP="000230FD">
            <w:pPr>
              <w:pStyle w:val="TableParagraph"/>
              <w:spacing w:before="5" w:line="276" w:lineRule="auto"/>
              <w:ind w:left="104" w:right="1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bidang penal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minat ba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005" w:type="dxa"/>
            <w:gridSpan w:val="2"/>
          </w:tcPr>
          <w:p w14:paraId="6E425485" w14:textId="77777777" w:rsidR="000230FD" w:rsidRPr="008B6490" w:rsidRDefault="000230FD" w:rsidP="000230FD">
            <w:pPr>
              <w:pStyle w:val="TableParagraph"/>
              <w:spacing w:before="5" w:line="271" w:lineRule="auto"/>
              <w:ind w:left="107" w:right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</w:tc>
      </w:tr>
      <w:tr w:rsidR="0003642F" w:rsidRPr="008B6490" w14:paraId="111810A3" w14:textId="77777777" w:rsidTr="0003642F">
        <w:trPr>
          <w:gridBefore w:val="1"/>
          <w:wBefore w:w="6" w:type="dxa"/>
          <w:trHeight w:val="1060"/>
        </w:trPr>
        <w:tc>
          <w:tcPr>
            <w:tcW w:w="593" w:type="dxa"/>
            <w:vMerge w:val="restart"/>
          </w:tcPr>
          <w:p w14:paraId="4E57709F" w14:textId="065DDF43" w:rsidR="0003642F" w:rsidRPr="008B6490" w:rsidRDefault="0003642F" w:rsidP="00EB6F98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440" w:type="dxa"/>
            <w:vMerge w:val="restart"/>
          </w:tcPr>
          <w:p w14:paraId="1872C031" w14:textId="77777777" w:rsidR="0003642F" w:rsidRPr="00F260AA" w:rsidRDefault="0003642F" w:rsidP="00EB6F98">
            <w:pPr>
              <w:pStyle w:val="TableParagraph"/>
              <w:spacing w:line="204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4. Sumber Daya Manusia            </w:t>
            </w:r>
          </w:p>
          <w:p w14:paraId="0543E581" w14:textId="77777777" w:rsidR="0003642F" w:rsidRPr="00F260AA" w:rsidRDefault="0003642F" w:rsidP="00EB6F98">
            <w:pPr>
              <w:pStyle w:val="TableParagraph"/>
              <w:spacing w:line="204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4.4. Indikator Kinerja Utama </w:t>
            </w:r>
          </w:p>
          <w:p w14:paraId="4818C4DC" w14:textId="00555073" w:rsidR="0003642F" w:rsidRPr="002D7589" w:rsidRDefault="0003642F" w:rsidP="00EB6F98">
            <w:pPr>
              <w:pStyle w:val="TableParagraph"/>
              <w:spacing w:before="24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>C.4.4.a) Profil Dosen</w:t>
            </w:r>
          </w:p>
        </w:tc>
        <w:tc>
          <w:tcPr>
            <w:tcW w:w="2069" w:type="dxa"/>
            <w:vMerge w:val="restart"/>
          </w:tcPr>
          <w:p w14:paraId="794518DD" w14:textId="77777777" w:rsidR="0003642F" w:rsidRPr="008B6490" w:rsidRDefault="0003642F" w:rsidP="00EB6F98">
            <w:pPr>
              <w:pStyle w:val="TableParagraph"/>
              <w:spacing w:before="5" w:line="276" w:lineRule="auto"/>
              <w:ind w:left="106" w:right="5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cukupan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6AD7DA88" w14:textId="77777777" w:rsidR="0003642F" w:rsidRPr="008B6490" w:rsidRDefault="0003642F" w:rsidP="00EB6F98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D61C1EC" w14:textId="77777777" w:rsidR="0003642F" w:rsidRDefault="0003642F" w:rsidP="00EB6F98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  <w:p w14:paraId="75E7842C" w14:textId="3A594A16" w:rsidR="0003642F" w:rsidRPr="008B6490" w:rsidRDefault="0003642F" w:rsidP="00EB6F98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4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64" w:type="dxa"/>
          </w:tcPr>
          <w:p w14:paraId="3CCD69DE" w14:textId="77777777" w:rsidR="0003642F" w:rsidRPr="002F2F0F" w:rsidRDefault="0003642F" w:rsidP="00EB6F98">
            <w:pPr>
              <w:pStyle w:val="TableParagraph"/>
              <w:spacing w:before="5"/>
              <w:ind w:right="262"/>
              <w:rPr>
                <w:color w:val="000000" w:themeColor="text1"/>
                <w:sz w:val="16"/>
              </w:rPr>
            </w:pPr>
          </w:p>
          <w:p w14:paraId="4DC6740F" w14:textId="78E81D5E" w:rsidR="0003642F" w:rsidRPr="002F2F0F" w:rsidRDefault="0003642F" w:rsidP="00EB6F98">
            <w:pPr>
              <w:pStyle w:val="TableParagraph"/>
              <w:spacing w:before="5"/>
              <w:ind w:left="271" w:right="262"/>
              <w:jc w:val="center"/>
              <w:rPr>
                <w:color w:val="000000" w:themeColor="text1"/>
                <w:spacing w:val="-2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DTPS ≥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12 dan       PDTT </w:t>
            </w:r>
            <w:r w:rsidRPr="002F2F0F">
              <w:rPr>
                <w:color w:val="000000" w:themeColor="text1"/>
                <w:sz w:val="16"/>
              </w:rPr>
              <w:t>≤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10%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</w:p>
          <w:p w14:paraId="4428F0D6" w14:textId="5D01FC6C" w:rsidR="0003642F" w:rsidRPr="002F2F0F" w:rsidRDefault="0003642F" w:rsidP="00EB6F98">
            <w:pPr>
              <w:pStyle w:val="TableParagraph"/>
              <w:spacing w:before="5"/>
              <w:ind w:left="271" w:right="262"/>
              <w:jc w:val="center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2F2F0F">
              <w:rPr>
                <w:color w:val="000000" w:themeColor="text1"/>
                <w:spacing w:val="-2"/>
                <w:sz w:val="16"/>
                <w:lang w:val="en-US"/>
              </w:rPr>
              <w:t>Maka</w:t>
            </w:r>
            <w:proofErr w:type="spellEnd"/>
            <w:r w:rsidRPr="002F2F0F">
              <w:rPr>
                <w:color w:val="000000" w:themeColor="text1"/>
                <w:spacing w:val="-2"/>
                <w:sz w:val="16"/>
                <w:lang w:val="en-US"/>
              </w:rPr>
              <w:t xml:space="preserve"> </w:t>
            </w:r>
            <w:proofErr w:type="spellStart"/>
            <w:r w:rsidRPr="002F2F0F">
              <w:rPr>
                <w:color w:val="000000" w:themeColor="text1"/>
                <w:spacing w:val="-2"/>
                <w:sz w:val="16"/>
                <w:lang w:val="en-US"/>
              </w:rPr>
              <w:t>skor</w:t>
            </w:r>
            <w:proofErr w:type="spellEnd"/>
            <w:r w:rsidRPr="002F2F0F">
              <w:rPr>
                <w:color w:val="000000" w:themeColor="text1"/>
                <w:spacing w:val="-2"/>
                <w:sz w:val="16"/>
                <w:lang w:val="en-US"/>
              </w:rPr>
              <w:t xml:space="preserve"> =4</w:t>
            </w:r>
          </w:p>
          <w:p w14:paraId="515F48D4" w14:textId="5F7532B4" w:rsidR="0003642F" w:rsidRPr="002F2F0F" w:rsidRDefault="0003642F" w:rsidP="00EB6F98">
            <w:pPr>
              <w:pStyle w:val="TableParagraph"/>
              <w:spacing w:before="28"/>
              <w:ind w:left="264" w:right="263"/>
              <w:rPr>
                <w:color w:val="000000" w:themeColor="text1"/>
                <w:sz w:val="16"/>
              </w:rPr>
            </w:pPr>
          </w:p>
        </w:tc>
        <w:tc>
          <w:tcPr>
            <w:tcW w:w="4230" w:type="dxa"/>
            <w:gridSpan w:val="2"/>
            <w:vAlign w:val="center"/>
          </w:tcPr>
          <w:p w14:paraId="02DACC9D" w14:textId="17170705" w:rsidR="0003642F" w:rsidRPr="002F2F0F" w:rsidRDefault="0003642F" w:rsidP="00EB6F98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Jika 3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≤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NDTPS &lt; 12 dan </w:t>
            </w:r>
            <w:r w:rsidRPr="002F2F0F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  <w:lang w:val="en-US"/>
              </w:rPr>
              <w:t xml:space="preserve">10% &lt;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PDTT</w:t>
            </w:r>
            <w:r w:rsidRPr="002F2F0F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</w:rPr>
              <w:t xml:space="preserve">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≤</w:t>
            </w:r>
            <w:r w:rsidRPr="002F2F0F">
              <w:rPr>
                <w:rFonts w:ascii="Arial" w:hAnsi="Arial" w:cs="Arial"/>
                <w:color w:val="000000" w:themeColor="text1"/>
                <w:spacing w:val="2"/>
                <w:sz w:val="16"/>
                <w:szCs w:val="16"/>
              </w:rPr>
              <w:t xml:space="preserve">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4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0</w:t>
            </w:r>
            <w:proofErr w:type="gramStart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%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,</w:t>
            </w:r>
            <w:proofErr w:type="gramEnd"/>
          </w:p>
          <w:p w14:paraId="50DC025B" w14:textId="77777777" w:rsidR="0003642F" w:rsidRPr="002F2F0F" w:rsidRDefault="0003642F" w:rsidP="004E0870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ka</w:t>
            </w:r>
            <w:proofErr w:type="spellEnd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skor</w:t>
            </w:r>
            <w:proofErr w:type="spellEnd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= 2 + 2 (A x B)</w:t>
            </w:r>
          </w:p>
          <w:p w14:paraId="3F6F60EE" w14:textId="0F149C29" w:rsidR="0003642F" w:rsidRPr="002F2F0F" w:rsidRDefault="0003642F" w:rsidP="004E0870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jika NDTPS ≥ 12 dan </w:t>
            </w:r>
            <w:r w:rsidRPr="002F2F0F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  <w:lang w:val="en-US"/>
              </w:rPr>
              <w:t xml:space="preserve">10% &lt;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PDTT</w:t>
            </w:r>
            <w:r w:rsidRPr="002F2F0F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</w:rPr>
              <w:t xml:space="preserve">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≤</w:t>
            </w:r>
            <w:r w:rsidRPr="002F2F0F">
              <w:rPr>
                <w:rFonts w:ascii="Arial" w:hAnsi="Arial" w:cs="Arial"/>
                <w:color w:val="000000" w:themeColor="text1"/>
                <w:spacing w:val="2"/>
                <w:sz w:val="16"/>
                <w:szCs w:val="16"/>
              </w:rPr>
              <w:t xml:space="preserve">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4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0%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.</w:t>
            </w:r>
          </w:p>
          <w:p w14:paraId="7B12E7CE" w14:textId="66D4FCA7" w:rsidR="0003642F" w:rsidRPr="002F2F0F" w:rsidRDefault="0003642F" w:rsidP="004E0870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ka</w:t>
            </w:r>
            <w:proofErr w:type="spellEnd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skor</w:t>
            </w:r>
            <w:proofErr w:type="spellEnd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= 2 + (2 x B)</w:t>
            </w:r>
          </w:p>
          <w:p w14:paraId="0C6D0124" w14:textId="59278F44" w:rsidR="0003642F" w:rsidRPr="002F2F0F" w:rsidRDefault="0003642F" w:rsidP="00EB6F98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</w:p>
        </w:tc>
        <w:tc>
          <w:tcPr>
            <w:tcW w:w="2138" w:type="dxa"/>
            <w:gridSpan w:val="2"/>
            <w:vAlign w:val="center"/>
          </w:tcPr>
          <w:p w14:paraId="48F6C1D0" w14:textId="77777777" w:rsidR="0003642F" w:rsidRPr="002F2F0F" w:rsidRDefault="0003642F" w:rsidP="004E0870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Jika 3 ≤ DTPS &lt; 12 dan PDTT &gt; 40%, </w:t>
            </w:r>
          </w:p>
          <w:p w14:paraId="6D73CCEC" w14:textId="7B74C000" w:rsidR="0003642F" w:rsidRPr="002F2F0F" w:rsidRDefault="0003642F" w:rsidP="004E0870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proofErr w:type="spellStart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Maka</w:t>
            </w:r>
            <w:proofErr w:type="spellEnd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</w:t>
            </w:r>
            <w:proofErr w:type="spellStart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skor</w:t>
            </w:r>
            <w:proofErr w:type="spellEnd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 xml:space="preserve"> =1</w:t>
            </w:r>
          </w:p>
          <w:p w14:paraId="47F3F06E" w14:textId="129AB748" w:rsidR="0003642F" w:rsidRPr="002F2F0F" w:rsidRDefault="0003642F" w:rsidP="00EB6F98">
            <w:pPr>
              <w:pStyle w:val="TableParagraph"/>
              <w:spacing w:before="5"/>
              <w:ind w:left="202" w:right="202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</w:p>
        </w:tc>
        <w:tc>
          <w:tcPr>
            <w:tcW w:w="2005" w:type="dxa"/>
            <w:gridSpan w:val="2"/>
            <w:vAlign w:val="center"/>
          </w:tcPr>
          <w:p w14:paraId="39437C09" w14:textId="208E7DE6" w:rsidR="0003642F" w:rsidRPr="002F2F0F" w:rsidRDefault="0003642F" w:rsidP="00EB6F98">
            <w:pPr>
              <w:pStyle w:val="TableParagraph"/>
              <w:spacing w:before="5"/>
              <w:ind w:left="372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Jika</w:t>
            </w:r>
            <w:r w:rsidRPr="002F2F0F">
              <w:rPr>
                <w:rFonts w:ascii="Arial" w:hAnsi="Arial" w:cs="Arial"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NDTPS</w:t>
            </w:r>
            <w:r w:rsidRPr="002F2F0F">
              <w:rPr>
                <w:rFonts w:ascii="Arial" w:hAnsi="Arial" w:cs="Arial"/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≤</w:t>
            </w:r>
            <w:r w:rsidRPr="002F2F0F">
              <w:rPr>
                <w:rFonts w:ascii="Arial" w:hAnsi="Arial" w:cs="Arial"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3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</w:rPr>
              <w:t>,</w:t>
            </w:r>
          </w:p>
          <w:p w14:paraId="20EBD6C3" w14:textId="764D357B" w:rsidR="0003642F" w:rsidRPr="002F2F0F" w:rsidRDefault="0003642F" w:rsidP="009D1FB4">
            <w:pPr>
              <w:pStyle w:val="TableParagraph"/>
              <w:spacing w:before="5"/>
              <w:ind w:left="202" w:right="202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dan PDTT = 0,</w:t>
            </w:r>
          </w:p>
          <w:p w14:paraId="59D9BC42" w14:textId="567D5327" w:rsidR="0003642F" w:rsidRPr="002F2F0F" w:rsidRDefault="0003642F" w:rsidP="00EB6F98">
            <w:pPr>
              <w:pStyle w:val="TableParagraph"/>
              <w:spacing w:before="5"/>
              <w:ind w:left="202" w:right="202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ka</w:t>
            </w:r>
            <w:proofErr w:type="spellEnd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skor</w:t>
            </w:r>
            <w:proofErr w:type="spellEnd"/>
            <w:r w:rsidRPr="002F2F0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0</w:t>
            </w:r>
          </w:p>
        </w:tc>
      </w:tr>
      <w:tr w:rsidR="002D7589" w:rsidRPr="008B6490" w14:paraId="513A4FFB" w14:textId="77777777" w:rsidTr="0003642F">
        <w:trPr>
          <w:gridBefore w:val="1"/>
          <w:wBefore w:w="6" w:type="dxa"/>
          <w:trHeight w:val="1763"/>
        </w:trPr>
        <w:tc>
          <w:tcPr>
            <w:tcW w:w="593" w:type="dxa"/>
            <w:vMerge/>
            <w:tcBorders>
              <w:top w:val="nil"/>
            </w:tcBorders>
          </w:tcPr>
          <w:p w14:paraId="6342FCD4" w14:textId="77777777" w:rsidR="002D7589" w:rsidRPr="008B6490" w:rsidRDefault="002D7589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1BEA3306" w14:textId="77777777" w:rsidR="002D7589" w:rsidRPr="008B6490" w:rsidRDefault="002D7589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  <w:tcBorders>
              <w:top w:val="nil"/>
            </w:tcBorders>
          </w:tcPr>
          <w:p w14:paraId="02B43723" w14:textId="77777777" w:rsidR="002D7589" w:rsidRPr="008B6490" w:rsidRDefault="002D7589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  <w:vAlign w:val="center"/>
          </w:tcPr>
          <w:p w14:paraId="57C7D095" w14:textId="77777777" w:rsidR="00EB6F98" w:rsidRPr="00E4784F" w:rsidRDefault="00EB6F98" w:rsidP="00740662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DTPS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ose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tap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tugaska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baga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gampu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ta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ulia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idang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ahli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sua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ompetensi</w:t>
            </w:r>
            <w:r w:rsidRPr="00E4784F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i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gram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 yang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akreditasi.</w:t>
            </w:r>
          </w:p>
          <w:p w14:paraId="2799BA73" w14:textId="77777777" w:rsidR="00EB6F98" w:rsidRPr="00E4784F" w:rsidRDefault="00EB6F98" w:rsidP="00740662">
            <w:pPr>
              <w:pStyle w:val="TableParagraph"/>
              <w:spacing w:before="5" w:line="271" w:lineRule="auto"/>
              <w:ind w:left="105" w:right="1787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DTT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 dose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idak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tap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tugaskan sebaga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gampu mat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uliah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gram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akreditasi.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DT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ose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tap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tugask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baga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gampu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t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uli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gram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akreditasi.</w:t>
            </w:r>
          </w:p>
          <w:p w14:paraId="4F92964F" w14:textId="77777777" w:rsidR="00EB6F98" w:rsidRPr="00E4784F" w:rsidRDefault="00EB6F98" w:rsidP="00740662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DTT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NDTT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NDT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DTT)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00%</w:t>
            </w:r>
          </w:p>
          <w:p w14:paraId="459D27F2" w14:textId="24C0A3D5" w:rsidR="00EB6F98" w:rsidRPr="00E4784F" w:rsidRDefault="00EB6F98" w:rsidP="00740662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>A =((NDTPS-</w:t>
            </w:r>
            <w:r w:rsidR="001E7801" w:rsidRPr="00E4784F">
              <w:rPr>
                <w:color w:val="000000" w:themeColor="text1"/>
                <w:sz w:val="16"/>
                <w:lang w:val="en-US"/>
              </w:rPr>
              <w:t>3</w:t>
            </w:r>
            <w:r w:rsidRPr="00E4784F">
              <w:rPr>
                <w:color w:val="000000" w:themeColor="text1"/>
                <w:sz w:val="16"/>
                <w:lang w:val="en-US"/>
              </w:rPr>
              <w:t>)/</w:t>
            </w:r>
            <w:r w:rsidR="001E7801" w:rsidRPr="00E4784F">
              <w:rPr>
                <w:color w:val="000000" w:themeColor="text1"/>
                <w:sz w:val="16"/>
                <w:lang w:val="en-US"/>
              </w:rPr>
              <w:t>9</w:t>
            </w:r>
            <w:r w:rsidRPr="00E4784F">
              <w:rPr>
                <w:color w:val="000000" w:themeColor="text1"/>
                <w:sz w:val="16"/>
                <w:lang w:val="en-US"/>
              </w:rPr>
              <w:t>)</w:t>
            </w:r>
          </w:p>
          <w:p w14:paraId="56B3F7E7" w14:textId="46A51121" w:rsidR="00033567" w:rsidRPr="00E4784F" w:rsidRDefault="00EB6F98" w:rsidP="00740662">
            <w:pPr>
              <w:pStyle w:val="TableParagraph"/>
              <w:spacing w:before="4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>B = (</w:t>
            </w:r>
            <w:r w:rsidR="001E7801" w:rsidRPr="00E4784F">
              <w:rPr>
                <w:color w:val="000000" w:themeColor="text1"/>
                <w:sz w:val="16"/>
                <w:lang w:val="en-US"/>
              </w:rPr>
              <w:t>40%-</w:t>
            </w:r>
            <w:r w:rsidRPr="00E4784F">
              <w:rPr>
                <w:color w:val="000000" w:themeColor="text1"/>
                <w:sz w:val="16"/>
                <w:lang w:val="en-US"/>
              </w:rPr>
              <w:t>PDTT)/30%</w:t>
            </w:r>
          </w:p>
        </w:tc>
      </w:tr>
      <w:tr w:rsidR="002D7589" w:rsidRPr="008B6490" w14:paraId="7E7F8E02" w14:textId="77777777" w:rsidTr="0003642F">
        <w:trPr>
          <w:gridBefore w:val="1"/>
          <w:wBefore w:w="6" w:type="dxa"/>
          <w:trHeight w:val="426"/>
        </w:trPr>
        <w:tc>
          <w:tcPr>
            <w:tcW w:w="593" w:type="dxa"/>
            <w:vMerge w:val="restart"/>
          </w:tcPr>
          <w:p w14:paraId="451B32B7" w14:textId="39E58D64" w:rsidR="002D7589" w:rsidRPr="008B6490" w:rsidRDefault="002D7589" w:rsidP="002D7589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 w:rsidR="00227EAB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440" w:type="dxa"/>
            <w:vMerge w:val="restart"/>
          </w:tcPr>
          <w:p w14:paraId="3F756ADA" w14:textId="77777777" w:rsidR="002D7589" w:rsidRPr="008B6490" w:rsidRDefault="002D7589" w:rsidP="002D758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 w:val="restart"/>
          </w:tcPr>
          <w:p w14:paraId="1690F4E8" w14:textId="77777777" w:rsidR="002D7589" w:rsidRPr="008B6490" w:rsidRDefault="002D7589" w:rsidP="002D7589">
            <w:pPr>
              <w:pStyle w:val="TableParagraph"/>
              <w:spacing w:before="5" w:line="276" w:lineRule="auto"/>
              <w:ind w:left="106" w:right="4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ualifikasi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5210153D" w14:textId="77777777" w:rsidR="002D7589" w:rsidRPr="008B6490" w:rsidRDefault="002D7589" w:rsidP="002D7589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E0B9E66" w14:textId="77777777" w:rsidR="002D7589" w:rsidRPr="008B6490" w:rsidRDefault="002D7589" w:rsidP="002D758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</w:tc>
        <w:tc>
          <w:tcPr>
            <w:tcW w:w="2164" w:type="dxa"/>
          </w:tcPr>
          <w:p w14:paraId="2EC895B5" w14:textId="1C56D5E0" w:rsidR="002D7589" w:rsidRPr="008B6490" w:rsidRDefault="002D7589" w:rsidP="002D7589">
            <w:pPr>
              <w:pStyle w:val="TableParagraph"/>
              <w:spacing w:before="5"/>
              <w:ind w:left="268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DS3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602414BF" w14:textId="77777777" w:rsidR="002D7589" w:rsidRPr="008B6490" w:rsidRDefault="002D7589" w:rsidP="002D7589">
            <w:pPr>
              <w:pStyle w:val="TableParagraph"/>
              <w:spacing w:before="28"/>
              <w:ind w:left="265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30" w:type="dxa"/>
            <w:gridSpan w:val="2"/>
          </w:tcPr>
          <w:p w14:paraId="633CD4FA" w14:textId="4A57AF24" w:rsidR="002D7589" w:rsidRPr="008B6490" w:rsidRDefault="002D7589" w:rsidP="002D7589">
            <w:pPr>
              <w:pStyle w:val="TableParagraph"/>
              <w:spacing w:before="5"/>
              <w:ind w:left="103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DS3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FC362BF" w14:textId="77777777" w:rsidR="002D7589" w:rsidRPr="008B6490" w:rsidRDefault="002D7589" w:rsidP="002D7589">
            <w:pPr>
              <w:pStyle w:val="TableParagraph"/>
              <w:spacing w:before="28"/>
              <w:ind w:left="99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DS3)</w:t>
            </w:r>
          </w:p>
        </w:tc>
        <w:tc>
          <w:tcPr>
            <w:tcW w:w="4143" w:type="dxa"/>
            <w:gridSpan w:val="4"/>
          </w:tcPr>
          <w:p w14:paraId="75B010C0" w14:textId="77777777" w:rsidR="002D7589" w:rsidRPr="008B6490" w:rsidRDefault="002D7589" w:rsidP="002D7589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2D7589" w:rsidRPr="008B6490" w14:paraId="5D4C0700" w14:textId="77777777" w:rsidTr="0003642F">
        <w:trPr>
          <w:gridBefore w:val="1"/>
          <w:wBefore w:w="6" w:type="dxa"/>
          <w:trHeight w:val="1356"/>
        </w:trPr>
        <w:tc>
          <w:tcPr>
            <w:tcW w:w="593" w:type="dxa"/>
            <w:vMerge/>
            <w:tcBorders>
              <w:top w:val="nil"/>
            </w:tcBorders>
          </w:tcPr>
          <w:p w14:paraId="7E77D118" w14:textId="77777777" w:rsidR="002D7589" w:rsidRPr="008B6490" w:rsidRDefault="002D7589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559D74FC" w14:textId="77777777" w:rsidR="002D7589" w:rsidRPr="008B6490" w:rsidRDefault="002D7589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  <w:tcBorders>
              <w:top w:val="nil"/>
            </w:tcBorders>
          </w:tcPr>
          <w:p w14:paraId="149DDDB6" w14:textId="77777777" w:rsidR="002D7589" w:rsidRPr="008B6490" w:rsidRDefault="002D7589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  <w:vAlign w:val="center"/>
          </w:tcPr>
          <w:p w14:paraId="074F53C1" w14:textId="77777777" w:rsidR="002D7589" w:rsidRPr="008B6490" w:rsidRDefault="002D7589" w:rsidP="0074066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S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pendidi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ing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ktor/Doktor Terapan/Subspesialis.</w:t>
            </w:r>
          </w:p>
          <w:p w14:paraId="094CD547" w14:textId="77777777" w:rsidR="002D7589" w:rsidRPr="008B6490" w:rsidRDefault="002D7589" w:rsidP="00740662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639EC72D" w14:textId="77777777" w:rsidR="002D7589" w:rsidRPr="008B6490" w:rsidRDefault="002D7589" w:rsidP="0074066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DS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DS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F542A4" w:rsidRPr="008B6490" w14:paraId="2F855E1E" w14:textId="77777777" w:rsidTr="0003642F">
        <w:trPr>
          <w:gridBefore w:val="1"/>
          <w:wBefore w:w="6" w:type="dxa"/>
          <w:trHeight w:val="646"/>
        </w:trPr>
        <w:tc>
          <w:tcPr>
            <w:tcW w:w="593" w:type="dxa"/>
            <w:vAlign w:val="center"/>
          </w:tcPr>
          <w:p w14:paraId="768E9AC0" w14:textId="77777777" w:rsidR="00F542A4" w:rsidRPr="008B6490" w:rsidRDefault="00F542A4" w:rsidP="005F0304">
            <w:pPr>
              <w:pStyle w:val="TableParagraph"/>
              <w:spacing w:before="1"/>
              <w:ind w:left="-30"/>
              <w:jc w:val="center"/>
              <w:rPr>
                <w:color w:val="000000" w:themeColor="text1"/>
                <w:sz w:val="16"/>
                <w:lang w:val="en-US"/>
              </w:rPr>
            </w:pPr>
            <w:bookmarkStart w:id="1" w:name="_Hlk79566749"/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440" w:type="dxa"/>
            <w:vAlign w:val="center"/>
          </w:tcPr>
          <w:p w14:paraId="57D3B867" w14:textId="77777777" w:rsidR="00F542A4" w:rsidRPr="008B6490" w:rsidRDefault="00F542A4" w:rsidP="005F0304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2069" w:type="dxa"/>
            <w:vAlign w:val="center"/>
          </w:tcPr>
          <w:p w14:paraId="70561C9C" w14:textId="77777777" w:rsidR="00F542A4" w:rsidRPr="008B6490" w:rsidRDefault="00F542A4" w:rsidP="005F0304">
            <w:pPr>
              <w:pStyle w:val="TableParagraph"/>
              <w:spacing w:before="1" w:line="276" w:lineRule="auto"/>
              <w:ind w:left="106" w:right="33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64" w:type="dxa"/>
            <w:vAlign w:val="center"/>
          </w:tcPr>
          <w:p w14:paraId="32947AAB" w14:textId="77777777" w:rsidR="00F542A4" w:rsidRPr="006873ED" w:rsidRDefault="00F542A4" w:rsidP="005F0304">
            <w:pPr>
              <w:pStyle w:val="TableParagraph"/>
              <w:spacing w:before="5"/>
              <w:ind w:left="271" w:right="262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  <w:vAlign w:val="center"/>
          </w:tcPr>
          <w:p w14:paraId="0532BE7A" w14:textId="77777777" w:rsidR="00F542A4" w:rsidRPr="006873ED" w:rsidRDefault="00F542A4" w:rsidP="005F0304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070" w:type="dxa"/>
            <w:vAlign w:val="center"/>
          </w:tcPr>
          <w:p w14:paraId="06C20552" w14:textId="77777777" w:rsidR="00F542A4" w:rsidRPr="006873ED" w:rsidRDefault="00F542A4" w:rsidP="005F0304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38" w:type="dxa"/>
            <w:gridSpan w:val="2"/>
            <w:vAlign w:val="center"/>
          </w:tcPr>
          <w:p w14:paraId="5C52DAB4" w14:textId="77777777" w:rsidR="00F542A4" w:rsidRPr="006873ED" w:rsidRDefault="00F542A4" w:rsidP="005F0304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005" w:type="dxa"/>
            <w:gridSpan w:val="2"/>
            <w:vAlign w:val="center"/>
          </w:tcPr>
          <w:p w14:paraId="719D02E7" w14:textId="77777777" w:rsidR="00F542A4" w:rsidRPr="006873ED" w:rsidRDefault="00F542A4" w:rsidP="005F0304">
            <w:pPr>
              <w:pStyle w:val="TableParagraph"/>
              <w:spacing w:before="5"/>
              <w:ind w:left="416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bookmarkEnd w:id="1"/>
      <w:tr w:rsidR="002D7589" w:rsidRPr="008B6490" w14:paraId="7256A887" w14:textId="77777777" w:rsidTr="0003642F">
        <w:trPr>
          <w:gridBefore w:val="1"/>
          <w:wBefore w:w="6" w:type="dxa"/>
          <w:trHeight w:val="492"/>
        </w:trPr>
        <w:tc>
          <w:tcPr>
            <w:tcW w:w="593" w:type="dxa"/>
            <w:vMerge w:val="restart"/>
          </w:tcPr>
          <w:p w14:paraId="48B57C4B" w14:textId="36432210" w:rsidR="002D7589" w:rsidRPr="008B6490" w:rsidRDefault="002D7589" w:rsidP="002D7589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 w:rsidR="00227EAB"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440" w:type="dxa"/>
            <w:vMerge w:val="restart"/>
          </w:tcPr>
          <w:p w14:paraId="756E154C" w14:textId="77777777" w:rsidR="002D7589" w:rsidRPr="008B6490" w:rsidRDefault="002D7589" w:rsidP="002D758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 w:val="restart"/>
          </w:tcPr>
          <w:p w14:paraId="1B33EC76" w14:textId="77777777" w:rsidR="002D7589" w:rsidRPr="008B6490" w:rsidRDefault="002D7589" w:rsidP="002D7589">
            <w:pPr>
              <w:pStyle w:val="TableParagraph"/>
              <w:spacing w:before="1" w:line="276" w:lineRule="auto"/>
              <w:ind w:left="106" w:right="5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Jabatan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32033B6B" w14:textId="77777777" w:rsidR="002D7589" w:rsidRPr="008B6490" w:rsidRDefault="002D7589" w:rsidP="002D7589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10B3576" w14:textId="77777777" w:rsidR="002D7589" w:rsidRPr="008B6490" w:rsidRDefault="002D7589" w:rsidP="002D758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</w:tc>
        <w:tc>
          <w:tcPr>
            <w:tcW w:w="2164" w:type="dxa"/>
          </w:tcPr>
          <w:p w14:paraId="660ED58B" w14:textId="20E6DDD5" w:rsidR="002D7589" w:rsidRPr="008B6490" w:rsidRDefault="002D7589" w:rsidP="002D7589">
            <w:pPr>
              <w:pStyle w:val="TableParagraph"/>
              <w:spacing w:before="1"/>
              <w:ind w:left="271" w:right="26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GBLK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0%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622321FE" w14:textId="77777777" w:rsidR="002D7589" w:rsidRPr="008B6490" w:rsidRDefault="002D7589" w:rsidP="002D7589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30" w:type="dxa"/>
            <w:gridSpan w:val="2"/>
          </w:tcPr>
          <w:p w14:paraId="78DBE7B5" w14:textId="53D9017B" w:rsidR="002D7589" w:rsidRPr="008B6490" w:rsidRDefault="002D7589" w:rsidP="002D7589">
            <w:pPr>
              <w:pStyle w:val="TableParagraph"/>
              <w:spacing w:before="1"/>
              <w:ind w:left="104" w:right="9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GBLK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0%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755142D" w14:textId="77777777" w:rsidR="002D7589" w:rsidRPr="008B6490" w:rsidRDefault="002D7589" w:rsidP="002D7589">
            <w:pPr>
              <w:pStyle w:val="TableParagraph"/>
              <w:spacing w:before="28"/>
              <w:ind w:left="103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(2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GBLKL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7)</w:t>
            </w:r>
          </w:p>
        </w:tc>
        <w:tc>
          <w:tcPr>
            <w:tcW w:w="4143" w:type="dxa"/>
            <w:gridSpan w:val="4"/>
          </w:tcPr>
          <w:p w14:paraId="05F3BAEC" w14:textId="77777777" w:rsidR="002D7589" w:rsidRPr="008B6490" w:rsidRDefault="002D7589" w:rsidP="002D7589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2D7589" w:rsidRPr="008B6490" w14:paraId="4E10B282" w14:textId="77777777" w:rsidTr="0003642F">
        <w:trPr>
          <w:gridBefore w:val="1"/>
          <w:wBefore w:w="6" w:type="dxa"/>
          <w:trHeight w:val="1590"/>
        </w:trPr>
        <w:tc>
          <w:tcPr>
            <w:tcW w:w="593" w:type="dxa"/>
            <w:vMerge/>
            <w:tcBorders>
              <w:top w:val="nil"/>
            </w:tcBorders>
          </w:tcPr>
          <w:p w14:paraId="018C371C" w14:textId="77777777" w:rsidR="002D7589" w:rsidRPr="008B6490" w:rsidRDefault="002D7589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7B2AEE95" w14:textId="77777777" w:rsidR="002D7589" w:rsidRPr="008B6490" w:rsidRDefault="002D7589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  <w:tcBorders>
              <w:top w:val="nil"/>
            </w:tcBorders>
          </w:tcPr>
          <w:p w14:paraId="390FB9ED" w14:textId="77777777" w:rsidR="002D7589" w:rsidRPr="008B6490" w:rsidRDefault="002D7589" w:rsidP="002D75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  <w:vAlign w:val="center"/>
          </w:tcPr>
          <w:p w14:paraId="2B5C786A" w14:textId="77777777" w:rsidR="002D7589" w:rsidRPr="008B6490" w:rsidRDefault="002D7589" w:rsidP="00F542A4">
            <w:pPr>
              <w:pStyle w:val="TableParagraph"/>
              <w:spacing w:before="5" w:line="273" w:lineRule="auto"/>
              <w:ind w:left="105" w:right="54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GB = Jumlah DTPS yang memiliki jabatan akademik Guru Besar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bat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k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la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bat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ktor.</w:t>
            </w:r>
          </w:p>
          <w:p w14:paraId="158440A5" w14:textId="77777777" w:rsidR="002D7589" w:rsidRPr="008B6490" w:rsidRDefault="002D7589" w:rsidP="00F542A4">
            <w:pPr>
              <w:pStyle w:val="TableParagraph"/>
              <w:spacing w:before="3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0DB0AE05" w14:textId="77777777" w:rsidR="002D7589" w:rsidRPr="008B6490" w:rsidRDefault="002D7589" w:rsidP="00F542A4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GBLK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DGB 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K 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L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061BF7" w:rsidRPr="008B6490" w14:paraId="2206C366" w14:textId="77777777" w:rsidTr="0003642F">
        <w:trPr>
          <w:gridBefore w:val="1"/>
          <w:wBefore w:w="6" w:type="dxa"/>
          <w:trHeight w:val="646"/>
        </w:trPr>
        <w:tc>
          <w:tcPr>
            <w:tcW w:w="593" w:type="dxa"/>
            <w:vMerge w:val="restart"/>
          </w:tcPr>
          <w:p w14:paraId="719D0402" w14:textId="3A7D9CFD" w:rsidR="00061BF7" w:rsidRPr="008B6490" w:rsidRDefault="00061BF7" w:rsidP="00D0354A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9</w:t>
            </w:r>
          </w:p>
        </w:tc>
        <w:tc>
          <w:tcPr>
            <w:tcW w:w="1440" w:type="dxa"/>
            <w:vMerge w:val="restart"/>
          </w:tcPr>
          <w:p w14:paraId="2FAFB850" w14:textId="77777777" w:rsidR="00061BF7" w:rsidRPr="008B6490" w:rsidRDefault="00061BF7" w:rsidP="00D0354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 w:val="restart"/>
          </w:tcPr>
          <w:p w14:paraId="033EAB02" w14:textId="7E69828E" w:rsidR="00061BF7" w:rsidRDefault="00061BF7" w:rsidP="00D0354A">
            <w:pPr>
              <w:pStyle w:val="TableParagraph"/>
              <w:spacing w:before="1" w:line="276" w:lineRule="auto"/>
              <w:ind w:left="106" w:right="3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asio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30C286E2" w14:textId="77777777" w:rsidR="00061BF7" w:rsidRPr="008B6490" w:rsidRDefault="00061BF7" w:rsidP="00D0354A">
            <w:pPr>
              <w:pStyle w:val="TableParagraph"/>
              <w:spacing w:before="1" w:line="276" w:lineRule="auto"/>
              <w:ind w:left="106" w:right="338"/>
              <w:rPr>
                <w:color w:val="000000" w:themeColor="text1"/>
                <w:sz w:val="16"/>
              </w:rPr>
            </w:pPr>
          </w:p>
          <w:p w14:paraId="4437E8EF" w14:textId="001ABB86" w:rsidR="00061BF7" w:rsidRPr="008B6490" w:rsidRDefault="00061BF7" w:rsidP="00D0354A">
            <w:pPr>
              <w:pStyle w:val="TableParagraph"/>
              <w:spacing w:line="552" w:lineRule="auto"/>
              <w:ind w:left="106" w:right="5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 2.a</w:t>
            </w:r>
            <w:r w:rsidRPr="008B6490">
              <w:rPr>
                <w:color w:val="000000" w:themeColor="text1"/>
                <w:sz w:val="16"/>
                <w:lang w:val="en-US"/>
              </w:rPr>
              <w:t>.1)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64" w:type="dxa"/>
            <w:vMerge w:val="restart"/>
            <w:vAlign w:val="center"/>
          </w:tcPr>
          <w:p w14:paraId="340E121B" w14:textId="77777777" w:rsidR="00061BF7" w:rsidRPr="00E4784F" w:rsidRDefault="00061BF7" w:rsidP="00061BF7">
            <w:pPr>
              <w:pStyle w:val="TableParagraph"/>
              <w:spacing w:before="5"/>
              <w:ind w:left="271" w:right="262"/>
              <w:jc w:val="center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</w:rPr>
              <w:t>Ji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5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≤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MD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≤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25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dan </w:t>
            </w:r>
            <w:r w:rsidRPr="00E4784F">
              <w:rPr>
                <w:color w:val="000000" w:themeColor="text1"/>
                <w:sz w:val="16"/>
              </w:rPr>
              <w:t>NDTPS ≥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  <w:lang w:val="en-US"/>
              </w:rPr>
              <w:t>12</w:t>
            </w:r>
          </w:p>
          <w:p w14:paraId="78140B05" w14:textId="1AD96BAE" w:rsidR="00061BF7" w:rsidRPr="00E4784F" w:rsidRDefault="00061BF7" w:rsidP="00061BF7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ma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kor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6368" w:type="dxa"/>
            <w:gridSpan w:val="4"/>
            <w:vAlign w:val="center"/>
          </w:tcPr>
          <w:p w14:paraId="226F1EA7" w14:textId="77777777" w:rsidR="00061BF7" w:rsidRPr="00E4784F" w:rsidRDefault="00061BF7" w:rsidP="00061BF7">
            <w:pPr>
              <w:pStyle w:val="TableParagraph"/>
              <w:spacing w:before="28"/>
              <w:ind w:left="104" w:right="118"/>
              <w:jc w:val="center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 xml:space="preserve">Jika 3 </w:t>
            </w:r>
            <w:r w:rsidRPr="00E4784F">
              <w:rPr>
                <w:color w:val="000000" w:themeColor="text1"/>
                <w:sz w:val="16"/>
              </w:rPr>
              <w:t>≤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 NDTPS &lt; 12 </w:t>
            </w:r>
            <w:proofErr w:type="gramStart"/>
            <w:r w:rsidRPr="00E4784F">
              <w:rPr>
                <w:color w:val="000000" w:themeColor="text1"/>
                <w:sz w:val="16"/>
                <w:lang w:val="en-US"/>
              </w:rPr>
              <w:t>dan  RMD</w:t>
            </w:r>
            <w:proofErr w:type="gramEnd"/>
            <w:r w:rsidRPr="00E4784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≤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 35 </w:t>
            </w:r>
          </w:p>
          <w:p w14:paraId="33F7A864" w14:textId="1BF7C3BD" w:rsidR="00061BF7" w:rsidRPr="00E4784F" w:rsidRDefault="00061BF7" w:rsidP="00061BF7">
            <w:pPr>
              <w:pStyle w:val="TableParagraph"/>
              <w:spacing w:before="28"/>
              <w:ind w:left="1171" w:right="1163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E4784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E4784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E4784F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E4784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gramStart"/>
            <w:r w:rsidRPr="00E4784F">
              <w:rPr>
                <w:color w:val="000000" w:themeColor="text1"/>
                <w:sz w:val="16"/>
                <w:lang w:val="en-US"/>
              </w:rPr>
              <w:t>=  1</w:t>
            </w:r>
            <w:proofErr w:type="gramEnd"/>
            <w:r w:rsidRPr="00E4784F">
              <w:rPr>
                <w:color w:val="000000" w:themeColor="text1"/>
                <w:sz w:val="16"/>
                <w:lang w:val="en-US"/>
              </w:rPr>
              <w:t>+ 3 (A x B)</w:t>
            </w:r>
          </w:p>
        </w:tc>
        <w:tc>
          <w:tcPr>
            <w:tcW w:w="2005" w:type="dxa"/>
            <w:gridSpan w:val="2"/>
            <w:vMerge w:val="restart"/>
            <w:vAlign w:val="center"/>
          </w:tcPr>
          <w:p w14:paraId="52D54B0A" w14:textId="63C5BD6E" w:rsidR="00061BF7" w:rsidRPr="00E4784F" w:rsidRDefault="00061BF7" w:rsidP="009B2541">
            <w:pPr>
              <w:pStyle w:val="TableParagraph"/>
              <w:spacing w:before="5"/>
              <w:ind w:left="90"/>
              <w:jc w:val="center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Ji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MD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&gt;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5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</w:p>
          <w:p w14:paraId="2FEFEA93" w14:textId="5BACA728" w:rsidR="00061BF7" w:rsidRPr="00E4784F" w:rsidRDefault="00061BF7" w:rsidP="009B2541">
            <w:pPr>
              <w:pStyle w:val="TableParagraph"/>
              <w:spacing w:before="28"/>
              <w:jc w:val="center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ma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kor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0</w:t>
            </w:r>
          </w:p>
        </w:tc>
      </w:tr>
      <w:tr w:rsidR="00061BF7" w:rsidRPr="008B6490" w14:paraId="319A31B0" w14:textId="77777777" w:rsidTr="0003642F">
        <w:trPr>
          <w:gridBefore w:val="1"/>
          <w:wBefore w:w="6" w:type="dxa"/>
          <w:trHeight w:val="646"/>
        </w:trPr>
        <w:tc>
          <w:tcPr>
            <w:tcW w:w="593" w:type="dxa"/>
            <w:vMerge/>
          </w:tcPr>
          <w:p w14:paraId="33D83C36" w14:textId="77777777" w:rsidR="00061BF7" w:rsidRPr="008B6490" w:rsidRDefault="00061BF7" w:rsidP="00D0354A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</w:p>
        </w:tc>
        <w:tc>
          <w:tcPr>
            <w:tcW w:w="1440" w:type="dxa"/>
            <w:vMerge/>
          </w:tcPr>
          <w:p w14:paraId="098AC52D" w14:textId="77777777" w:rsidR="00061BF7" w:rsidRPr="008B6490" w:rsidRDefault="00061BF7" w:rsidP="00D0354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/>
          </w:tcPr>
          <w:p w14:paraId="2BBB15DB" w14:textId="77777777" w:rsidR="00061BF7" w:rsidRPr="008B6490" w:rsidRDefault="00061BF7" w:rsidP="00D0354A">
            <w:pPr>
              <w:pStyle w:val="TableParagraph"/>
              <w:spacing w:before="1" w:line="276" w:lineRule="auto"/>
              <w:ind w:left="106" w:right="338"/>
              <w:rPr>
                <w:color w:val="000000" w:themeColor="text1"/>
                <w:sz w:val="16"/>
              </w:rPr>
            </w:pPr>
          </w:p>
        </w:tc>
        <w:tc>
          <w:tcPr>
            <w:tcW w:w="2164" w:type="dxa"/>
            <w:vMerge/>
            <w:vAlign w:val="center"/>
          </w:tcPr>
          <w:p w14:paraId="4342497A" w14:textId="77777777" w:rsidR="00061BF7" w:rsidRPr="00E4784F" w:rsidRDefault="00061BF7" w:rsidP="009B2541">
            <w:pPr>
              <w:pStyle w:val="TableParagraph"/>
              <w:spacing w:before="5"/>
              <w:ind w:left="271" w:right="262"/>
              <w:jc w:val="center"/>
              <w:rPr>
                <w:color w:val="000000" w:themeColor="text1"/>
                <w:sz w:val="16"/>
              </w:rPr>
            </w:pPr>
          </w:p>
        </w:tc>
        <w:tc>
          <w:tcPr>
            <w:tcW w:w="6368" w:type="dxa"/>
            <w:gridSpan w:val="4"/>
            <w:vAlign w:val="center"/>
          </w:tcPr>
          <w:p w14:paraId="5E81DE75" w14:textId="77777777" w:rsidR="00061BF7" w:rsidRPr="00E4784F" w:rsidRDefault="00061BF7" w:rsidP="00061BF7">
            <w:pPr>
              <w:pStyle w:val="TableParagraph"/>
              <w:spacing w:before="5"/>
              <w:ind w:left="271" w:right="262"/>
              <w:jc w:val="center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 xml:space="preserve">Jika </w:t>
            </w:r>
            <w:r w:rsidRPr="00E4784F">
              <w:rPr>
                <w:color w:val="000000" w:themeColor="text1"/>
                <w:sz w:val="16"/>
              </w:rPr>
              <w:t>NDTPS ≥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  <w:lang w:val="en-US"/>
              </w:rPr>
              <w:t>12</w:t>
            </w:r>
          </w:p>
          <w:p w14:paraId="37400BF1" w14:textId="77777777" w:rsidR="00061BF7" w:rsidRPr="00E4784F" w:rsidRDefault="00061BF7" w:rsidP="00061BF7">
            <w:pPr>
              <w:pStyle w:val="TableParagraph"/>
              <w:spacing w:before="28"/>
              <w:ind w:left="104" w:right="118"/>
              <w:jc w:val="center"/>
              <w:rPr>
                <w:color w:val="000000" w:themeColor="text1"/>
                <w:sz w:val="16"/>
                <w:lang w:val="en-US"/>
              </w:rPr>
            </w:pPr>
            <w:proofErr w:type="gramStart"/>
            <w:r w:rsidRPr="00E4784F">
              <w:rPr>
                <w:color w:val="000000" w:themeColor="text1"/>
                <w:sz w:val="16"/>
                <w:lang w:val="en-US"/>
              </w:rPr>
              <w:t>dan  RMD</w:t>
            </w:r>
            <w:proofErr w:type="gramEnd"/>
            <w:r w:rsidRPr="00E4784F">
              <w:rPr>
                <w:color w:val="000000" w:themeColor="text1"/>
                <w:sz w:val="16"/>
                <w:lang w:val="en-US"/>
              </w:rPr>
              <w:t xml:space="preserve"> &lt; 15   </w:t>
            </w:r>
            <w:proofErr w:type="spellStart"/>
            <w:r w:rsidRPr="00E4784F">
              <w:rPr>
                <w:color w:val="000000" w:themeColor="text1"/>
                <w:sz w:val="16"/>
                <w:lang w:val="en-US"/>
              </w:rPr>
              <w:t>atau</w:t>
            </w:r>
            <w:proofErr w:type="spellEnd"/>
            <w:r w:rsidRPr="00E4784F">
              <w:rPr>
                <w:color w:val="000000" w:themeColor="text1"/>
                <w:sz w:val="16"/>
                <w:lang w:val="en-US"/>
              </w:rPr>
              <w:t xml:space="preserve"> 25 &lt; RMD </w:t>
            </w:r>
            <w:r w:rsidRPr="00E4784F">
              <w:rPr>
                <w:color w:val="000000" w:themeColor="text1"/>
                <w:sz w:val="16"/>
              </w:rPr>
              <w:t>≤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 35 </w:t>
            </w:r>
          </w:p>
          <w:p w14:paraId="61099BC5" w14:textId="2F16E36F" w:rsidR="00061BF7" w:rsidRPr="00E4784F" w:rsidRDefault="00061BF7" w:rsidP="00061BF7">
            <w:pPr>
              <w:pStyle w:val="TableParagraph"/>
              <w:spacing w:before="28"/>
              <w:ind w:left="104" w:right="118"/>
              <w:jc w:val="center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E4784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E4784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E4784F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E4784F">
              <w:rPr>
                <w:color w:val="000000" w:themeColor="text1"/>
                <w:sz w:val="16"/>
                <w:lang w:val="en-US"/>
              </w:rPr>
              <w:t xml:space="preserve"> = 1+3B</w:t>
            </w:r>
          </w:p>
        </w:tc>
        <w:tc>
          <w:tcPr>
            <w:tcW w:w="2005" w:type="dxa"/>
            <w:gridSpan w:val="2"/>
            <w:vMerge/>
            <w:vAlign w:val="center"/>
          </w:tcPr>
          <w:p w14:paraId="48A9B539" w14:textId="77777777" w:rsidR="00061BF7" w:rsidRPr="00E4784F" w:rsidRDefault="00061BF7" w:rsidP="009B2541">
            <w:pPr>
              <w:pStyle w:val="TableParagraph"/>
              <w:spacing w:before="5"/>
              <w:ind w:left="90"/>
              <w:jc w:val="center"/>
              <w:rPr>
                <w:color w:val="000000" w:themeColor="text1"/>
                <w:sz w:val="16"/>
              </w:rPr>
            </w:pPr>
          </w:p>
        </w:tc>
      </w:tr>
      <w:tr w:rsidR="00D0354A" w:rsidRPr="008B6490" w14:paraId="2300EB2E" w14:textId="77777777" w:rsidTr="0003642F">
        <w:trPr>
          <w:gridBefore w:val="1"/>
          <w:wBefore w:w="6" w:type="dxa"/>
          <w:trHeight w:val="852"/>
        </w:trPr>
        <w:tc>
          <w:tcPr>
            <w:tcW w:w="593" w:type="dxa"/>
            <w:vMerge/>
            <w:tcBorders>
              <w:top w:val="nil"/>
            </w:tcBorders>
          </w:tcPr>
          <w:p w14:paraId="01EC4321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5FD7EB14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  <w:tcBorders>
              <w:top w:val="nil"/>
            </w:tcBorders>
          </w:tcPr>
          <w:p w14:paraId="796250E8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</w:tcPr>
          <w:p w14:paraId="71F7875B" w14:textId="77777777" w:rsidR="00D0354A" w:rsidRPr="00E4784F" w:rsidRDefault="00D0354A" w:rsidP="00D0354A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M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hasiswa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ad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aat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S.</w:t>
            </w:r>
          </w:p>
          <w:p w14:paraId="40109097" w14:textId="77777777" w:rsidR="00D0354A" w:rsidRPr="00E4784F" w:rsidRDefault="00D0354A" w:rsidP="00D0354A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DTPS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ose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tap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tugask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baga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gampu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t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uliah deng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id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ahli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sua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ompetens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i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gram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 yang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akreditasi.</w:t>
            </w:r>
          </w:p>
          <w:p w14:paraId="7BB470EE" w14:textId="0037A8AB" w:rsidR="00061BF7" w:rsidRPr="00E4784F" w:rsidRDefault="00D0354A" w:rsidP="00061BF7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RMD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M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DTPS</w:t>
            </w:r>
          </w:p>
          <w:p w14:paraId="17E9FD4C" w14:textId="77777777" w:rsidR="00061BF7" w:rsidRPr="00E4784F" w:rsidRDefault="00061BF7" w:rsidP="00061BF7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>A =((NDTPS-3)/9)</w:t>
            </w:r>
          </w:p>
          <w:p w14:paraId="06A71837" w14:textId="77777777" w:rsidR="00061BF7" w:rsidRPr="00E4784F" w:rsidRDefault="00061BF7" w:rsidP="00061BF7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 xml:space="preserve">B = RMD/15 </w:t>
            </w:r>
            <w:proofErr w:type="spellStart"/>
            <w:r w:rsidRPr="00E4784F">
              <w:rPr>
                <w:color w:val="000000" w:themeColor="text1"/>
                <w:sz w:val="16"/>
                <w:lang w:val="en-US"/>
              </w:rPr>
              <w:t>jika</w:t>
            </w:r>
            <w:proofErr w:type="spellEnd"/>
            <w:r w:rsidRPr="00E4784F">
              <w:rPr>
                <w:color w:val="000000" w:themeColor="text1"/>
                <w:sz w:val="16"/>
                <w:lang w:val="en-US"/>
              </w:rPr>
              <w:t xml:space="preserve"> RMD &lt; 15 </w:t>
            </w:r>
          </w:p>
          <w:p w14:paraId="5358B405" w14:textId="77777777" w:rsidR="00061BF7" w:rsidRPr="00E4784F" w:rsidRDefault="00061BF7" w:rsidP="00061BF7">
            <w:pPr>
              <w:pStyle w:val="TableParagraph"/>
              <w:spacing w:before="28"/>
              <w:ind w:left="104" w:right="93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 xml:space="preserve">B = ((RMD-15)/10) </w:t>
            </w:r>
            <w:proofErr w:type="spellStart"/>
            <w:r w:rsidRPr="00E4784F">
              <w:rPr>
                <w:color w:val="000000" w:themeColor="text1"/>
                <w:sz w:val="16"/>
                <w:lang w:val="en-US"/>
              </w:rPr>
              <w:t>jika</w:t>
            </w:r>
            <w:proofErr w:type="spellEnd"/>
            <w:r w:rsidRPr="00E4784F">
              <w:rPr>
                <w:color w:val="000000" w:themeColor="text1"/>
                <w:sz w:val="16"/>
                <w:lang w:val="en-US"/>
              </w:rPr>
              <w:t xml:space="preserve"> 15 </w:t>
            </w:r>
            <w:r w:rsidRPr="00E4784F">
              <w:rPr>
                <w:color w:val="000000" w:themeColor="text1"/>
                <w:sz w:val="16"/>
              </w:rPr>
              <w:t>≤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 RMD </w:t>
            </w:r>
            <w:r w:rsidRPr="00E4784F">
              <w:rPr>
                <w:color w:val="000000" w:themeColor="text1"/>
                <w:sz w:val="16"/>
              </w:rPr>
              <w:t>≤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 25    </w:t>
            </w:r>
          </w:p>
          <w:p w14:paraId="4BC6C1AD" w14:textId="724E5FA4" w:rsidR="00061BF7" w:rsidRPr="00E4784F" w:rsidRDefault="00061BF7" w:rsidP="00061BF7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 xml:space="preserve">B= (35-RMD)/10 </w:t>
            </w:r>
            <w:proofErr w:type="spellStart"/>
            <w:r w:rsidRPr="00E4784F">
              <w:rPr>
                <w:color w:val="000000" w:themeColor="text1"/>
                <w:sz w:val="16"/>
                <w:lang w:val="en-US"/>
              </w:rPr>
              <w:t>jika</w:t>
            </w:r>
            <w:proofErr w:type="spellEnd"/>
            <w:r w:rsidRPr="00E4784F">
              <w:rPr>
                <w:color w:val="000000" w:themeColor="text1"/>
                <w:sz w:val="16"/>
                <w:lang w:val="en-US"/>
              </w:rPr>
              <w:t xml:space="preserve"> 25 &lt; RMD1 </w:t>
            </w:r>
            <w:r w:rsidRPr="00E4784F">
              <w:rPr>
                <w:color w:val="000000" w:themeColor="text1"/>
                <w:sz w:val="16"/>
              </w:rPr>
              <w:t>≤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 35. </w:t>
            </w:r>
          </w:p>
        </w:tc>
      </w:tr>
      <w:tr w:rsidR="00D0354A" w:rsidRPr="008B6490" w14:paraId="70890FFF" w14:textId="77777777" w:rsidTr="0003642F">
        <w:trPr>
          <w:gridBefore w:val="1"/>
          <w:wBefore w:w="6" w:type="dxa"/>
          <w:trHeight w:val="663"/>
        </w:trPr>
        <w:tc>
          <w:tcPr>
            <w:tcW w:w="593" w:type="dxa"/>
            <w:vMerge/>
            <w:tcBorders>
              <w:top w:val="nil"/>
            </w:tcBorders>
          </w:tcPr>
          <w:p w14:paraId="4AEF9FA9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65CCEB83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  <w:tcBorders>
              <w:top w:val="nil"/>
            </w:tcBorders>
          </w:tcPr>
          <w:p w14:paraId="0173E79F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  <w:vAlign w:val="center"/>
          </w:tcPr>
          <w:p w14:paraId="568968DF" w14:textId="0FF2B668" w:rsidR="00D0354A" w:rsidRPr="008B6490" w:rsidRDefault="00D0354A" w:rsidP="00486743">
            <w:pPr>
              <w:pStyle w:val="TableParagraph"/>
              <w:spacing w:before="5"/>
              <w:ind w:left="1228" w:right="123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dah, 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 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ta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pu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</w:p>
        </w:tc>
      </w:tr>
      <w:tr w:rsidR="008F418C" w:rsidRPr="008B6490" w14:paraId="36920DD1" w14:textId="77777777" w:rsidTr="0003642F">
        <w:trPr>
          <w:gridBefore w:val="1"/>
          <w:wBefore w:w="6" w:type="dxa"/>
          <w:trHeight w:val="1068"/>
        </w:trPr>
        <w:tc>
          <w:tcPr>
            <w:tcW w:w="593" w:type="dxa"/>
            <w:vMerge w:val="restart"/>
          </w:tcPr>
          <w:p w14:paraId="55379EE6" w14:textId="119618CE" w:rsidR="00D0354A" w:rsidRPr="008B6490" w:rsidRDefault="00D0354A" w:rsidP="00D0354A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20</w:t>
            </w:r>
          </w:p>
        </w:tc>
        <w:tc>
          <w:tcPr>
            <w:tcW w:w="1440" w:type="dxa"/>
            <w:vMerge w:val="restart"/>
          </w:tcPr>
          <w:p w14:paraId="51D7C1BC" w14:textId="77777777" w:rsidR="00D0354A" w:rsidRPr="008B6490" w:rsidRDefault="00D0354A" w:rsidP="00D0354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 w:val="restart"/>
          </w:tcPr>
          <w:p w14:paraId="5D301D84" w14:textId="77777777" w:rsidR="00D0354A" w:rsidRPr="008B6490" w:rsidRDefault="00D0354A" w:rsidP="00D0354A">
            <w:pPr>
              <w:pStyle w:val="TableParagraph"/>
              <w:spacing w:before="1" w:line="276" w:lineRule="auto"/>
              <w:ind w:left="106" w:right="38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ugas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sebagai </w:t>
            </w:r>
            <w:r w:rsidRPr="008B6490">
              <w:rPr>
                <w:color w:val="000000" w:themeColor="text1"/>
                <w:sz w:val="16"/>
              </w:rPr>
              <w:t>pembimbi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tama tugas akhi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  <w:p w14:paraId="220CF48F" w14:textId="77777777" w:rsidR="00D0354A" w:rsidRPr="008B6490" w:rsidRDefault="00D0354A" w:rsidP="00D0354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2) LKPS</w:t>
            </w:r>
          </w:p>
        </w:tc>
        <w:tc>
          <w:tcPr>
            <w:tcW w:w="2164" w:type="dxa"/>
            <w:vAlign w:val="center"/>
          </w:tcPr>
          <w:p w14:paraId="660EC413" w14:textId="3401003A" w:rsidR="00D0354A" w:rsidRPr="00304D8D" w:rsidRDefault="00D0354A" w:rsidP="00A50F46">
            <w:pPr>
              <w:pStyle w:val="TableParagraph"/>
              <w:spacing w:before="1"/>
              <w:ind w:left="470"/>
              <w:jc w:val="center"/>
              <w:rPr>
                <w:color w:val="000000" w:themeColor="text1"/>
                <w:sz w:val="16"/>
              </w:rPr>
            </w:pPr>
            <w:r w:rsidRPr="00304D8D">
              <w:rPr>
                <w:color w:val="000000" w:themeColor="text1"/>
                <w:sz w:val="16"/>
              </w:rPr>
              <w:t>Jika</w:t>
            </w:r>
            <w:r w:rsidRPr="00304D8D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RDPU ≤</w:t>
            </w:r>
            <w:r w:rsidRPr="00304D8D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6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,</w:t>
            </w:r>
          </w:p>
          <w:p w14:paraId="5F84FA99" w14:textId="77777777" w:rsidR="00D0354A" w:rsidRPr="00304D8D" w:rsidRDefault="00D0354A" w:rsidP="00A50F46">
            <w:pPr>
              <w:pStyle w:val="TableParagraph"/>
              <w:spacing w:before="28"/>
              <w:ind w:left="541"/>
              <w:jc w:val="center"/>
              <w:rPr>
                <w:color w:val="000000" w:themeColor="text1"/>
                <w:sz w:val="16"/>
              </w:rPr>
            </w:pPr>
            <w:r w:rsidRPr="00304D8D">
              <w:rPr>
                <w:color w:val="000000" w:themeColor="text1"/>
                <w:sz w:val="16"/>
              </w:rPr>
              <w:t>maka</w:t>
            </w:r>
            <w:r w:rsidRPr="00304D8D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Skor</w:t>
            </w:r>
            <w:r w:rsidRPr="00304D8D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=</w:t>
            </w:r>
            <w:r w:rsidRPr="00304D8D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30" w:type="dxa"/>
            <w:gridSpan w:val="2"/>
            <w:vAlign w:val="center"/>
          </w:tcPr>
          <w:p w14:paraId="0B8E966D" w14:textId="25726DB0" w:rsidR="00D0354A" w:rsidRPr="00304D8D" w:rsidRDefault="00D0354A" w:rsidP="00A50F46">
            <w:pPr>
              <w:pStyle w:val="TableParagraph"/>
              <w:spacing w:before="1"/>
              <w:ind w:left="102" w:right="95"/>
              <w:jc w:val="center"/>
              <w:rPr>
                <w:color w:val="000000" w:themeColor="text1"/>
                <w:sz w:val="16"/>
              </w:rPr>
            </w:pPr>
            <w:r w:rsidRPr="00304D8D">
              <w:rPr>
                <w:color w:val="000000" w:themeColor="text1"/>
                <w:sz w:val="16"/>
              </w:rPr>
              <w:t>Jika</w:t>
            </w:r>
            <w:r w:rsidRPr="00304D8D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6</w:t>
            </w:r>
            <w:r w:rsidRPr="00304D8D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&lt;</w:t>
            </w:r>
            <w:r w:rsidRPr="00304D8D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RDPU ≤</w:t>
            </w:r>
            <w:r w:rsidRPr="00304D8D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10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,</w:t>
            </w:r>
          </w:p>
          <w:p w14:paraId="782D9B13" w14:textId="77777777" w:rsidR="00D0354A" w:rsidRPr="00304D8D" w:rsidRDefault="00D0354A" w:rsidP="00A50F46">
            <w:pPr>
              <w:pStyle w:val="TableParagraph"/>
              <w:spacing w:before="28"/>
              <w:ind w:left="100" w:right="95"/>
              <w:jc w:val="center"/>
              <w:rPr>
                <w:color w:val="000000" w:themeColor="text1"/>
                <w:sz w:val="16"/>
              </w:rPr>
            </w:pPr>
            <w:r w:rsidRPr="00304D8D">
              <w:rPr>
                <w:color w:val="000000" w:themeColor="text1"/>
                <w:sz w:val="16"/>
              </w:rPr>
              <w:t>maka</w:t>
            </w:r>
            <w:r w:rsidRPr="00304D8D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Skor</w:t>
            </w:r>
            <w:r w:rsidRPr="00304D8D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=</w:t>
            </w:r>
            <w:r w:rsidRPr="00304D8D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7</w:t>
            </w:r>
            <w:r w:rsidRPr="00304D8D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-</w:t>
            </w:r>
            <w:r w:rsidRPr="00304D8D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(RDPU</w:t>
            </w:r>
            <w:r w:rsidRPr="00304D8D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/</w:t>
            </w:r>
            <w:r w:rsidRPr="00304D8D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2)</w:t>
            </w:r>
          </w:p>
        </w:tc>
        <w:tc>
          <w:tcPr>
            <w:tcW w:w="2138" w:type="dxa"/>
            <w:gridSpan w:val="2"/>
            <w:vAlign w:val="center"/>
          </w:tcPr>
          <w:p w14:paraId="77EA12AC" w14:textId="72C1ED27" w:rsidR="00D0354A" w:rsidRPr="00304D8D" w:rsidRDefault="00D0354A" w:rsidP="00304D8D">
            <w:pPr>
              <w:pStyle w:val="TableParagraph"/>
              <w:spacing w:before="1"/>
              <w:ind w:left="202" w:right="202"/>
              <w:jc w:val="center"/>
              <w:rPr>
                <w:color w:val="000000" w:themeColor="text1"/>
                <w:sz w:val="16"/>
              </w:rPr>
            </w:pPr>
            <w:r w:rsidRPr="00304D8D">
              <w:rPr>
                <w:color w:val="000000" w:themeColor="text1"/>
                <w:sz w:val="16"/>
              </w:rPr>
              <w:t>Tidak</w:t>
            </w:r>
            <w:r w:rsidRPr="00304D8D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ada</w:t>
            </w:r>
            <w:r w:rsidRPr="00304D8D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 xml:space="preserve">skor </w:t>
            </w:r>
            <w:r w:rsidR="00304D8D" w:rsidRPr="00304D8D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Pr="00304D8D">
              <w:rPr>
                <w:color w:val="000000" w:themeColor="text1"/>
                <w:sz w:val="16"/>
              </w:rPr>
              <w:t>antara</w:t>
            </w:r>
            <w:r w:rsidRPr="00304D8D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0</w:t>
            </w:r>
            <w:r w:rsidR="00304D8D" w:rsidRPr="00304D8D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dan</w:t>
            </w:r>
            <w:r w:rsidRPr="00304D8D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2005" w:type="dxa"/>
            <w:gridSpan w:val="2"/>
            <w:vAlign w:val="center"/>
          </w:tcPr>
          <w:p w14:paraId="69DB3CFA" w14:textId="31E6D0C1" w:rsidR="00D0354A" w:rsidRPr="00304D8D" w:rsidRDefault="00D0354A" w:rsidP="00A50F46">
            <w:pPr>
              <w:pStyle w:val="TableParagraph"/>
              <w:spacing w:before="1"/>
              <w:ind w:left="372"/>
              <w:jc w:val="center"/>
              <w:rPr>
                <w:color w:val="000000" w:themeColor="text1"/>
                <w:sz w:val="16"/>
              </w:rPr>
            </w:pPr>
            <w:r w:rsidRPr="00304D8D">
              <w:rPr>
                <w:color w:val="000000" w:themeColor="text1"/>
                <w:sz w:val="16"/>
              </w:rPr>
              <w:t>Jika</w:t>
            </w:r>
            <w:r w:rsidRPr="00304D8D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RDPU &gt;</w:t>
            </w:r>
            <w:r w:rsidRPr="00304D8D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10</w:t>
            </w:r>
            <w:r w:rsidR="00BB732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,</w:t>
            </w:r>
          </w:p>
          <w:p w14:paraId="1ABF43A0" w14:textId="77777777" w:rsidR="00D0354A" w:rsidRPr="00304D8D" w:rsidRDefault="00D0354A" w:rsidP="00A50F46">
            <w:pPr>
              <w:pStyle w:val="TableParagraph"/>
              <w:spacing w:before="28"/>
              <w:ind w:left="468"/>
              <w:jc w:val="center"/>
              <w:rPr>
                <w:color w:val="000000" w:themeColor="text1"/>
                <w:sz w:val="16"/>
              </w:rPr>
            </w:pPr>
            <w:r w:rsidRPr="00304D8D">
              <w:rPr>
                <w:color w:val="000000" w:themeColor="text1"/>
                <w:sz w:val="16"/>
              </w:rPr>
              <w:t>maka</w:t>
            </w:r>
            <w:r w:rsidRPr="00304D8D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Skor</w:t>
            </w:r>
            <w:r w:rsidRPr="00304D8D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=</w:t>
            </w:r>
            <w:r w:rsidRPr="00304D8D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04D8D">
              <w:rPr>
                <w:color w:val="000000" w:themeColor="text1"/>
                <w:sz w:val="16"/>
              </w:rPr>
              <w:t>0</w:t>
            </w:r>
          </w:p>
        </w:tc>
      </w:tr>
      <w:tr w:rsidR="00D0354A" w:rsidRPr="008B6490" w14:paraId="21B97512" w14:textId="77777777" w:rsidTr="0003642F">
        <w:trPr>
          <w:gridBefore w:val="1"/>
          <w:wBefore w:w="6" w:type="dxa"/>
          <w:trHeight w:val="618"/>
        </w:trPr>
        <w:tc>
          <w:tcPr>
            <w:tcW w:w="593" w:type="dxa"/>
            <w:vMerge/>
            <w:tcBorders>
              <w:top w:val="nil"/>
            </w:tcBorders>
          </w:tcPr>
          <w:p w14:paraId="1C28E9B6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689ABC56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  <w:tcBorders>
              <w:top w:val="nil"/>
            </w:tcBorders>
          </w:tcPr>
          <w:p w14:paraId="13382B8D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  <w:vAlign w:val="center"/>
          </w:tcPr>
          <w:p w14:paraId="6CEB80CF" w14:textId="77777777" w:rsidR="00D0354A" w:rsidRPr="008B6490" w:rsidRDefault="00D0354A" w:rsidP="00A50F46">
            <w:pPr>
              <w:pStyle w:val="TableParagraph"/>
              <w:spacing w:before="5"/>
              <w:ind w:left="10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D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mb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mbi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tam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.</w:t>
            </w:r>
          </w:p>
        </w:tc>
      </w:tr>
      <w:tr w:rsidR="002A4F6A" w:rsidRPr="008B6490" w14:paraId="68EF4442" w14:textId="77777777" w:rsidTr="007B4018">
        <w:trPr>
          <w:gridBefore w:val="1"/>
          <w:wBefore w:w="6" w:type="dxa"/>
          <w:trHeight w:val="1401"/>
        </w:trPr>
        <w:tc>
          <w:tcPr>
            <w:tcW w:w="593" w:type="dxa"/>
          </w:tcPr>
          <w:p w14:paraId="600ED602" w14:textId="147E0F1E" w:rsidR="002A4F6A" w:rsidRPr="008B6490" w:rsidRDefault="0003642F" w:rsidP="00D0354A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440" w:type="dxa"/>
          </w:tcPr>
          <w:p w14:paraId="3434F952" w14:textId="77777777" w:rsidR="002A4F6A" w:rsidRPr="008B6490" w:rsidRDefault="002A4F6A" w:rsidP="00D0354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</w:tcPr>
          <w:p w14:paraId="66A43CCE" w14:textId="77777777" w:rsidR="0003642F" w:rsidRPr="00E4784F" w:rsidRDefault="0003642F" w:rsidP="0003642F">
            <w:pPr>
              <w:pStyle w:val="TableParagraph"/>
              <w:spacing w:before="1" w:line="276" w:lineRule="auto"/>
              <w:ind w:left="106" w:right="17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Ekuivalensi Waktu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engajar</w:t>
            </w:r>
            <w:r w:rsidRPr="00E4784F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uh</w:t>
            </w:r>
            <w:r w:rsidRPr="00E4784F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TPS.</w:t>
            </w:r>
          </w:p>
          <w:p w14:paraId="45BDA618" w14:textId="77777777" w:rsidR="0003642F" w:rsidRPr="00E4784F" w:rsidRDefault="0003642F" w:rsidP="0003642F">
            <w:pPr>
              <w:pStyle w:val="TableParagraph"/>
              <w:spacing w:before="9"/>
              <w:ind w:left="10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F4D9C86" w14:textId="1799B8D8" w:rsidR="002A4F6A" w:rsidRPr="00E4784F" w:rsidRDefault="0003642F" w:rsidP="0003642F">
            <w:pPr>
              <w:pStyle w:val="TableParagraph"/>
              <w:spacing w:before="1" w:line="276" w:lineRule="auto"/>
              <w:ind w:left="106" w:right="17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.a.3) LKPS</w:t>
            </w:r>
          </w:p>
        </w:tc>
        <w:tc>
          <w:tcPr>
            <w:tcW w:w="2164" w:type="dxa"/>
            <w:vAlign w:val="center"/>
          </w:tcPr>
          <w:p w14:paraId="455435E6" w14:textId="4AA499F6" w:rsidR="0003642F" w:rsidRPr="002F2F0F" w:rsidRDefault="002A4F6A" w:rsidP="003F1C11">
            <w:pPr>
              <w:pStyle w:val="TableParagraph"/>
              <w:spacing w:before="109" w:line="271" w:lineRule="auto"/>
              <w:ind w:left="186" w:right="241" w:firstLine="63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  <w:lang w:val="en-US"/>
              </w:rPr>
              <w:t>Jika EWMP=14</w:t>
            </w:r>
            <w:r w:rsidR="0003642F" w:rsidRPr="002F2F0F">
              <w:rPr>
                <w:color w:val="000000" w:themeColor="text1"/>
                <w:sz w:val="16"/>
                <w:lang w:val="en-US"/>
              </w:rPr>
              <w:t>,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</w:p>
          <w:p w14:paraId="0F7AA370" w14:textId="2F5AB165" w:rsidR="002A4F6A" w:rsidRPr="002F2F0F" w:rsidRDefault="002A4F6A" w:rsidP="003F1C11">
            <w:pPr>
              <w:pStyle w:val="TableParagraph"/>
              <w:spacing w:before="109" w:line="271" w:lineRule="auto"/>
              <w:ind w:left="186" w:right="241" w:firstLine="63"/>
              <w:jc w:val="center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4</w:t>
            </w:r>
          </w:p>
        </w:tc>
        <w:tc>
          <w:tcPr>
            <w:tcW w:w="6368" w:type="dxa"/>
            <w:gridSpan w:val="4"/>
            <w:vAlign w:val="center"/>
          </w:tcPr>
          <w:p w14:paraId="12676B91" w14:textId="03600A00" w:rsidR="00581ED2" w:rsidRPr="002F2F0F" w:rsidRDefault="002A4F6A" w:rsidP="004B2A2D">
            <w:pPr>
              <w:pStyle w:val="TableParagraph"/>
              <w:spacing w:before="109" w:line="271" w:lineRule="auto"/>
              <w:ind w:left="1301" w:right="698" w:hanging="120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12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≤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EWMP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581ED2" w:rsidRPr="002F2F0F">
              <w:rPr>
                <w:color w:val="000000" w:themeColor="text1"/>
                <w:sz w:val="16"/>
                <w:lang w:val="en-US"/>
              </w:rPr>
              <w:t>&lt;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1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4 Maka </w:t>
            </w:r>
            <w:r w:rsidR="00581ED2" w:rsidRPr="002F2F0F">
              <w:rPr>
                <w:color w:val="000000" w:themeColor="text1"/>
                <w:sz w:val="16"/>
                <w:lang w:val="en-US"/>
              </w:rPr>
              <w:t>Skor = ((3 x EWMP)-3</w:t>
            </w:r>
            <w:r w:rsidR="00E02F19" w:rsidRPr="002F2F0F">
              <w:rPr>
                <w:color w:val="000000" w:themeColor="text1"/>
                <w:sz w:val="16"/>
                <w:lang w:val="en-US"/>
              </w:rPr>
              <w:t>4</w:t>
            </w:r>
            <w:r w:rsidR="00581ED2" w:rsidRPr="002F2F0F">
              <w:rPr>
                <w:color w:val="000000" w:themeColor="text1"/>
                <w:sz w:val="16"/>
                <w:lang w:val="en-US"/>
              </w:rPr>
              <w:t>)/2</w:t>
            </w:r>
          </w:p>
          <w:p w14:paraId="6EDCC2BF" w14:textId="3835178A" w:rsidR="00581ED2" w:rsidRPr="002F2F0F" w:rsidRDefault="002A4F6A" w:rsidP="004B2A2D">
            <w:pPr>
              <w:pStyle w:val="TableParagraph"/>
              <w:spacing w:before="109" w:line="271" w:lineRule="auto"/>
              <w:ind w:left="1301" w:right="698" w:hanging="120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1</w:t>
            </w:r>
            <w:r w:rsidRPr="002F2F0F">
              <w:rPr>
                <w:color w:val="000000" w:themeColor="text1"/>
                <w:sz w:val="16"/>
                <w:lang w:val="en-US"/>
              </w:rPr>
              <w:t>4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581ED2" w:rsidRPr="002F2F0F">
              <w:rPr>
                <w:color w:val="000000" w:themeColor="text1"/>
                <w:sz w:val="16"/>
                <w:lang w:val="en-US"/>
              </w:rPr>
              <w:t>&lt;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EWMP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≤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1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6 Maka </w:t>
            </w:r>
            <w:r w:rsidR="00581ED2" w:rsidRPr="002F2F0F">
              <w:rPr>
                <w:color w:val="000000" w:themeColor="text1"/>
                <w:sz w:val="16"/>
                <w:lang w:val="en-US"/>
              </w:rPr>
              <w:t>Skor = (50- (3 x EWMP))/2</w:t>
            </w:r>
          </w:p>
        </w:tc>
        <w:tc>
          <w:tcPr>
            <w:tcW w:w="2005" w:type="dxa"/>
            <w:gridSpan w:val="2"/>
            <w:vAlign w:val="center"/>
          </w:tcPr>
          <w:p w14:paraId="7121F9D4" w14:textId="543431E0" w:rsidR="002A4F6A" w:rsidRPr="002F2F0F" w:rsidRDefault="002A4F6A" w:rsidP="002A4F6A">
            <w:pPr>
              <w:pStyle w:val="TableParagraph"/>
              <w:spacing w:before="1" w:line="276" w:lineRule="auto"/>
              <w:ind w:left="336" w:right="336" w:firstLine="4"/>
              <w:jc w:val="center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 xml:space="preserve">Jika EWMP &lt; </w:t>
            </w:r>
            <w:r w:rsidRPr="002F2F0F">
              <w:rPr>
                <w:color w:val="000000" w:themeColor="text1"/>
                <w:sz w:val="16"/>
                <w:lang w:val="en-US"/>
              </w:rPr>
              <w:t>12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atau</w:t>
            </w:r>
            <w:r w:rsidRPr="002F2F0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EWMP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gt;</w:t>
            </w:r>
            <w:r w:rsidRPr="002F2F0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1</w:t>
            </w:r>
            <w:r w:rsidRPr="002F2F0F">
              <w:rPr>
                <w:color w:val="000000" w:themeColor="text1"/>
                <w:sz w:val="16"/>
                <w:lang w:val="en-US"/>
              </w:rPr>
              <w:t>6</w:t>
            </w:r>
            <w:r w:rsidRPr="002F2F0F">
              <w:rPr>
                <w:color w:val="000000" w:themeColor="text1"/>
                <w:sz w:val="16"/>
              </w:rPr>
              <w:t>,</w:t>
            </w:r>
          </w:p>
          <w:p w14:paraId="26280908" w14:textId="3F7A33D9" w:rsidR="002A4F6A" w:rsidRPr="002F2F0F" w:rsidRDefault="002A4F6A" w:rsidP="002A4F6A">
            <w:pPr>
              <w:pStyle w:val="TableParagraph"/>
              <w:spacing w:before="1" w:line="276" w:lineRule="auto"/>
              <w:ind w:left="336" w:right="336" w:firstLine="4"/>
              <w:jc w:val="center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mak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Skor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</w:p>
        </w:tc>
      </w:tr>
      <w:tr w:rsidR="007B4018" w:rsidRPr="008B6490" w14:paraId="25C3EE61" w14:textId="77777777" w:rsidTr="00F9629E">
        <w:trPr>
          <w:gridBefore w:val="1"/>
          <w:wBefore w:w="6" w:type="dxa"/>
          <w:trHeight w:val="646"/>
        </w:trPr>
        <w:tc>
          <w:tcPr>
            <w:tcW w:w="593" w:type="dxa"/>
            <w:vAlign w:val="center"/>
          </w:tcPr>
          <w:p w14:paraId="6EADD3B7" w14:textId="77777777" w:rsidR="007B4018" w:rsidRPr="008B6490" w:rsidRDefault="007B4018" w:rsidP="00F9629E">
            <w:pPr>
              <w:pStyle w:val="TableParagraph"/>
              <w:spacing w:before="1"/>
              <w:ind w:left="-30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440" w:type="dxa"/>
            <w:vAlign w:val="center"/>
          </w:tcPr>
          <w:p w14:paraId="1DA0114A" w14:textId="77777777" w:rsidR="007B4018" w:rsidRPr="008B6490" w:rsidRDefault="007B4018" w:rsidP="00F9629E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2069" w:type="dxa"/>
            <w:vAlign w:val="center"/>
          </w:tcPr>
          <w:p w14:paraId="20C3F676" w14:textId="77777777" w:rsidR="007B4018" w:rsidRPr="008B6490" w:rsidRDefault="007B4018" w:rsidP="00F9629E">
            <w:pPr>
              <w:pStyle w:val="TableParagraph"/>
              <w:spacing w:before="1" w:line="276" w:lineRule="auto"/>
              <w:ind w:left="106" w:right="33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64" w:type="dxa"/>
            <w:vAlign w:val="center"/>
          </w:tcPr>
          <w:p w14:paraId="18D2D7A6" w14:textId="77777777" w:rsidR="007B4018" w:rsidRPr="006873ED" w:rsidRDefault="007B4018" w:rsidP="00F9629E">
            <w:pPr>
              <w:pStyle w:val="TableParagraph"/>
              <w:spacing w:before="5"/>
              <w:ind w:left="271" w:right="262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  <w:vAlign w:val="center"/>
          </w:tcPr>
          <w:p w14:paraId="6BA7B96B" w14:textId="77777777" w:rsidR="007B4018" w:rsidRPr="006873ED" w:rsidRDefault="007B4018" w:rsidP="00F9629E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070" w:type="dxa"/>
            <w:vAlign w:val="center"/>
          </w:tcPr>
          <w:p w14:paraId="1C812DF7" w14:textId="77777777" w:rsidR="007B4018" w:rsidRPr="006873ED" w:rsidRDefault="007B4018" w:rsidP="00F9629E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38" w:type="dxa"/>
            <w:gridSpan w:val="2"/>
            <w:vAlign w:val="center"/>
          </w:tcPr>
          <w:p w14:paraId="22CD2C62" w14:textId="77777777" w:rsidR="007B4018" w:rsidRPr="006873ED" w:rsidRDefault="007B4018" w:rsidP="00F9629E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005" w:type="dxa"/>
            <w:gridSpan w:val="2"/>
            <w:vAlign w:val="center"/>
          </w:tcPr>
          <w:p w14:paraId="342C624D" w14:textId="77777777" w:rsidR="007B4018" w:rsidRPr="006873ED" w:rsidRDefault="007B4018" w:rsidP="00F9629E">
            <w:pPr>
              <w:pStyle w:val="TableParagraph"/>
              <w:spacing w:before="5"/>
              <w:ind w:left="416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03642F" w:rsidRPr="008B6490" w14:paraId="1D9651EE" w14:textId="77777777" w:rsidTr="0003642F">
        <w:trPr>
          <w:gridBefore w:val="1"/>
          <w:wBefore w:w="6" w:type="dxa"/>
          <w:trHeight w:val="909"/>
        </w:trPr>
        <w:tc>
          <w:tcPr>
            <w:tcW w:w="593" w:type="dxa"/>
            <w:vMerge w:val="restart"/>
          </w:tcPr>
          <w:p w14:paraId="0CB601D2" w14:textId="1B1A20AE" w:rsidR="0003642F" w:rsidRPr="008B6490" w:rsidRDefault="0003642F" w:rsidP="00D0354A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440" w:type="dxa"/>
            <w:vMerge w:val="restart"/>
          </w:tcPr>
          <w:p w14:paraId="3D709E7F" w14:textId="77777777" w:rsidR="0003642F" w:rsidRPr="008B6490" w:rsidRDefault="0003642F" w:rsidP="00D0354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 w:val="restart"/>
          </w:tcPr>
          <w:p w14:paraId="247D335F" w14:textId="77777777" w:rsidR="0003642F" w:rsidRPr="00E4784F" w:rsidRDefault="0003642F" w:rsidP="00D0354A">
            <w:pPr>
              <w:pStyle w:val="TableParagraph"/>
              <w:spacing w:before="1" w:line="552" w:lineRule="auto"/>
              <w:ind w:left="106" w:right="55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Dosen tidak tetap.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.a.4)</w:t>
            </w:r>
            <w:r w:rsidRPr="00E4784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64" w:type="dxa"/>
            <w:vAlign w:val="center"/>
          </w:tcPr>
          <w:p w14:paraId="78E23BC2" w14:textId="77777777" w:rsidR="0003642F" w:rsidRPr="002F2F0F" w:rsidRDefault="0003642F" w:rsidP="003F1C11">
            <w:pPr>
              <w:pStyle w:val="TableParagraph"/>
              <w:spacing w:before="1"/>
              <w:ind w:left="271" w:right="262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  <w:lang w:val="en-US"/>
              </w:rPr>
              <w:t xml:space="preserve">Jika PDTT = 0% dan NDTPS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5 </w:t>
            </w:r>
          </w:p>
          <w:p w14:paraId="1A37E23C" w14:textId="1A1B802F" w:rsidR="0003642F" w:rsidRPr="002F2F0F" w:rsidRDefault="0003642F" w:rsidP="003F1C11">
            <w:pPr>
              <w:pStyle w:val="TableParagraph"/>
              <w:spacing w:before="1"/>
              <w:ind w:left="271" w:right="262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4</w:t>
            </w:r>
          </w:p>
        </w:tc>
        <w:tc>
          <w:tcPr>
            <w:tcW w:w="4230" w:type="dxa"/>
            <w:gridSpan w:val="2"/>
            <w:vAlign w:val="center"/>
          </w:tcPr>
          <w:p w14:paraId="0A1B48E7" w14:textId="77777777" w:rsidR="0003642F" w:rsidRPr="002F2F0F" w:rsidRDefault="0003642F" w:rsidP="003F1C11">
            <w:pPr>
              <w:pStyle w:val="TableParagraph"/>
              <w:spacing w:before="1"/>
              <w:ind w:left="104" w:right="95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  <w:lang w:val="en-US"/>
              </w:rPr>
              <w:t xml:space="preserve">Jika 0% &lt; PDTT </w:t>
            </w:r>
            <w:r w:rsidRPr="002F2F0F">
              <w:rPr>
                <w:color w:val="000000" w:themeColor="text1"/>
                <w:sz w:val="16"/>
              </w:rPr>
              <w:t>≤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40</w:t>
            </w:r>
            <w:proofErr w:type="gramStart"/>
            <w:r w:rsidRPr="002F2F0F">
              <w:rPr>
                <w:color w:val="000000" w:themeColor="text1"/>
                <w:sz w:val="16"/>
                <w:lang w:val="en-US"/>
              </w:rPr>
              <w:t>%  dan</w:t>
            </w:r>
            <w:proofErr w:type="gramEnd"/>
            <w:r w:rsidRPr="002F2F0F">
              <w:rPr>
                <w:color w:val="000000" w:themeColor="text1"/>
                <w:sz w:val="16"/>
                <w:lang w:val="en-US"/>
              </w:rPr>
              <w:t xml:space="preserve"> NDTPS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5</w:t>
            </w:r>
          </w:p>
          <w:p w14:paraId="20100D12" w14:textId="53C873EC" w:rsidR="0003642F" w:rsidRPr="002F2F0F" w:rsidRDefault="0003642F" w:rsidP="00802544">
            <w:pPr>
              <w:pStyle w:val="TableParagraph"/>
              <w:spacing w:before="1"/>
              <w:ind w:left="104" w:right="95"/>
              <w:jc w:val="center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  <w:lang w:val="en-US"/>
              </w:rPr>
              <w:t>Maka Skor = 4 – (5 x PDTT)</w:t>
            </w:r>
          </w:p>
        </w:tc>
        <w:tc>
          <w:tcPr>
            <w:tcW w:w="2138" w:type="dxa"/>
            <w:gridSpan w:val="2"/>
            <w:vAlign w:val="center"/>
          </w:tcPr>
          <w:p w14:paraId="2F3818A1" w14:textId="77777777" w:rsidR="0003642F" w:rsidRPr="002F2F0F" w:rsidRDefault="0003642F" w:rsidP="00A3769D">
            <w:pPr>
              <w:pStyle w:val="TableParagraph"/>
              <w:spacing w:before="1"/>
              <w:ind w:left="104" w:right="95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  <w:lang w:val="en-US"/>
              </w:rPr>
              <w:t xml:space="preserve">Jika 40% &lt; PDTT </w:t>
            </w:r>
            <w:r w:rsidRPr="002F2F0F">
              <w:rPr>
                <w:color w:val="000000" w:themeColor="text1"/>
                <w:sz w:val="16"/>
              </w:rPr>
              <w:t>≤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60% dan NDTPS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5 </w:t>
            </w:r>
          </w:p>
          <w:p w14:paraId="16159E19" w14:textId="77777777" w:rsidR="0003642F" w:rsidRPr="002F2F0F" w:rsidRDefault="0003642F" w:rsidP="00A3769D">
            <w:pPr>
              <w:pStyle w:val="TableParagraph"/>
              <w:spacing w:before="1"/>
              <w:ind w:left="104" w:right="95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  <w:lang w:val="en-US"/>
              </w:rPr>
              <w:t xml:space="preserve">  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= 1</w:t>
            </w:r>
          </w:p>
          <w:p w14:paraId="72C02554" w14:textId="29C1A116" w:rsidR="0003642F" w:rsidRPr="002F2F0F" w:rsidRDefault="0003642F" w:rsidP="003F1C11">
            <w:pPr>
              <w:pStyle w:val="TableParagraph"/>
              <w:spacing w:before="1"/>
              <w:ind w:left="308" w:right="298"/>
              <w:jc w:val="center"/>
              <w:rPr>
                <w:color w:val="000000" w:themeColor="text1"/>
                <w:sz w:val="16"/>
              </w:rPr>
            </w:pPr>
          </w:p>
        </w:tc>
        <w:tc>
          <w:tcPr>
            <w:tcW w:w="2005" w:type="dxa"/>
            <w:gridSpan w:val="2"/>
            <w:vAlign w:val="center"/>
          </w:tcPr>
          <w:p w14:paraId="4D14448A" w14:textId="11A90939" w:rsidR="0003642F" w:rsidRPr="002F2F0F" w:rsidRDefault="0003642F" w:rsidP="003F1C11">
            <w:pPr>
              <w:pStyle w:val="TableParagraph"/>
              <w:spacing w:before="1"/>
              <w:ind w:left="308" w:right="298"/>
              <w:jc w:val="center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PDTT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 xml:space="preserve">&gt; </w:t>
            </w:r>
            <w:r w:rsidRPr="002F2F0F">
              <w:rPr>
                <w:color w:val="000000" w:themeColor="text1"/>
                <w:sz w:val="16"/>
                <w:lang w:val="en-US"/>
              </w:rPr>
              <w:t>6</w:t>
            </w:r>
            <w:r w:rsidRPr="002F2F0F">
              <w:rPr>
                <w:color w:val="000000" w:themeColor="text1"/>
                <w:sz w:val="16"/>
              </w:rPr>
              <w:t>0%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=0</w:t>
            </w:r>
          </w:p>
        </w:tc>
      </w:tr>
      <w:tr w:rsidR="00D0354A" w:rsidRPr="008B6490" w14:paraId="135620D2" w14:textId="77777777" w:rsidTr="007B4018">
        <w:trPr>
          <w:gridBefore w:val="1"/>
          <w:wBefore w:w="6" w:type="dxa"/>
          <w:trHeight w:val="1203"/>
        </w:trPr>
        <w:tc>
          <w:tcPr>
            <w:tcW w:w="593" w:type="dxa"/>
            <w:vMerge/>
            <w:tcBorders>
              <w:top w:val="nil"/>
            </w:tcBorders>
          </w:tcPr>
          <w:p w14:paraId="2AD1CB3D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4D6EAA57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  <w:tcBorders>
              <w:top w:val="nil"/>
            </w:tcBorders>
          </w:tcPr>
          <w:p w14:paraId="2989BAE0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  <w:vAlign w:val="center"/>
          </w:tcPr>
          <w:p w14:paraId="23D2F31A" w14:textId="77777777" w:rsidR="00D0354A" w:rsidRPr="008B6490" w:rsidRDefault="00D0354A" w:rsidP="00CC2763">
            <w:pPr>
              <w:pStyle w:val="TableParagraph"/>
              <w:spacing w:before="5" w:line="271" w:lineRule="auto"/>
              <w:ind w:left="105" w:right="178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 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 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6EC4EA1C" w14:textId="77777777" w:rsidR="00D0354A" w:rsidRPr="008B6490" w:rsidRDefault="00D0354A" w:rsidP="00CC2763">
            <w:pPr>
              <w:pStyle w:val="TableParagraph"/>
              <w:spacing w:before="4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DT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DT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D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T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D0354A" w:rsidRPr="008B6490" w14:paraId="18CF0F6F" w14:textId="77777777" w:rsidTr="0003642F">
        <w:trPr>
          <w:gridBefore w:val="1"/>
          <w:wBefore w:w="6" w:type="dxa"/>
          <w:trHeight w:val="425"/>
        </w:trPr>
        <w:tc>
          <w:tcPr>
            <w:tcW w:w="593" w:type="dxa"/>
            <w:vMerge w:val="restart"/>
          </w:tcPr>
          <w:p w14:paraId="6A35DA73" w14:textId="2A5144C9" w:rsidR="00D0354A" w:rsidRPr="008B6490" w:rsidRDefault="00D0354A" w:rsidP="00D0354A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440" w:type="dxa"/>
            <w:vMerge w:val="restart"/>
          </w:tcPr>
          <w:p w14:paraId="2F0A5687" w14:textId="63FBFF07" w:rsidR="00D0354A" w:rsidRPr="00962574" w:rsidRDefault="00D0354A" w:rsidP="00D0354A">
            <w:pPr>
              <w:pStyle w:val="TableParagraph"/>
              <w:spacing w:before="5" w:line="276" w:lineRule="auto"/>
              <w:ind w:left="106" w:right="322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4.4.b)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inerja</w:t>
            </w:r>
            <w:r w:rsidRPr="00962574">
              <w:rPr>
                <w:bCs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Dosen</w:t>
            </w:r>
          </w:p>
        </w:tc>
        <w:tc>
          <w:tcPr>
            <w:tcW w:w="2069" w:type="dxa"/>
            <w:vMerge w:val="restart"/>
          </w:tcPr>
          <w:p w14:paraId="3AA65056" w14:textId="16DFE06B" w:rsidR="00D0354A" w:rsidRDefault="00D0354A" w:rsidP="00D0354A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akuan/rekogni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A50F46">
              <w:rPr>
                <w:color w:val="000000" w:themeColor="text1"/>
                <w:spacing w:val="1"/>
                <w:sz w:val="16"/>
                <w:lang w:val="en-US"/>
              </w:rPr>
              <w:t>k</w:t>
            </w:r>
            <w:r w:rsidRPr="008B6490">
              <w:rPr>
                <w:color w:val="000000" w:themeColor="text1"/>
                <w:spacing w:val="-1"/>
                <w:sz w:val="16"/>
              </w:rPr>
              <w:t>epakaran/prestasi/kin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A50F46">
              <w:rPr>
                <w:color w:val="000000" w:themeColor="text1"/>
                <w:spacing w:val="-42"/>
                <w:sz w:val="16"/>
                <w:lang w:val="en-US"/>
              </w:rPr>
              <w:t>-</w:t>
            </w:r>
            <w:r w:rsidRPr="008B6490">
              <w:rPr>
                <w:color w:val="000000" w:themeColor="text1"/>
                <w:sz w:val="16"/>
              </w:rPr>
              <w:t>j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25B113F5" w14:textId="77777777" w:rsidR="00BB7327" w:rsidRPr="008B6490" w:rsidRDefault="00BB7327" w:rsidP="00D0354A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</w:p>
          <w:p w14:paraId="48E06A09" w14:textId="77777777" w:rsidR="00D0354A" w:rsidRPr="008B6490" w:rsidRDefault="00D0354A" w:rsidP="00D0354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1) LKPS</w:t>
            </w:r>
          </w:p>
        </w:tc>
        <w:tc>
          <w:tcPr>
            <w:tcW w:w="2164" w:type="dxa"/>
          </w:tcPr>
          <w:p w14:paraId="6450C31E" w14:textId="77777777" w:rsidR="00D0354A" w:rsidRPr="008B6490" w:rsidRDefault="00D0354A" w:rsidP="00D0354A">
            <w:pPr>
              <w:pStyle w:val="TableParagraph"/>
              <w:spacing w:before="5"/>
              <w:ind w:left="4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R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095A4CAA" w14:textId="77777777" w:rsidR="00D0354A" w:rsidRPr="008B6490" w:rsidRDefault="00D0354A" w:rsidP="00D0354A">
            <w:pPr>
              <w:pStyle w:val="TableParagraph"/>
              <w:spacing w:before="28"/>
              <w:ind w:left="49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30" w:type="dxa"/>
            <w:gridSpan w:val="2"/>
          </w:tcPr>
          <w:p w14:paraId="683BC569" w14:textId="77777777" w:rsidR="00D0354A" w:rsidRPr="008B6490" w:rsidRDefault="00D0354A" w:rsidP="00D0354A">
            <w:pPr>
              <w:pStyle w:val="TableParagraph"/>
              <w:spacing w:before="5"/>
              <w:ind w:left="101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RD 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58113B10" w14:textId="77777777" w:rsidR="00D0354A" w:rsidRPr="008B6490" w:rsidRDefault="00D0354A" w:rsidP="00D0354A">
            <w:pPr>
              <w:pStyle w:val="TableParagraph"/>
              <w:spacing w:before="28"/>
              <w:ind w:left="103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RD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143" w:type="dxa"/>
            <w:gridSpan w:val="4"/>
          </w:tcPr>
          <w:p w14:paraId="2813C090" w14:textId="77777777" w:rsidR="00D0354A" w:rsidRPr="008B6490" w:rsidRDefault="00D0354A" w:rsidP="00D0354A">
            <w:pPr>
              <w:pStyle w:val="TableParagraph"/>
              <w:spacing w:before="109"/>
              <w:ind w:left="10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D0354A" w:rsidRPr="008B6490" w14:paraId="74BF503B" w14:textId="77777777" w:rsidTr="007B4018">
        <w:trPr>
          <w:gridBefore w:val="1"/>
          <w:wBefore w:w="6" w:type="dxa"/>
          <w:trHeight w:val="3561"/>
        </w:trPr>
        <w:tc>
          <w:tcPr>
            <w:tcW w:w="593" w:type="dxa"/>
            <w:vMerge/>
            <w:tcBorders>
              <w:top w:val="nil"/>
            </w:tcBorders>
          </w:tcPr>
          <w:p w14:paraId="5A8FD4DD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5AE5FD52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  <w:tcBorders>
              <w:top w:val="nil"/>
            </w:tcBorders>
          </w:tcPr>
          <w:p w14:paraId="4434273A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</w:tcPr>
          <w:p w14:paraId="1FD1C040" w14:textId="77777777" w:rsidR="00D0354A" w:rsidRPr="008B6490" w:rsidRDefault="00D0354A" w:rsidP="00D0354A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akuan/rekogni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karan/prestasi/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p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upa:</w:t>
            </w:r>
          </w:p>
          <w:p w14:paraId="4CC92B78" w14:textId="77777777" w:rsidR="00D0354A" w:rsidRPr="008B6490" w:rsidRDefault="00D0354A" w:rsidP="00D0354A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28" w:line="276" w:lineRule="auto"/>
              <w:ind w:right="50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 visiting lecturer atau visiting scholar di program studi/perguruan tinggi terakreditasi A/Unggul atau program studi/perguruan tinggi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eputasi.</w:t>
            </w:r>
          </w:p>
          <w:p w14:paraId="5C957ABA" w14:textId="77777777" w:rsidR="00D0354A" w:rsidRPr="008B6490" w:rsidRDefault="00D0354A" w:rsidP="00D0354A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1"/>
              <w:ind w:left="290"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ynote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peaker/invite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peake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em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lmi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 nasional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</w:p>
          <w:p w14:paraId="6D920D21" w14:textId="77777777" w:rsidR="00D0354A" w:rsidRPr="008B6490" w:rsidRDefault="00D0354A" w:rsidP="00D0354A">
            <w:pPr>
              <w:pStyle w:val="TableParagraph"/>
              <w:numPr>
                <w:ilvl w:val="0"/>
                <w:numId w:val="27"/>
              </w:numPr>
              <w:tabs>
                <w:tab w:val="left" w:pos="283"/>
              </w:tabs>
              <w:spacing w:before="28" w:line="276" w:lineRule="auto"/>
              <w:ind w:right="67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 editor atau mitra bestari pada jurnal nasional terakreditasi/jurnal internasional bereputasi di bidang yang sesuai dengan bidang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170EA9D8" w14:textId="77777777" w:rsidR="00D0354A" w:rsidRPr="008B6490" w:rsidRDefault="00D0354A" w:rsidP="00D0354A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line="276" w:lineRule="auto"/>
              <w:ind w:right="21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hli/narasumbe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mbag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internasional pad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sul dari program studi pada program Sarjana/Magister/Doktor), atau menjadi tenaga ahli/konsultan di lembaga/industr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 internasional pada bidang yang sesuai dengan bidang program studi (untuk pengusul dari program studi pada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lom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ga/Sarjan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/Magiste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/Dokt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).</w:t>
            </w:r>
          </w:p>
          <w:p w14:paraId="28968AE1" w14:textId="77777777" w:rsidR="00D0354A" w:rsidRPr="008B6490" w:rsidRDefault="00D0354A" w:rsidP="00D0354A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ind w:left="290"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rga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 prest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internasional.</w:t>
            </w:r>
          </w:p>
          <w:p w14:paraId="325A9130" w14:textId="77777777" w:rsidR="00D0354A" w:rsidRPr="008B6490" w:rsidRDefault="00D0354A" w:rsidP="00D0354A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5780A1CC" w14:textId="77777777" w:rsidR="00D0354A" w:rsidRPr="008B6490" w:rsidRDefault="00D0354A" w:rsidP="00D0354A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R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RD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  <w:p w14:paraId="7CCBF442" w14:textId="77777777" w:rsidR="00D0354A" w:rsidRPr="008B6490" w:rsidRDefault="00D0354A" w:rsidP="00D0354A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R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engakuan ata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/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terakhir.</w:t>
            </w:r>
          </w:p>
          <w:p w14:paraId="3766906C" w14:textId="77777777" w:rsidR="00D0354A" w:rsidRPr="008B6490" w:rsidRDefault="00D0354A" w:rsidP="00D0354A">
            <w:pPr>
              <w:pStyle w:val="TableParagraph"/>
              <w:spacing w:before="2" w:line="210" w:lineRule="atLeas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 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096D9C" w:rsidRPr="008B6490" w14:paraId="02163636" w14:textId="77777777" w:rsidTr="0003642F">
        <w:trPr>
          <w:gridBefore w:val="1"/>
          <w:wBefore w:w="6" w:type="dxa"/>
          <w:trHeight w:val="857"/>
        </w:trPr>
        <w:tc>
          <w:tcPr>
            <w:tcW w:w="593" w:type="dxa"/>
            <w:vMerge w:val="restart"/>
          </w:tcPr>
          <w:p w14:paraId="6A75CED5" w14:textId="4B8034ED" w:rsidR="00096D9C" w:rsidRPr="008B6490" w:rsidRDefault="00096D9C" w:rsidP="00D0354A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440" w:type="dxa"/>
            <w:vMerge w:val="restart"/>
          </w:tcPr>
          <w:p w14:paraId="448CB4B2" w14:textId="77777777" w:rsidR="00096D9C" w:rsidRPr="008B6490" w:rsidRDefault="00096D9C" w:rsidP="00D0354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 w:val="restart"/>
          </w:tcPr>
          <w:p w14:paraId="64FCD90B" w14:textId="1557627E" w:rsidR="00096D9C" w:rsidRPr="00E4784F" w:rsidRDefault="00096D9C" w:rsidP="00D0354A">
            <w:pPr>
              <w:pStyle w:val="TableParagraph"/>
              <w:spacing w:before="5" w:line="276" w:lineRule="auto"/>
              <w:ind w:left="106" w:right="16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Kegiatan peneliti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TPS yang relev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idang</w:t>
            </w:r>
            <w:r w:rsidRPr="00E4784F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gram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 dalam 3 tahu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hir.</w:t>
            </w:r>
          </w:p>
          <w:p w14:paraId="546A2FFF" w14:textId="77777777" w:rsidR="00BB7327" w:rsidRPr="00E4784F" w:rsidRDefault="00BB7327" w:rsidP="00D0354A">
            <w:pPr>
              <w:pStyle w:val="TableParagraph"/>
              <w:spacing w:before="5" w:line="276" w:lineRule="auto"/>
              <w:ind w:left="106" w:right="166"/>
              <w:rPr>
                <w:color w:val="000000" w:themeColor="text1"/>
                <w:sz w:val="16"/>
              </w:rPr>
            </w:pPr>
          </w:p>
          <w:p w14:paraId="76B288A2" w14:textId="77777777" w:rsidR="00096D9C" w:rsidRPr="00E4784F" w:rsidRDefault="00096D9C" w:rsidP="00D0354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.b.2) LKPS</w:t>
            </w:r>
          </w:p>
        </w:tc>
        <w:tc>
          <w:tcPr>
            <w:tcW w:w="2164" w:type="dxa"/>
            <w:vAlign w:val="center"/>
          </w:tcPr>
          <w:p w14:paraId="3A3098E0" w14:textId="77777777" w:rsidR="00096D9C" w:rsidRPr="002F2F0F" w:rsidRDefault="00096D9C" w:rsidP="00294F18">
            <w:pPr>
              <w:pStyle w:val="TableParagraph"/>
              <w:spacing w:before="2"/>
              <w:jc w:val="center"/>
              <w:rPr>
                <w:rFonts w:ascii="Arial"/>
                <w:b/>
                <w:color w:val="000000" w:themeColor="text1"/>
                <w:sz w:val="19"/>
              </w:rPr>
            </w:pPr>
          </w:p>
          <w:p w14:paraId="7161C259" w14:textId="66586D7A" w:rsidR="00096D9C" w:rsidRPr="002F2F0F" w:rsidRDefault="00096D9C" w:rsidP="00096D9C">
            <w:pPr>
              <w:pStyle w:val="TableParagraph"/>
              <w:spacing w:line="276" w:lineRule="auto"/>
              <w:ind w:left="158" w:hanging="16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5F136A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C545F3" w:rsidRPr="002F2F0F">
              <w:rPr>
                <w:color w:val="000000" w:themeColor="text1"/>
                <w:sz w:val="16"/>
                <w:lang w:val="en-US"/>
              </w:rPr>
              <w:t>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dan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5F136A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N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7565A41C" w14:textId="2F220C23" w:rsidR="00096D9C" w:rsidRPr="002F2F0F" w:rsidRDefault="00096D9C" w:rsidP="00096D9C">
            <w:pPr>
              <w:pStyle w:val="TableParagraph"/>
              <w:spacing w:line="276" w:lineRule="auto"/>
              <w:ind w:left="158" w:right="125"/>
              <w:jc w:val="center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mak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Skor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73" w:type="dxa"/>
            <w:gridSpan w:val="6"/>
            <w:vAlign w:val="center"/>
          </w:tcPr>
          <w:p w14:paraId="3830D2EC" w14:textId="24233D3F" w:rsidR="00096D9C" w:rsidRPr="002F2F0F" w:rsidRDefault="00096D9C" w:rsidP="00973510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a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,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="0044009E" w:rsidRPr="002F2F0F">
              <w:rPr>
                <w:color w:val="000000" w:themeColor="text1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N 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b</w:t>
            </w:r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z w:val="16"/>
              </w:rPr>
              <w:t xml:space="preserve"> 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="0032002D" w:rsidRPr="002F2F0F">
              <w:rPr>
                <w:color w:val="000000" w:themeColor="text1"/>
                <w:sz w:val="16"/>
                <w:lang w:val="en-US"/>
              </w:rPr>
              <w:t>L</w:t>
            </w:r>
            <w:r w:rsidRPr="002F2F0F">
              <w:rPr>
                <w:color w:val="000000" w:themeColor="text1"/>
                <w:sz w:val="16"/>
              </w:rPr>
              <w:t xml:space="preserve"> ≤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c</w:t>
            </w:r>
          </w:p>
          <w:p w14:paraId="33709BCF" w14:textId="26B1F734" w:rsidR="0044009E" w:rsidRPr="002F2F0F" w:rsidRDefault="00C20534" w:rsidP="0044009E">
            <w:pPr>
              <w:pStyle w:val="TableParagraph"/>
              <w:spacing w:before="28"/>
              <w:ind w:left="336" w:right="444"/>
              <w:jc w:val="center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m</w:t>
            </w:r>
            <w:r w:rsidR="0032002D" w:rsidRPr="002F2F0F">
              <w:rPr>
                <w:color w:val="000000" w:themeColor="text1"/>
                <w:sz w:val="16"/>
                <w:lang w:val="en-US"/>
              </w:rPr>
              <w:t>aka</w:t>
            </w:r>
            <w:proofErr w:type="spellEnd"/>
            <w:r w:rsidR="0032002D"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096D9C" w:rsidRPr="002F2F0F">
              <w:rPr>
                <w:color w:val="000000" w:themeColor="text1"/>
                <w:sz w:val="16"/>
                <w:lang w:val="en-US"/>
              </w:rPr>
              <w:t xml:space="preserve">Skor = 4 x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(</w:t>
            </w:r>
            <w:r w:rsidR="00096D9C" w:rsidRPr="002F2F0F">
              <w:rPr>
                <w:color w:val="000000" w:themeColor="text1"/>
                <w:sz w:val="16"/>
                <w:lang w:val="en-US"/>
              </w:rPr>
              <w:t>(A+B+(C/2</w:t>
            </w:r>
            <w:proofErr w:type="gramStart"/>
            <w:r w:rsidR="00096D9C" w:rsidRPr="002F2F0F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="00096D9C" w:rsidRPr="002F2F0F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="00096D9C" w:rsidRPr="002F2F0F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="00096D9C" w:rsidRPr="002F2F0F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="00096D9C" w:rsidRPr="002F2F0F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="00096D9C" w:rsidRPr="002F2F0F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="00096D9C" w:rsidRPr="002F2F0F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="00096D9C" w:rsidRPr="002F2F0F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="00096D9C" w:rsidRPr="002F2F0F">
              <w:rPr>
                <w:color w:val="000000" w:themeColor="text1"/>
                <w:sz w:val="16"/>
                <w:lang w:val="en-US"/>
              </w:rPr>
              <w:t>)/2)</w:t>
            </w:r>
            <w:r w:rsidR="00D04898" w:rsidRPr="002F2F0F">
              <w:rPr>
                <w:color w:val="000000" w:themeColor="text1"/>
                <w:sz w:val="16"/>
                <w:lang w:val="en-US"/>
              </w:rPr>
              <w:t>)</w:t>
            </w:r>
            <w:r w:rsidR="00096D9C"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</w:p>
        </w:tc>
      </w:tr>
      <w:tr w:rsidR="00D0354A" w:rsidRPr="008B6490" w14:paraId="78E838CD" w14:textId="77777777" w:rsidTr="0003642F">
        <w:trPr>
          <w:gridBefore w:val="1"/>
          <w:wBefore w:w="6" w:type="dxa"/>
          <w:trHeight w:val="1694"/>
        </w:trPr>
        <w:tc>
          <w:tcPr>
            <w:tcW w:w="593" w:type="dxa"/>
            <w:vMerge/>
            <w:tcBorders>
              <w:top w:val="nil"/>
            </w:tcBorders>
          </w:tcPr>
          <w:p w14:paraId="79554033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568CE3AE" w14:textId="77777777" w:rsidR="00D0354A" w:rsidRPr="008B6490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  <w:tcBorders>
              <w:top w:val="nil"/>
            </w:tcBorders>
          </w:tcPr>
          <w:p w14:paraId="76076D7D" w14:textId="77777777" w:rsidR="00D0354A" w:rsidRPr="00E4784F" w:rsidRDefault="00D0354A" w:rsidP="00D0354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</w:tcPr>
          <w:p w14:paraId="3F421CA8" w14:textId="77777777" w:rsidR="005F136A" w:rsidRPr="00E4784F" w:rsidRDefault="005F136A" w:rsidP="005F136A">
            <w:pPr>
              <w:pStyle w:val="TableParagraph"/>
              <w:tabs>
                <w:tab w:val="left" w:pos="5688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R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DTPS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N 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N 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DTPS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L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L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DTPS</w:t>
            </w:r>
            <w:r w:rsidRPr="00E4784F">
              <w:rPr>
                <w:color w:val="000000" w:themeColor="text1"/>
                <w:sz w:val="16"/>
              </w:rPr>
              <w:tab/>
              <w:t>Faktor: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0,05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 0,3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c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</w:t>
            </w:r>
          </w:p>
          <w:p w14:paraId="66522EAC" w14:textId="77777777" w:rsidR="005F136A" w:rsidRPr="00E4784F" w:rsidRDefault="005F136A" w:rsidP="005F136A">
            <w:pPr>
              <w:pStyle w:val="TableParagraph"/>
              <w:spacing w:before="28" w:line="276" w:lineRule="auto"/>
              <w:ind w:left="105" w:right="4024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I =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 penelitian dengan</w:t>
            </w:r>
            <w:r w:rsidRPr="00E4784F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umber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iayaan luar</w:t>
            </w:r>
            <w:r w:rsidRPr="00E4784F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egeri</w:t>
            </w:r>
            <w:r w:rsidRPr="00E4784F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lam</w:t>
            </w:r>
            <w:r w:rsidRPr="00E4784F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 tahun terakhir.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N = Jumlah penelitian dengan sumber pembiayaan dalam negeri dalam 3 tahun terakhir.</w:t>
            </w:r>
            <w:r w:rsidRPr="00E4784F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eliti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umber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iaya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T/</w:t>
            </w:r>
            <w:r w:rsidRPr="00E4784F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ndir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lam 3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ahu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hir.</w:t>
            </w:r>
          </w:p>
          <w:p w14:paraId="2B035F36" w14:textId="79D56DEC" w:rsidR="00D0354A" w:rsidRPr="00E4784F" w:rsidRDefault="005F136A" w:rsidP="005F136A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DTPS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ose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tap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tugaska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baga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gampu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ta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ulia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idang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ahli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sua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ompetensi</w:t>
            </w:r>
            <w:r w:rsidRPr="00E4784F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i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gram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 yang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akreditasi.</w:t>
            </w:r>
          </w:p>
          <w:p w14:paraId="1CC2D168" w14:textId="5ACD74B8" w:rsidR="00D0354A" w:rsidRPr="00E4784F" w:rsidRDefault="006D2405" w:rsidP="00D0354A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rFonts w:ascii="Arial" w:hAnsi="Arial" w:cs="Arial"/>
                <w:color w:val="000000" w:themeColor="text1"/>
                <w:sz w:val="16"/>
                <w:lang w:val="en-US"/>
              </w:rPr>
              <w:t>A=RI/a; B=RN/b; C=RL/c</w:t>
            </w:r>
          </w:p>
        </w:tc>
      </w:tr>
      <w:tr w:rsidR="007B4018" w:rsidRPr="008B6490" w14:paraId="406AC124" w14:textId="77777777" w:rsidTr="00F9629E">
        <w:trPr>
          <w:gridBefore w:val="1"/>
          <w:wBefore w:w="6" w:type="dxa"/>
          <w:trHeight w:val="646"/>
        </w:trPr>
        <w:tc>
          <w:tcPr>
            <w:tcW w:w="593" w:type="dxa"/>
            <w:vAlign w:val="center"/>
          </w:tcPr>
          <w:p w14:paraId="2056A051" w14:textId="77777777" w:rsidR="007B4018" w:rsidRPr="008B6490" w:rsidRDefault="007B4018" w:rsidP="00F9629E">
            <w:pPr>
              <w:pStyle w:val="TableParagraph"/>
              <w:spacing w:before="1"/>
              <w:ind w:left="-30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440" w:type="dxa"/>
            <w:vAlign w:val="center"/>
          </w:tcPr>
          <w:p w14:paraId="3651109B" w14:textId="77777777" w:rsidR="007B4018" w:rsidRPr="008B6490" w:rsidRDefault="007B4018" w:rsidP="00F9629E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2069" w:type="dxa"/>
            <w:vAlign w:val="center"/>
          </w:tcPr>
          <w:p w14:paraId="5EF6CCBB" w14:textId="77777777" w:rsidR="007B4018" w:rsidRPr="008B6490" w:rsidRDefault="007B4018" w:rsidP="00F9629E">
            <w:pPr>
              <w:pStyle w:val="TableParagraph"/>
              <w:spacing w:before="1" w:line="276" w:lineRule="auto"/>
              <w:ind w:left="106" w:right="33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64" w:type="dxa"/>
            <w:vAlign w:val="center"/>
          </w:tcPr>
          <w:p w14:paraId="3D190FEE" w14:textId="77777777" w:rsidR="007B4018" w:rsidRPr="006873ED" w:rsidRDefault="007B4018" w:rsidP="00F9629E">
            <w:pPr>
              <w:pStyle w:val="TableParagraph"/>
              <w:spacing w:before="5"/>
              <w:ind w:left="271" w:right="262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  <w:vAlign w:val="center"/>
          </w:tcPr>
          <w:p w14:paraId="0584E9D1" w14:textId="77777777" w:rsidR="007B4018" w:rsidRPr="006873ED" w:rsidRDefault="007B4018" w:rsidP="00F9629E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070" w:type="dxa"/>
            <w:vAlign w:val="center"/>
          </w:tcPr>
          <w:p w14:paraId="570AADEC" w14:textId="77777777" w:rsidR="007B4018" w:rsidRPr="006873ED" w:rsidRDefault="007B4018" w:rsidP="00F9629E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38" w:type="dxa"/>
            <w:gridSpan w:val="2"/>
            <w:vAlign w:val="center"/>
          </w:tcPr>
          <w:p w14:paraId="4FBF1D03" w14:textId="77777777" w:rsidR="007B4018" w:rsidRPr="006873ED" w:rsidRDefault="007B4018" w:rsidP="00F9629E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005" w:type="dxa"/>
            <w:gridSpan w:val="2"/>
            <w:vAlign w:val="center"/>
          </w:tcPr>
          <w:p w14:paraId="71C8D39A" w14:textId="77777777" w:rsidR="007B4018" w:rsidRPr="006873ED" w:rsidRDefault="007B4018" w:rsidP="00F9629E">
            <w:pPr>
              <w:pStyle w:val="TableParagraph"/>
              <w:spacing w:before="5"/>
              <w:ind w:left="416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6D2405" w:rsidRPr="008B6490" w14:paraId="19DFD1BA" w14:textId="77777777" w:rsidTr="0003642F">
        <w:trPr>
          <w:gridBefore w:val="1"/>
          <w:wBefore w:w="6" w:type="dxa"/>
          <w:trHeight w:val="857"/>
        </w:trPr>
        <w:tc>
          <w:tcPr>
            <w:tcW w:w="593" w:type="dxa"/>
            <w:vMerge w:val="restart"/>
          </w:tcPr>
          <w:p w14:paraId="7FD80F3F" w14:textId="655DD1AF" w:rsidR="006D2405" w:rsidRPr="009B2541" w:rsidRDefault="006D2405" w:rsidP="00D0354A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highlight w:val="yellow"/>
                <w:lang w:val="en-US"/>
              </w:rPr>
            </w:pPr>
            <w:r w:rsidRPr="0052717E">
              <w:rPr>
                <w:color w:val="000000" w:themeColor="text1"/>
                <w:sz w:val="16"/>
              </w:rPr>
              <w:t>2</w:t>
            </w:r>
            <w:r w:rsidRPr="0052717E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440" w:type="dxa"/>
            <w:vMerge w:val="restart"/>
          </w:tcPr>
          <w:p w14:paraId="1ECDF0FB" w14:textId="77777777" w:rsidR="006D2405" w:rsidRPr="009B2541" w:rsidRDefault="006D2405" w:rsidP="00D0354A">
            <w:pPr>
              <w:pStyle w:val="TableParagraph"/>
              <w:rPr>
                <w:rFonts w:ascii="Times New Roman"/>
                <w:color w:val="000000" w:themeColor="text1"/>
                <w:sz w:val="16"/>
                <w:highlight w:val="yellow"/>
              </w:rPr>
            </w:pPr>
          </w:p>
        </w:tc>
        <w:tc>
          <w:tcPr>
            <w:tcW w:w="2069" w:type="dxa"/>
            <w:vMerge w:val="restart"/>
          </w:tcPr>
          <w:p w14:paraId="5DA281DB" w14:textId="77777777" w:rsidR="006D2405" w:rsidRPr="00E4784F" w:rsidRDefault="006D2405" w:rsidP="00D0354A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Kegiatan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kM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TPS</w:t>
            </w:r>
          </w:p>
          <w:p w14:paraId="7C937BA6" w14:textId="77777777" w:rsidR="006D2405" w:rsidRPr="00E4784F" w:rsidRDefault="006D2405" w:rsidP="00D0354A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elev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</w:p>
          <w:p w14:paraId="40FB9008" w14:textId="77777777" w:rsidR="006D2405" w:rsidRPr="00E4784F" w:rsidRDefault="006D2405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bidang program stud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lam</w:t>
            </w:r>
            <w:r w:rsidRPr="00E4784F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ahun</w:t>
            </w:r>
            <w:r w:rsidRPr="00E4784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hir.</w:t>
            </w:r>
          </w:p>
          <w:p w14:paraId="0DD15F25" w14:textId="77777777" w:rsidR="006D2405" w:rsidRPr="00E4784F" w:rsidRDefault="006D2405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E5CA2FF" w14:textId="343BD8EC" w:rsidR="006D2405" w:rsidRPr="00E4784F" w:rsidRDefault="006D2405" w:rsidP="005877F8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.b.3) LKPS</w:t>
            </w:r>
          </w:p>
        </w:tc>
        <w:tc>
          <w:tcPr>
            <w:tcW w:w="2164" w:type="dxa"/>
            <w:vAlign w:val="center"/>
          </w:tcPr>
          <w:p w14:paraId="368C5D58" w14:textId="7743EB92" w:rsidR="00E83B5D" w:rsidRPr="002F2F0F" w:rsidRDefault="00E83B5D" w:rsidP="00E83B5D">
            <w:pPr>
              <w:pStyle w:val="TableParagraph"/>
              <w:spacing w:line="276" w:lineRule="auto"/>
              <w:ind w:left="158" w:hanging="16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C545F3" w:rsidRPr="002F2F0F">
              <w:rPr>
                <w:color w:val="000000" w:themeColor="text1"/>
                <w:sz w:val="16"/>
                <w:lang w:val="en-US"/>
              </w:rPr>
              <w:t>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dan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RN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2514A309" w14:textId="41E5DB80" w:rsidR="006D2405" w:rsidRPr="002F2F0F" w:rsidRDefault="00E83B5D" w:rsidP="00E83B5D">
            <w:pPr>
              <w:pStyle w:val="TableParagraph"/>
              <w:ind w:left="158" w:right="408"/>
              <w:jc w:val="center"/>
              <w:rPr>
                <w:color w:val="000000" w:themeColor="text1"/>
                <w:sz w:val="16"/>
                <w:highlight w:val="lightGray"/>
              </w:rPr>
            </w:pPr>
            <w:r w:rsidRPr="002F2F0F">
              <w:rPr>
                <w:color w:val="000000" w:themeColor="text1"/>
                <w:sz w:val="16"/>
              </w:rPr>
              <w:t>mak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Skor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73" w:type="dxa"/>
            <w:gridSpan w:val="6"/>
            <w:vAlign w:val="center"/>
          </w:tcPr>
          <w:p w14:paraId="679047C3" w14:textId="4E5F6DFF" w:rsidR="00E83B5D" w:rsidRPr="002F2F0F" w:rsidRDefault="00E83B5D" w:rsidP="00E83B5D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a</w:t>
            </w:r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N 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b</w:t>
            </w:r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z w:val="16"/>
              </w:rPr>
              <w:t xml:space="preserve"> 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="0032002D" w:rsidRPr="002F2F0F">
              <w:rPr>
                <w:color w:val="000000" w:themeColor="text1"/>
                <w:sz w:val="16"/>
                <w:lang w:val="en-US"/>
              </w:rPr>
              <w:t>L</w:t>
            </w:r>
            <w:r w:rsidRPr="002F2F0F">
              <w:rPr>
                <w:color w:val="000000" w:themeColor="text1"/>
                <w:sz w:val="16"/>
              </w:rPr>
              <w:t xml:space="preserve"> ≤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c</w:t>
            </w:r>
          </w:p>
          <w:p w14:paraId="02E4AD7A" w14:textId="1465559E" w:rsidR="006D2405" w:rsidRPr="002F2F0F" w:rsidRDefault="00C20534" w:rsidP="00E83B5D">
            <w:pPr>
              <w:pStyle w:val="TableParagraph"/>
              <w:spacing w:before="28"/>
              <w:ind w:left="281" w:right="153"/>
              <w:jc w:val="center"/>
              <w:rPr>
                <w:color w:val="000000" w:themeColor="text1"/>
                <w:sz w:val="16"/>
                <w:highlight w:val="lightGray"/>
              </w:rPr>
            </w:pP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s</w:t>
            </w:r>
            <w:r w:rsidR="00E83B5D" w:rsidRPr="002F2F0F">
              <w:rPr>
                <w:color w:val="000000" w:themeColor="text1"/>
                <w:sz w:val="16"/>
                <w:lang w:val="en-US"/>
              </w:rPr>
              <w:t>kor</w:t>
            </w:r>
            <w:proofErr w:type="spellEnd"/>
            <w:r w:rsidR="00E83B5D" w:rsidRPr="002F2F0F">
              <w:rPr>
                <w:color w:val="000000" w:themeColor="text1"/>
                <w:sz w:val="16"/>
                <w:lang w:val="en-US"/>
              </w:rPr>
              <w:t xml:space="preserve"> = 4 x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(</w:t>
            </w:r>
            <w:r w:rsidR="00E83B5D" w:rsidRPr="002F2F0F">
              <w:rPr>
                <w:color w:val="000000" w:themeColor="text1"/>
                <w:sz w:val="16"/>
                <w:lang w:val="en-US"/>
              </w:rPr>
              <w:t>(A+B+(C/2</w:t>
            </w:r>
            <w:proofErr w:type="gramStart"/>
            <w:r w:rsidR="00E83B5D" w:rsidRPr="002F2F0F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="00E83B5D" w:rsidRPr="002F2F0F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="00E83B5D" w:rsidRPr="002F2F0F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="00E83B5D" w:rsidRPr="002F2F0F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="00E83B5D" w:rsidRPr="002F2F0F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="00E83B5D" w:rsidRPr="002F2F0F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="00E83B5D" w:rsidRPr="002F2F0F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="00E83B5D" w:rsidRPr="002F2F0F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="00E83B5D" w:rsidRPr="002F2F0F">
              <w:rPr>
                <w:color w:val="000000" w:themeColor="text1"/>
                <w:sz w:val="16"/>
                <w:lang w:val="en-US"/>
              </w:rPr>
              <w:t>)/2)</w:t>
            </w:r>
            <w:r w:rsidR="00D04898" w:rsidRPr="002F2F0F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9B2541" w:rsidRPr="008B6490" w14:paraId="1A880F75" w14:textId="77777777" w:rsidTr="007B4018">
        <w:trPr>
          <w:gridBefore w:val="1"/>
          <w:wBefore w:w="6" w:type="dxa"/>
          <w:trHeight w:val="1698"/>
        </w:trPr>
        <w:tc>
          <w:tcPr>
            <w:tcW w:w="593" w:type="dxa"/>
            <w:vMerge/>
          </w:tcPr>
          <w:p w14:paraId="68CDCA42" w14:textId="77777777" w:rsidR="009B2541" w:rsidRPr="008B6490" w:rsidRDefault="009B2541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</w:tcPr>
          <w:p w14:paraId="39D53CE3" w14:textId="77777777" w:rsidR="009B2541" w:rsidRPr="008B6490" w:rsidRDefault="009B2541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448DB46B" w14:textId="77777777" w:rsidR="009B2541" w:rsidRPr="00E83B5D" w:rsidRDefault="009B2541">
            <w:pPr>
              <w:rPr>
                <w:color w:val="0070C0"/>
                <w:sz w:val="2"/>
                <w:szCs w:val="2"/>
              </w:rPr>
            </w:pPr>
          </w:p>
        </w:tc>
        <w:tc>
          <w:tcPr>
            <w:tcW w:w="10537" w:type="dxa"/>
            <w:gridSpan w:val="7"/>
          </w:tcPr>
          <w:p w14:paraId="0B09A072" w14:textId="77777777" w:rsidR="00E83B5D" w:rsidRPr="002F2F0F" w:rsidRDefault="00E83B5D" w:rsidP="00E83B5D">
            <w:pPr>
              <w:pStyle w:val="TableParagraph"/>
              <w:tabs>
                <w:tab w:val="left" w:pos="5688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RI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I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/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3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/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DTPS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,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RN =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N /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3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/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DTPS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,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RL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L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/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3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/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DTPS</w:t>
            </w:r>
            <w:r w:rsidRPr="002F2F0F">
              <w:rPr>
                <w:color w:val="000000" w:themeColor="text1"/>
                <w:sz w:val="16"/>
              </w:rPr>
              <w:tab/>
              <w:t>Faktor: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,05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,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b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 0,3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,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c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1</w:t>
            </w:r>
          </w:p>
          <w:p w14:paraId="0B5CE765" w14:textId="77777777" w:rsidR="00E83B5D" w:rsidRPr="002F2F0F" w:rsidRDefault="00E83B5D" w:rsidP="00E83B5D">
            <w:pPr>
              <w:pStyle w:val="TableParagraph"/>
              <w:spacing w:before="28" w:line="276" w:lineRule="auto"/>
              <w:ind w:left="105" w:right="4397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NI = Jumlah PkM dengan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sumber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pembiayaan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luar negeri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dalam 3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tahun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terakhir.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N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Jumlah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PkM dengan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sumber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pembiayaan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dalam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egeri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dalam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3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tahun terakhir.</w:t>
            </w:r>
            <w:r w:rsidRPr="002F2F0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NL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Jumlah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PkM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dengan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sumber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pembiayaan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PT/ mandiri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dalam 3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tahun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terakhir.</w:t>
            </w:r>
          </w:p>
          <w:p w14:paraId="0625C717" w14:textId="77777777" w:rsidR="00E83B5D" w:rsidRPr="002F2F0F" w:rsidRDefault="00E83B5D" w:rsidP="00E83B5D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NDTPS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Jumlah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dosen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tetap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yang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ditugaskan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sebagai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pengampu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mata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kuliah dengan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bidang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keahlian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yang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sesuai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dengan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kompetensi</w:t>
            </w:r>
            <w:r w:rsidRPr="002F2F0F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inti</w:t>
            </w:r>
          </w:p>
          <w:p w14:paraId="55F4036C" w14:textId="77777777" w:rsidR="009B2541" w:rsidRPr="002F2F0F" w:rsidRDefault="00E83B5D" w:rsidP="00E83B5D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program</w:t>
            </w:r>
            <w:r w:rsidRPr="002F2F0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studi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yang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diakreditasi.</w:t>
            </w:r>
          </w:p>
          <w:p w14:paraId="57134D44" w14:textId="4BF873CA" w:rsidR="00E83B5D" w:rsidRPr="002F2F0F" w:rsidRDefault="00E83B5D" w:rsidP="00E83B5D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2F2F0F">
              <w:rPr>
                <w:rFonts w:ascii="Arial" w:hAnsi="Arial" w:cs="Arial"/>
                <w:color w:val="000000" w:themeColor="text1"/>
                <w:sz w:val="16"/>
                <w:lang w:val="en-US"/>
              </w:rPr>
              <w:t>A=RI/a; B=RN/b; C=RL/c</w:t>
            </w:r>
          </w:p>
        </w:tc>
      </w:tr>
      <w:tr w:rsidR="00E83B5D" w:rsidRPr="008B6490" w14:paraId="3A6359D7" w14:textId="77777777" w:rsidTr="0003642F">
        <w:trPr>
          <w:gridBefore w:val="1"/>
          <w:wBefore w:w="6" w:type="dxa"/>
          <w:trHeight w:val="853"/>
        </w:trPr>
        <w:tc>
          <w:tcPr>
            <w:tcW w:w="593" w:type="dxa"/>
            <w:vMerge w:val="restart"/>
          </w:tcPr>
          <w:p w14:paraId="70C5C89A" w14:textId="0F69E4EC" w:rsidR="00E83B5D" w:rsidRPr="008B6490" w:rsidRDefault="00E83B5D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440" w:type="dxa"/>
            <w:vMerge w:val="restart"/>
          </w:tcPr>
          <w:p w14:paraId="6EADB8A0" w14:textId="77777777" w:rsidR="00E83B5D" w:rsidRPr="008B6490" w:rsidRDefault="00E83B5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 w:val="restart"/>
          </w:tcPr>
          <w:p w14:paraId="1990B58F" w14:textId="77777777" w:rsidR="00E83B5D" w:rsidRPr="00E4784F" w:rsidRDefault="00E83B5D">
            <w:pPr>
              <w:pStyle w:val="TableParagraph"/>
              <w:spacing w:before="1" w:line="276" w:lineRule="auto"/>
              <w:ind w:left="106" w:right="16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ublikasi ilmiah dengan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ma yang relev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idang</w:t>
            </w:r>
            <w:r w:rsidRPr="00E4784F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gram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 yang dihasilk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TPS dalam 3 tahu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hir.</w:t>
            </w:r>
          </w:p>
          <w:p w14:paraId="5F91E3EC" w14:textId="77777777" w:rsidR="00E83B5D" w:rsidRPr="00E4784F" w:rsidRDefault="00E83B5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AE1BEAE" w14:textId="77777777" w:rsidR="00E83B5D" w:rsidRPr="007B12E1" w:rsidRDefault="00E83B5D">
            <w:pPr>
              <w:pStyle w:val="TableParagraph"/>
              <w:spacing w:before="1"/>
              <w:ind w:left="106"/>
              <w:rPr>
                <w:color w:val="0070C0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.b.4) LKPS</w:t>
            </w:r>
          </w:p>
        </w:tc>
        <w:tc>
          <w:tcPr>
            <w:tcW w:w="2164" w:type="dxa"/>
          </w:tcPr>
          <w:p w14:paraId="415D1345" w14:textId="77777777" w:rsidR="00E83B5D" w:rsidRPr="002F2F0F" w:rsidRDefault="00E83B5D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C63E975" w14:textId="52D3C8A9" w:rsidR="007B12E1" w:rsidRPr="002F2F0F" w:rsidRDefault="007B12E1" w:rsidP="007B12E1">
            <w:pPr>
              <w:pStyle w:val="TableParagraph"/>
              <w:spacing w:line="276" w:lineRule="auto"/>
              <w:ind w:left="158" w:hanging="16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C545F3" w:rsidRPr="002F2F0F">
              <w:rPr>
                <w:color w:val="000000" w:themeColor="text1"/>
                <w:sz w:val="16"/>
                <w:lang w:val="en-US"/>
              </w:rPr>
              <w:t>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dan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RN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2AB913DC" w14:textId="000018BB" w:rsidR="00E83B5D" w:rsidRPr="002F2F0F" w:rsidRDefault="007B12E1" w:rsidP="007B12E1">
            <w:pPr>
              <w:pStyle w:val="TableParagraph"/>
              <w:spacing w:line="276" w:lineRule="auto"/>
              <w:ind w:left="158" w:right="266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mak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Skor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73" w:type="dxa"/>
            <w:gridSpan w:val="6"/>
            <w:vAlign w:val="center"/>
          </w:tcPr>
          <w:p w14:paraId="0C2B0923" w14:textId="56F50D67" w:rsidR="007B12E1" w:rsidRPr="002F2F0F" w:rsidRDefault="007B12E1" w:rsidP="007B12E1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a</w:t>
            </w:r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N 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b</w:t>
            </w:r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z w:val="16"/>
              </w:rPr>
              <w:t xml:space="preserve"> 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  <w:lang w:val="en-US"/>
              </w:rPr>
              <w:t>W</w:t>
            </w:r>
            <w:r w:rsidRPr="002F2F0F">
              <w:rPr>
                <w:color w:val="000000" w:themeColor="text1"/>
                <w:sz w:val="16"/>
              </w:rPr>
              <w:t xml:space="preserve"> ≤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c</w:t>
            </w:r>
          </w:p>
          <w:p w14:paraId="4521BD2E" w14:textId="0E924C11" w:rsidR="00E83B5D" w:rsidRPr="002F2F0F" w:rsidRDefault="00C20534" w:rsidP="007B12E1">
            <w:pPr>
              <w:pStyle w:val="TableParagraph"/>
              <w:spacing w:before="28"/>
              <w:ind w:left="200" w:right="153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s</w:t>
            </w:r>
            <w:r w:rsidR="007B12E1" w:rsidRPr="002F2F0F">
              <w:rPr>
                <w:color w:val="000000" w:themeColor="text1"/>
                <w:sz w:val="16"/>
                <w:lang w:val="en-US"/>
              </w:rPr>
              <w:t>kor</w:t>
            </w:r>
            <w:proofErr w:type="spellEnd"/>
            <w:r w:rsidR="007B12E1" w:rsidRPr="002F2F0F">
              <w:rPr>
                <w:color w:val="000000" w:themeColor="text1"/>
                <w:sz w:val="16"/>
                <w:lang w:val="en-US"/>
              </w:rPr>
              <w:t xml:space="preserve"> = 4 x (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(</w:t>
            </w:r>
            <w:r w:rsidR="007B12E1" w:rsidRPr="002F2F0F">
              <w:rPr>
                <w:color w:val="000000" w:themeColor="text1"/>
                <w:sz w:val="16"/>
                <w:lang w:val="en-US"/>
              </w:rPr>
              <w:t>A+B+(C/2</w:t>
            </w:r>
            <w:proofErr w:type="gramStart"/>
            <w:r w:rsidR="007B12E1" w:rsidRPr="002F2F0F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="007B12E1" w:rsidRPr="002F2F0F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="007B12E1" w:rsidRPr="002F2F0F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="007B12E1" w:rsidRPr="002F2F0F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="007B12E1" w:rsidRPr="002F2F0F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="007B12E1" w:rsidRPr="002F2F0F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="007B12E1" w:rsidRPr="002F2F0F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="007B12E1" w:rsidRPr="002F2F0F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="007B12E1" w:rsidRPr="002F2F0F">
              <w:rPr>
                <w:color w:val="000000" w:themeColor="text1"/>
                <w:sz w:val="16"/>
                <w:lang w:val="en-US"/>
              </w:rPr>
              <w:t>)/2)</w:t>
            </w:r>
            <w:r w:rsidR="00D04898" w:rsidRPr="002F2F0F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CB528D" w:rsidRPr="008B6490" w14:paraId="5DC5AA0F" w14:textId="77777777" w:rsidTr="007B4018">
        <w:trPr>
          <w:gridBefore w:val="1"/>
          <w:wBefore w:w="6" w:type="dxa"/>
          <w:trHeight w:val="3543"/>
        </w:trPr>
        <w:tc>
          <w:tcPr>
            <w:tcW w:w="593" w:type="dxa"/>
            <w:vMerge/>
            <w:tcBorders>
              <w:top w:val="nil"/>
            </w:tcBorders>
          </w:tcPr>
          <w:p w14:paraId="7257D1E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2E1CD39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  <w:tcBorders>
              <w:top w:val="nil"/>
            </w:tcBorders>
          </w:tcPr>
          <w:p w14:paraId="22ED9907" w14:textId="77777777" w:rsidR="00CB528D" w:rsidRPr="007B12E1" w:rsidRDefault="00CB528D">
            <w:pPr>
              <w:rPr>
                <w:color w:val="0070C0"/>
                <w:sz w:val="2"/>
                <w:szCs w:val="2"/>
              </w:rPr>
            </w:pPr>
          </w:p>
        </w:tc>
        <w:tc>
          <w:tcPr>
            <w:tcW w:w="10537" w:type="dxa"/>
            <w:gridSpan w:val="7"/>
          </w:tcPr>
          <w:p w14:paraId="60A8038F" w14:textId="5EAA23BB" w:rsidR="007B12E1" w:rsidRPr="00E4784F" w:rsidRDefault="007B12E1" w:rsidP="007B12E1">
            <w:pPr>
              <w:pStyle w:val="TableParagraph"/>
              <w:tabs>
                <w:tab w:val="left" w:pos="9173"/>
              </w:tabs>
              <w:spacing w:before="5" w:line="276" w:lineRule="auto"/>
              <w:ind w:left="105" w:right="208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RI</w:t>
            </w:r>
            <w:r w:rsidRPr="00E4784F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NA4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B3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C3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DTPS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N =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NA2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3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B2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C2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DTPS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W 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NA1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B1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C1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DTPS</w:t>
            </w:r>
            <w:r w:rsidRPr="00E4784F">
              <w:rPr>
                <w:color w:val="000000" w:themeColor="text1"/>
                <w:sz w:val="16"/>
              </w:rPr>
              <w:tab/>
            </w:r>
          </w:p>
          <w:p w14:paraId="289D6CBA" w14:textId="77777777" w:rsidR="007B12E1" w:rsidRPr="00E4784F" w:rsidRDefault="007B12E1" w:rsidP="007B12E1">
            <w:pPr>
              <w:pStyle w:val="TableParagraph"/>
              <w:tabs>
                <w:tab w:val="left" w:pos="9173"/>
              </w:tabs>
              <w:spacing w:before="5" w:line="276" w:lineRule="auto"/>
              <w:ind w:left="105" w:right="208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Faktor: a = 0,1 ,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c</w:t>
            </w:r>
            <w:r w:rsidRPr="00E4784F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2</w:t>
            </w:r>
          </w:p>
          <w:p w14:paraId="3A60E500" w14:textId="77777777" w:rsidR="007B12E1" w:rsidRPr="00E4784F" w:rsidRDefault="007B12E1" w:rsidP="007B12E1">
            <w:pPr>
              <w:pStyle w:val="TableParagraph"/>
              <w:spacing w:line="271" w:lineRule="auto"/>
              <w:ind w:left="105" w:right="6141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A1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 publikas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rnal nasional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idak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reditasi.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2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ublikas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rnal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sional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reditasi.</w:t>
            </w:r>
          </w:p>
          <w:p w14:paraId="323E0B24" w14:textId="77777777" w:rsidR="007B12E1" w:rsidRPr="00E4784F" w:rsidRDefault="007B12E1" w:rsidP="007B12E1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A3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 publikasi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rnal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ernasional.</w:t>
            </w:r>
          </w:p>
          <w:p w14:paraId="113E2B43" w14:textId="77777777" w:rsidR="007B12E1" w:rsidRPr="00E4784F" w:rsidRDefault="007B12E1" w:rsidP="007B12E1">
            <w:pPr>
              <w:pStyle w:val="TableParagraph"/>
              <w:spacing w:before="28" w:line="276" w:lineRule="auto"/>
              <w:ind w:left="105" w:right="6341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A4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ublikasi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rna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ernasional bereputasi.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B1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ublikas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minar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wilayah/lokal/PT.</w:t>
            </w:r>
          </w:p>
          <w:p w14:paraId="190E723F" w14:textId="77777777" w:rsidR="007B12E1" w:rsidRPr="00E4784F" w:rsidRDefault="007B12E1" w:rsidP="007B12E1">
            <w:pPr>
              <w:pStyle w:val="TableParagraph"/>
              <w:spacing w:before="1" w:line="276" w:lineRule="auto"/>
              <w:ind w:left="105" w:right="6954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B2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ublikas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minar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sional.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B3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 publikas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minar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ernasional.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C1 = Jumlah tulisan di media massa wilayah.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C1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ulis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edi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ss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sional.</w:t>
            </w:r>
          </w:p>
          <w:p w14:paraId="5A41AA9C" w14:textId="77777777" w:rsidR="007B12E1" w:rsidRPr="00E4784F" w:rsidRDefault="007B12E1" w:rsidP="007B12E1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C3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ulis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edi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ss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ernasional.</w:t>
            </w:r>
          </w:p>
          <w:p w14:paraId="06E17024" w14:textId="77777777" w:rsidR="00091352" w:rsidRPr="00E4784F" w:rsidRDefault="007B12E1" w:rsidP="007B12E1">
            <w:pPr>
              <w:pStyle w:val="TableParagraph"/>
              <w:spacing w:before="1" w:line="212" w:lineRule="exact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DTPS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ose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tap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tugask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baga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gampu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t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ulia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id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ahli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sua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ompetens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i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gram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 yang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akreditasi.</w:t>
            </w:r>
          </w:p>
          <w:p w14:paraId="0820B3D0" w14:textId="6907AB00" w:rsidR="007B12E1" w:rsidRPr="00E4784F" w:rsidRDefault="007B12E1" w:rsidP="007B12E1">
            <w:pPr>
              <w:pStyle w:val="TableParagraph"/>
              <w:spacing w:before="1" w:line="212" w:lineRule="exact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rFonts w:ascii="Arial" w:hAnsi="Arial" w:cs="Arial"/>
                <w:color w:val="000000" w:themeColor="text1"/>
                <w:sz w:val="16"/>
                <w:lang w:val="en-US"/>
              </w:rPr>
              <w:t>A=RI/a; B=RN/b; C=RW/c</w:t>
            </w:r>
          </w:p>
          <w:p w14:paraId="3F348B02" w14:textId="1197D059" w:rsidR="007B12E1" w:rsidRPr="00E4784F" w:rsidRDefault="007B12E1" w:rsidP="007B12E1">
            <w:pPr>
              <w:pStyle w:val="TableParagraph"/>
              <w:spacing w:before="1" w:line="212" w:lineRule="exact"/>
              <w:ind w:left="105"/>
              <w:rPr>
                <w:color w:val="000000" w:themeColor="text1"/>
                <w:sz w:val="16"/>
              </w:rPr>
            </w:pPr>
          </w:p>
        </w:tc>
      </w:tr>
      <w:tr w:rsidR="00CB528D" w:rsidRPr="008B6490" w14:paraId="0A8BC29C" w14:textId="77777777" w:rsidTr="007B4018">
        <w:trPr>
          <w:gridBefore w:val="1"/>
          <w:wBefore w:w="6" w:type="dxa"/>
          <w:trHeight w:val="1068"/>
        </w:trPr>
        <w:tc>
          <w:tcPr>
            <w:tcW w:w="593" w:type="dxa"/>
            <w:vMerge w:val="restart"/>
          </w:tcPr>
          <w:p w14:paraId="0319F598" w14:textId="0355059A" w:rsidR="00CB528D" w:rsidRPr="008B6490" w:rsidRDefault="00FA532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BE6A52">
              <w:rPr>
                <w:color w:val="000000" w:themeColor="text1"/>
                <w:sz w:val="16"/>
              </w:rPr>
              <w:t>2</w:t>
            </w:r>
            <w:r w:rsidR="00227EAB" w:rsidRPr="00BE6A52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440" w:type="dxa"/>
            <w:vMerge w:val="restart"/>
          </w:tcPr>
          <w:p w14:paraId="15EF6A2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 w:val="restart"/>
          </w:tcPr>
          <w:p w14:paraId="1CC88B9A" w14:textId="77777777" w:rsidR="00CB528D" w:rsidRPr="008B6490" w:rsidRDefault="00FA5323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rtikel karya ilm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yang disi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27E4DEEE" w14:textId="2727E8B1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</w:t>
            </w:r>
            <w:r w:rsidR="00A964CB" w:rsidRPr="008B6490">
              <w:rPr>
                <w:color w:val="000000" w:themeColor="text1"/>
                <w:sz w:val="16"/>
                <w:lang w:val="en-US"/>
              </w:rPr>
              <w:t>6</w:t>
            </w:r>
            <w:r w:rsidRPr="008B6490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64" w:type="dxa"/>
          </w:tcPr>
          <w:p w14:paraId="1249091C" w14:textId="77777777" w:rsidR="00CB528D" w:rsidRPr="008B6490" w:rsidRDefault="00FA5323">
            <w:pPr>
              <w:pStyle w:val="TableParagraph"/>
              <w:spacing w:before="5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S 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16EF36F0" w14:textId="77777777" w:rsidR="00CB528D" w:rsidRPr="008B6490" w:rsidRDefault="00FA5323">
            <w:pPr>
              <w:pStyle w:val="TableParagraph"/>
              <w:spacing w:before="28"/>
              <w:ind w:left="49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30" w:type="dxa"/>
            <w:gridSpan w:val="2"/>
          </w:tcPr>
          <w:p w14:paraId="721B5EC4" w14:textId="77777777" w:rsidR="00CB528D" w:rsidRPr="008B6490" w:rsidRDefault="00FA5323">
            <w:pPr>
              <w:pStyle w:val="TableParagraph"/>
              <w:spacing w:before="5"/>
              <w:ind w:left="103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1F0F6D48" w14:textId="77777777" w:rsidR="00CB528D" w:rsidRPr="008B6490" w:rsidRDefault="00FA5323">
            <w:pPr>
              <w:pStyle w:val="TableParagraph"/>
              <w:spacing w:before="28"/>
              <w:ind w:left="98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S).</w:t>
            </w:r>
          </w:p>
        </w:tc>
        <w:tc>
          <w:tcPr>
            <w:tcW w:w="4143" w:type="dxa"/>
            <w:gridSpan w:val="4"/>
          </w:tcPr>
          <w:p w14:paraId="2DE0222C" w14:textId="77777777" w:rsidR="00CB528D" w:rsidRPr="008B6490" w:rsidRDefault="00FA5323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CB528D" w:rsidRPr="008B6490" w14:paraId="7F48CD0A" w14:textId="77777777" w:rsidTr="007B4018">
        <w:trPr>
          <w:gridBefore w:val="1"/>
          <w:wBefore w:w="6" w:type="dxa"/>
          <w:trHeight w:val="1149"/>
        </w:trPr>
        <w:tc>
          <w:tcPr>
            <w:tcW w:w="593" w:type="dxa"/>
            <w:vMerge/>
            <w:tcBorders>
              <w:top w:val="nil"/>
            </w:tcBorders>
          </w:tcPr>
          <w:p w14:paraId="2EB59F3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08AA7BF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  <w:tcBorders>
              <w:top w:val="nil"/>
            </w:tcBorders>
          </w:tcPr>
          <w:p w14:paraId="0F6385C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</w:tcPr>
          <w:p w14:paraId="78102092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  <w:p w14:paraId="1DBE75DB" w14:textId="77777777" w:rsidR="00CB528D" w:rsidRPr="008B6490" w:rsidRDefault="00FA5323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rtik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sitasi.</w:t>
            </w:r>
          </w:p>
          <w:p w14:paraId="2EBC0CEE" w14:textId="77777777" w:rsidR="00CB528D" w:rsidRPr="008B6490" w:rsidRDefault="00FA5323">
            <w:pPr>
              <w:pStyle w:val="TableParagraph"/>
              <w:spacing w:before="5" w:line="21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7B4018" w:rsidRPr="008B6490" w14:paraId="35728A9E" w14:textId="77777777" w:rsidTr="00F9629E">
        <w:trPr>
          <w:gridBefore w:val="1"/>
          <w:wBefore w:w="6" w:type="dxa"/>
          <w:trHeight w:val="646"/>
        </w:trPr>
        <w:tc>
          <w:tcPr>
            <w:tcW w:w="593" w:type="dxa"/>
            <w:vAlign w:val="center"/>
          </w:tcPr>
          <w:p w14:paraId="109CED72" w14:textId="77777777" w:rsidR="007B4018" w:rsidRPr="008B6490" w:rsidRDefault="007B4018" w:rsidP="00F9629E">
            <w:pPr>
              <w:pStyle w:val="TableParagraph"/>
              <w:spacing w:before="1"/>
              <w:ind w:left="-30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440" w:type="dxa"/>
            <w:vAlign w:val="center"/>
          </w:tcPr>
          <w:p w14:paraId="6F4DE9FB" w14:textId="77777777" w:rsidR="007B4018" w:rsidRPr="008B6490" w:rsidRDefault="007B4018" w:rsidP="00F9629E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2069" w:type="dxa"/>
            <w:vAlign w:val="center"/>
          </w:tcPr>
          <w:p w14:paraId="1B162B89" w14:textId="77777777" w:rsidR="007B4018" w:rsidRPr="008B6490" w:rsidRDefault="007B4018" w:rsidP="00F9629E">
            <w:pPr>
              <w:pStyle w:val="TableParagraph"/>
              <w:spacing w:before="1" w:line="276" w:lineRule="auto"/>
              <w:ind w:left="106" w:right="33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64" w:type="dxa"/>
            <w:vAlign w:val="center"/>
          </w:tcPr>
          <w:p w14:paraId="3C90E93B" w14:textId="77777777" w:rsidR="007B4018" w:rsidRPr="006873ED" w:rsidRDefault="007B4018" w:rsidP="00F9629E">
            <w:pPr>
              <w:pStyle w:val="TableParagraph"/>
              <w:spacing w:before="5"/>
              <w:ind w:left="271" w:right="262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  <w:vAlign w:val="center"/>
          </w:tcPr>
          <w:p w14:paraId="1E505AB2" w14:textId="77777777" w:rsidR="007B4018" w:rsidRPr="006873ED" w:rsidRDefault="007B4018" w:rsidP="00F9629E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070" w:type="dxa"/>
            <w:vAlign w:val="center"/>
          </w:tcPr>
          <w:p w14:paraId="0BB4257A" w14:textId="77777777" w:rsidR="007B4018" w:rsidRPr="006873ED" w:rsidRDefault="007B4018" w:rsidP="00F9629E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38" w:type="dxa"/>
            <w:gridSpan w:val="2"/>
            <w:vAlign w:val="center"/>
          </w:tcPr>
          <w:p w14:paraId="190E5F63" w14:textId="77777777" w:rsidR="007B4018" w:rsidRPr="006873ED" w:rsidRDefault="007B4018" w:rsidP="00F9629E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005" w:type="dxa"/>
            <w:gridSpan w:val="2"/>
            <w:vAlign w:val="center"/>
          </w:tcPr>
          <w:p w14:paraId="576E16EE" w14:textId="77777777" w:rsidR="007B4018" w:rsidRPr="006873ED" w:rsidRDefault="007B4018" w:rsidP="00F9629E">
            <w:pPr>
              <w:pStyle w:val="TableParagraph"/>
              <w:spacing w:before="5"/>
              <w:ind w:left="416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BE6A52" w:rsidRPr="008B6490" w14:paraId="47AFCFB9" w14:textId="77777777" w:rsidTr="0003642F">
        <w:trPr>
          <w:gridBefore w:val="1"/>
          <w:wBefore w:w="6" w:type="dxa"/>
          <w:trHeight w:val="421"/>
        </w:trPr>
        <w:tc>
          <w:tcPr>
            <w:tcW w:w="593" w:type="dxa"/>
            <w:vMerge w:val="restart"/>
          </w:tcPr>
          <w:p w14:paraId="26EEFCE2" w14:textId="62F8C5D7" w:rsidR="00BE6A52" w:rsidRPr="008B6490" w:rsidRDefault="00BE6A5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440" w:type="dxa"/>
            <w:vMerge w:val="restart"/>
          </w:tcPr>
          <w:p w14:paraId="39683482" w14:textId="77777777" w:rsidR="00BE6A52" w:rsidRPr="008B6490" w:rsidRDefault="00BE6A5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 w:val="restart"/>
          </w:tcPr>
          <w:p w14:paraId="6DB320DC" w14:textId="77777777" w:rsidR="00BE6A52" w:rsidRPr="008B6490" w:rsidRDefault="00BE6A52">
            <w:pPr>
              <w:pStyle w:val="TableParagraph"/>
              <w:spacing w:before="1" w:line="276" w:lineRule="auto"/>
              <w:ind w:left="106" w:right="3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yang di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dalam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0E854D9E" w14:textId="0F392E54" w:rsidR="00BE6A52" w:rsidRPr="008B6490" w:rsidRDefault="00BE6A5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</w:t>
            </w:r>
            <w:r w:rsidRPr="008B6490">
              <w:rPr>
                <w:color w:val="000000" w:themeColor="text1"/>
                <w:sz w:val="16"/>
                <w:lang w:val="en-US"/>
              </w:rPr>
              <w:t>8</w:t>
            </w:r>
            <w:r w:rsidRPr="008B6490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64" w:type="dxa"/>
          </w:tcPr>
          <w:p w14:paraId="2AFF4F50" w14:textId="77777777" w:rsidR="00BE6A52" w:rsidRPr="008B6490" w:rsidRDefault="00BE6A52">
            <w:pPr>
              <w:pStyle w:val="TableParagraph"/>
              <w:spacing w:before="1"/>
              <w:ind w:left="56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 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1F926A49" w14:textId="77777777" w:rsidR="00BE6A52" w:rsidRPr="008B6490" w:rsidRDefault="00BE6A52">
            <w:pPr>
              <w:pStyle w:val="TableParagraph"/>
              <w:spacing w:before="28"/>
              <w:ind w:left="5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30" w:type="dxa"/>
            <w:gridSpan w:val="2"/>
          </w:tcPr>
          <w:p w14:paraId="4F042B2A" w14:textId="77777777" w:rsidR="00BE6A52" w:rsidRPr="008B6490" w:rsidRDefault="00BE6A52">
            <w:pPr>
              <w:pStyle w:val="TableParagraph"/>
              <w:spacing w:before="1"/>
              <w:ind w:left="99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6DF8D062" w14:textId="77777777" w:rsidR="00BE6A52" w:rsidRPr="008B6490" w:rsidRDefault="00BE6A52">
            <w:pPr>
              <w:pStyle w:val="TableParagraph"/>
              <w:spacing w:before="28"/>
              <w:ind w:left="99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143" w:type="dxa"/>
            <w:gridSpan w:val="4"/>
          </w:tcPr>
          <w:p w14:paraId="7D5F2F8B" w14:textId="77777777" w:rsidR="00BE6A52" w:rsidRPr="008B6490" w:rsidRDefault="00BE6A52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BE6A52" w:rsidRPr="008B6490" w14:paraId="6F055319" w14:textId="77777777" w:rsidTr="0003642F">
        <w:trPr>
          <w:gridBefore w:val="1"/>
          <w:wBefore w:w="6" w:type="dxa"/>
          <w:trHeight w:val="1270"/>
        </w:trPr>
        <w:tc>
          <w:tcPr>
            <w:tcW w:w="593" w:type="dxa"/>
            <w:vMerge/>
          </w:tcPr>
          <w:p w14:paraId="3EC0B929" w14:textId="77777777" w:rsidR="00BE6A52" w:rsidRPr="008B6490" w:rsidRDefault="00BE6A5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</w:tcPr>
          <w:p w14:paraId="028C2248" w14:textId="77777777" w:rsidR="00BE6A52" w:rsidRPr="008B6490" w:rsidRDefault="00BE6A5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  <w:vMerge/>
          </w:tcPr>
          <w:p w14:paraId="550BC31A" w14:textId="77777777" w:rsidR="00BE6A52" w:rsidRPr="008B6490" w:rsidRDefault="00BE6A5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7" w:type="dxa"/>
            <w:gridSpan w:val="7"/>
          </w:tcPr>
          <w:p w14:paraId="3F4896F6" w14:textId="77777777" w:rsidR="00BE6A52" w:rsidRPr="008B6490" w:rsidRDefault="00BE6A5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LP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  <w:p w14:paraId="5ED43607" w14:textId="77777777" w:rsidR="00BE6A52" w:rsidRPr="008B6490" w:rsidRDefault="00BE6A5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k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ate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t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derhana)</w:t>
            </w:r>
          </w:p>
          <w:p w14:paraId="0E29A282" w14:textId="77777777" w:rsidR="00BE6A52" w:rsidRPr="008B6490" w:rsidRDefault="00BE6A52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k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H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pta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a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lindu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arieta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nam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ai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t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rkuit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padu,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)</w:t>
            </w:r>
          </w:p>
          <w:p w14:paraId="6E4C0148" w14:textId="77777777" w:rsidR="00BE6A52" w:rsidRPr="008B6490" w:rsidRDefault="00BE6A52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C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olo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Gun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rod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andarisa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ertifikasi)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ni,</w:t>
            </w:r>
          </w:p>
          <w:p w14:paraId="74DA1FDD" w14:textId="77777777" w:rsidR="00BE6A52" w:rsidRPr="008B6490" w:rsidRDefault="00BE6A52">
            <w:pPr>
              <w:pStyle w:val="TableParagraph"/>
              <w:spacing w:before="29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kayas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osial.</w:t>
            </w:r>
          </w:p>
        </w:tc>
      </w:tr>
      <w:tr w:rsidR="00BE6A52" w:rsidRPr="008B6490" w14:paraId="33BF716D" w14:textId="77777777" w:rsidTr="0003642F">
        <w:trPr>
          <w:gridBefore w:val="1"/>
          <w:gridAfter w:val="1"/>
          <w:wBefore w:w="6" w:type="dxa"/>
          <w:wAfter w:w="17" w:type="dxa"/>
          <w:trHeight w:val="638"/>
        </w:trPr>
        <w:tc>
          <w:tcPr>
            <w:tcW w:w="593" w:type="dxa"/>
            <w:vMerge/>
          </w:tcPr>
          <w:p w14:paraId="723A1090" w14:textId="77777777" w:rsidR="00BE6A52" w:rsidRPr="008B6490" w:rsidRDefault="00BE6A5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440" w:type="dxa"/>
            <w:vMerge/>
          </w:tcPr>
          <w:p w14:paraId="389A6783" w14:textId="77777777" w:rsidR="00BE6A52" w:rsidRPr="008B6490" w:rsidRDefault="00BE6A5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9" w:type="dxa"/>
            <w:vMerge/>
          </w:tcPr>
          <w:p w14:paraId="1681E888" w14:textId="77777777" w:rsidR="00BE6A52" w:rsidRPr="008B6490" w:rsidRDefault="00BE6A5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0520" w:type="dxa"/>
            <w:gridSpan w:val="6"/>
          </w:tcPr>
          <w:p w14:paraId="10C25804" w14:textId="77777777" w:rsidR="00BE6A52" w:rsidRPr="008B6490" w:rsidRDefault="00BE6A5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rbit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-ISB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oo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hapter.</w:t>
            </w:r>
          </w:p>
          <w:p w14:paraId="0AB7442F" w14:textId="77777777" w:rsidR="00BE6A52" w:rsidRPr="008B6490" w:rsidRDefault="00BE6A52">
            <w:pPr>
              <w:pStyle w:val="TableParagraph"/>
              <w:spacing w:before="5" w:line="21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F260AA" w:rsidRPr="008B6490" w14:paraId="76692A11" w14:textId="77777777" w:rsidTr="0003642F">
        <w:trPr>
          <w:gridBefore w:val="1"/>
          <w:gridAfter w:val="1"/>
          <w:wBefore w:w="6" w:type="dxa"/>
          <w:wAfter w:w="17" w:type="dxa"/>
          <w:trHeight w:val="1281"/>
        </w:trPr>
        <w:tc>
          <w:tcPr>
            <w:tcW w:w="593" w:type="dxa"/>
          </w:tcPr>
          <w:p w14:paraId="526F3ED5" w14:textId="06C2999B" w:rsidR="00F260AA" w:rsidRPr="008B6490" w:rsidRDefault="00F260AA" w:rsidP="00F260AA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9</w:t>
            </w:r>
          </w:p>
        </w:tc>
        <w:tc>
          <w:tcPr>
            <w:tcW w:w="1440" w:type="dxa"/>
          </w:tcPr>
          <w:p w14:paraId="3F26ED50" w14:textId="557392AC" w:rsidR="00F260AA" w:rsidRPr="00F260AA" w:rsidRDefault="00F260AA" w:rsidP="00F260AA">
            <w:pPr>
              <w:pStyle w:val="TableParagraph"/>
              <w:spacing w:before="28" w:line="276" w:lineRule="auto"/>
              <w:ind w:left="106" w:right="307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4.4.c)      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Dosen</w:t>
            </w:r>
            <w:proofErr w:type="spellEnd"/>
          </w:p>
        </w:tc>
        <w:tc>
          <w:tcPr>
            <w:tcW w:w="2069" w:type="dxa"/>
          </w:tcPr>
          <w:p w14:paraId="536AF046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6" w:right="2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Upaya pengemba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  <w:p w14:paraId="4890A1F1" w14:textId="77777777" w:rsidR="00F260AA" w:rsidRPr="008B6490" w:rsidRDefault="00F260AA" w:rsidP="00F260AA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FA185B2" w14:textId="77777777" w:rsidR="00F260AA" w:rsidRPr="008B6490" w:rsidRDefault="00F260AA" w:rsidP="00F260A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</w:p>
          <w:p w14:paraId="2292F421" w14:textId="77777777" w:rsidR="00F260AA" w:rsidRPr="008B6490" w:rsidRDefault="00F260AA" w:rsidP="00F260AA">
            <w:pPr>
              <w:pStyle w:val="TableParagraph"/>
              <w:spacing w:before="12" w:line="210" w:lineRule="atLeast"/>
              <w:ind w:left="106" w:right="49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Profil Dosen </w:t>
            </w:r>
            <w:r w:rsidRPr="008B6490">
              <w:rPr>
                <w:rFonts w:ascii="Symbol" w:hAnsi="Symbol"/>
                <w:color w:val="000000" w:themeColor="text1"/>
                <w:sz w:val="16"/>
              </w:rPr>
              <w:t></w:t>
            </w:r>
            <w:r w:rsidRPr="008B6490">
              <w:rPr>
                <w:rFonts w:ascii="Times New Roman" w:hAnsi="Times New Roman"/>
                <w:color w:val="000000" w:themeColor="text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5 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64" w:type="dxa"/>
          </w:tcPr>
          <w:p w14:paraId="7AAC5034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5" w:right="1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</w:p>
          <w:p w14:paraId="3F8DE043" w14:textId="77777777" w:rsidR="00F260AA" w:rsidRPr="008B6490" w:rsidRDefault="00F260AA" w:rsidP="00F260AA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T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60" w:type="dxa"/>
          </w:tcPr>
          <w:p w14:paraId="40E15078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9" w:right="1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</w:p>
          <w:p w14:paraId="1ED8D52D" w14:textId="77777777" w:rsidR="00F260AA" w:rsidRPr="008B6490" w:rsidRDefault="00F260AA" w:rsidP="00F260AA">
            <w:pPr>
              <w:pStyle w:val="TableParagraph"/>
              <w:spacing w:before="2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082" w:type="dxa"/>
            <w:gridSpan w:val="2"/>
          </w:tcPr>
          <w:p w14:paraId="7F76E10E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8" w:right="1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gembang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mengikuti renc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6" w:type="dxa"/>
          </w:tcPr>
          <w:p w14:paraId="0EA4E1C1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4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gembang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 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  <w:p w14:paraId="667572C4" w14:textId="77777777" w:rsidR="00F260AA" w:rsidRPr="008B6490" w:rsidRDefault="00F260AA" w:rsidP="00F260AA">
            <w:pPr>
              <w:pStyle w:val="TableParagraph"/>
              <w:spacing w:before="2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Renst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1988" w:type="dxa"/>
          </w:tcPr>
          <w:p w14:paraId="42C0B83F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7" w:right="3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/atau 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ngemba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.</w:t>
            </w:r>
          </w:p>
        </w:tc>
      </w:tr>
      <w:tr w:rsidR="00F260AA" w:rsidRPr="008B6490" w14:paraId="3332046D" w14:textId="77777777" w:rsidTr="0003642F">
        <w:trPr>
          <w:gridBefore w:val="1"/>
          <w:gridAfter w:val="1"/>
          <w:wBefore w:w="6" w:type="dxa"/>
          <w:wAfter w:w="17" w:type="dxa"/>
          <w:trHeight w:val="4655"/>
        </w:trPr>
        <w:tc>
          <w:tcPr>
            <w:tcW w:w="593" w:type="dxa"/>
            <w:vMerge w:val="restart"/>
          </w:tcPr>
          <w:p w14:paraId="3B7FBE92" w14:textId="7B08B4F4" w:rsidR="00F260AA" w:rsidRPr="008B6490" w:rsidRDefault="00F260AA" w:rsidP="00F260AA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0</w:t>
            </w:r>
          </w:p>
        </w:tc>
        <w:tc>
          <w:tcPr>
            <w:tcW w:w="1440" w:type="dxa"/>
            <w:vMerge w:val="restart"/>
          </w:tcPr>
          <w:p w14:paraId="2EBEAC33" w14:textId="4DCEC49F" w:rsidR="00F260AA" w:rsidRPr="00962574" w:rsidRDefault="00F260AA" w:rsidP="00F260AA">
            <w:pPr>
              <w:pStyle w:val="TableParagraph"/>
              <w:spacing w:before="5" w:line="271" w:lineRule="auto"/>
              <w:ind w:left="106" w:right="277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4.4.d)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 xml:space="preserve"> Tenaga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ependidikan</w:t>
            </w:r>
          </w:p>
        </w:tc>
        <w:tc>
          <w:tcPr>
            <w:tcW w:w="2069" w:type="dxa"/>
          </w:tcPr>
          <w:p w14:paraId="46F4F0B6" w14:textId="4EE23071" w:rsidR="00F260AA" w:rsidRPr="008B6490" w:rsidRDefault="00F260AA" w:rsidP="00F260AA">
            <w:pPr>
              <w:pStyle w:val="TableParagraph"/>
              <w:spacing w:before="5" w:line="276" w:lineRule="auto"/>
              <w:ind w:left="106" w:right="1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ualifik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jen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dministras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stakawan,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si,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)</w:t>
            </w:r>
          </w:p>
          <w:p w14:paraId="3DC35008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6" w:right="18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 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hanya ditentu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 jumlah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, 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ad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faatan teknolo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ut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ministrasi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jadikan pertimba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ilai efektifi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</w:p>
          <w:p w14:paraId="3169CF6F" w14:textId="22EDE143" w:rsidR="00F260AA" w:rsidRDefault="00F260AA" w:rsidP="00F260AA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didikan.</w:t>
            </w:r>
          </w:p>
          <w:p w14:paraId="1AE785AF" w14:textId="77777777" w:rsidR="0060676A" w:rsidRPr="008B6490" w:rsidRDefault="0060676A" w:rsidP="00F260AA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</w:p>
          <w:p w14:paraId="08E21B8D" w14:textId="173914A0" w:rsidR="00F260AA" w:rsidRPr="008B6490" w:rsidRDefault="00F260AA" w:rsidP="00F260AA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3.c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LKPS</w:t>
            </w:r>
          </w:p>
        </w:tc>
        <w:tc>
          <w:tcPr>
            <w:tcW w:w="2164" w:type="dxa"/>
          </w:tcPr>
          <w:p w14:paraId="65479F20" w14:textId="77777777" w:rsidR="00F260AA" w:rsidRPr="008B6490" w:rsidRDefault="00F260AA" w:rsidP="00F260AA">
            <w:pPr>
              <w:pStyle w:val="TableParagraph"/>
              <w:spacing w:before="5" w:line="276" w:lineRule="auto"/>
              <w:ind w:left="105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, fungs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60" w:type="dxa"/>
          </w:tcPr>
          <w:p w14:paraId="07B08398" w14:textId="77777777" w:rsidR="00F260AA" w:rsidRPr="008B6490" w:rsidRDefault="00F260AA" w:rsidP="00F260AA">
            <w:pPr>
              <w:pStyle w:val="TableParagraph"/>
              <w:spacing w:before="5" w:line="276" w:lineRule="auto"/>
              <w:ind w:left="109" w:right="1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 dan fungsi un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.</w:t>
            </w:r>
          </w:p>
        </w:tc>
        <w:tc>
          <w:tcPr>
            <w:tcW w:w="2082" w:type="dxa"/>
            <w:gridSpan w:val="2"/>
          </w:tcPr>
          <w:p w14:paraId="19B50017" w14:textId="77777777" w:rsidR="00F260AA" w:rsidRPr="008B6490" w:rsidRDefault="00F260AA" w:rsidP="00F260AA">
            <w:pPr>
              <w:pStyle w:val="TableParagraph"/>
              <w:spacing w:before="5" w:line="276" w:lineRule="auto"/>
              <w:ind w:left="108" w:right="1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6" w:type="dxa"/>
          </w:tcPr>
          <w:p w14:paraId="4FD129BA" w14:textId="77777777" w:rsidR="00F260AA" w:rsidRPr="008B6490" w:rsidRDefault="00F260AA" w:rsidP="00F260AA">
            <w:pPr>
              <w:pStyle w:val="TableParagraph"/>
              <w:spacing w:before="5" w:line="276" w:lineRule="auto"/>
              <w:ind w:left="104" w:right="21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/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 berdasa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dukung </w:t>
            </w: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1988" w:type="dxa"/>
          </w:tcPr>
          <w:p w14:paraId="263AA754" w14:textId="77777777" w:rsidR="00F260AA" w:rsidRPr="008B6490" w:rsidRDefault="00F260AA" w:rsidP="00F260AA">
            <w:pPr>
              <w:pStyle w:val="TableParagraph"/>
              <w:spacing w:before="5" w:line="276" w:lineRule="auto"/>
              <w:ind w:left="107" w:right="15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 berdasa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F260AA" w:rsidRPr="008B6490" w14:paraId="1AAA9BBF" w14:textId="77777777" w:rsidTr="0003642F">
        <w:trPr>
          <w:gridBefore w:val="1"/>
          <w:gridAfter w:val="1"/>
          <w:wBefore w:w="6" w:type="dxa"/>
          <w:wAfter w:w="17" w:type="dxa"/>
          <w:trHeight w:val="1903"/>
        </w:trPr>
        <w:tc>
          <w:tcPr>
            <w:tcW w:w="593" w:type="dxa"/>
            <w:vMerge/>
            <w:tcBorders>
              <w:top w:val="nil"/>
            </w:tcBorders>
          </w:tcPr>
          <w:p w14:paraId="20E0AB4E" w14:textId="77777777" w:rsidR="00F260AA" w:rsidRPr="008B6490" w:rsidRDefault="00F260AA" w:rsidP="00F260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440" w:type="dxa"/>
            <w:vMerge/>
            <w:tcBorders>
              <w:top w:val="nil"/>
            </w:tcBorders>
          </w:tcPr>
          <w:p w14:paraId="6618A3C7" w14:textId="77777777" w:rsidR="00F260AA" w:rsidRPr="008B6490" w:rsidRDefault="00F260AA" w:rsidP="00F260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069" w:type="dxa"/>
          </w:tcPr>
          <w:p w14:paraId="5A4FFE54" w14:textId="3F0042D9" w:rsidR="00F260AA" w:rsidRDefault="00F260AA" w:rsidP="00F260AA">
            <w:pPr>
              <w:pStyle w:val="TableParagraph"/>
              <w:spacing w:before="5" w:line="276" w:lineRule="auto"/>
              <w:ind w:left="106" w:right="36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Kualifik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labo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0811421F" w14:textId="77777777" w:rsidR="0060676A" w:rsidRPr="008B6490" w:rsidRDefault="0060676A" w:rsidP="00F260AA">
            <w:pPr>
              <w:pStyle w:val="TableParagraph"/>
              <w:spacing w:before="5" w:line="276" w:lineRule="auto"/>
              <w:ind w:left="106" w:right="361"/>
              <w:rPr>
                <w:color w:val="000000" w:themeColor="text1"/>
                <w:sz w:val="16"/>
              </w:rPr>
            </w:pPr>
          </w:p>
          <w:p w14:paraId="49DCD214" w14:textId="19225716" w:rsidR="00F260AA" w:rsidRPr="0060676A" w:rsidRDefault="00F260AA" w:rsidP="00F260AA">
            <w:pPr>
              <w:pStyle w:val="TableParagraph"/>
              <w:spacing w:before="4"/>
              <w:rPr>
                <w:rFonts w:ascii="Arial"/>
                <w:bCs/>
                <w:color w:val="000000" w:themeColor="text1"/>
                <w:sz w:val="16"/>
                <w:szCs w:val="16"/>
                <w:lang w:val="en-US"/>
              </w:rPr>
            </w:pPr>
            <w:r w:rsidRPr="0060676A">
              <w:rPr>
                <w:rFonts w:ascii="Arial"/>
                <w:bCs/>
                <w:color w:val="000000" w:themeColor="text1"/>
                <w:sz w:val="16"/>
                <w:szCs w:val="16"/>
                <w:lang w:val="en-US"/>
              </w:rPr>
              <w:t xml:space="preserve">  Tabel 3.c LKPS</w:t>
            </w:r>
          </w:p>
          <w:p w14:paraId="15139456" w14:textId="77777777" w:rsidR="00F260AA" w:rsidRPr="008B6490" w:rsidRDefault="00F260AA" w:rsidP="00F260AA">
            <w:pPr>
              <w:pStyle w:val="TableParagraph"/>
              <w:spacing w:before="4"/>
              <w:rPr>
                <w:rFonts w:ascii="Arial"/>
                <w:bCs/>
                <w:color w:val="000000" w:themeColor="text1"/>
                <w:sz w:val="18"/>
                <w:lang w:val="en-US"/>
              </w:rPr>
            </w:pPr>
          </w:p>
          <w:p w14:paraId="377422E1" w14:textId="77777777" w:rsidR="00F260AA" w:rsidRPr="008B6490" w:rsidRDefault="00F260AA" w:rsidP="00F260AA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2164" w:type="dxa"/>
          </w:tcPr>
          <w:p w14:paraId="7D6AF4DD" w14:textId="77777777" w:rsidR="00F260AA" w:rsidRPr="008B6490" w:rsidRDefault="00F260AA" w:rsidP="00F260AA">
            <w:pPr>
              <w:pStyle w:val="TableParagraph"/>
              <w:spacing w:before="5" w:line="276" w:lineRule="auto"/>
              <w:ind w:left="105" w:right="13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5D1B0C85" w14:textId="77777777" w:rsidR="007B4018" w:rsidRPr="008B6490" w:rsidRDefault="00F260AA" w:rsidP="007B4018">
            <w:pPr>
              <w:pStyle w:val="TableParagraph"/>
              <w:spacing w:line="276" w:lineRule="auto"/>
              <w:ind w:left="105" w:right="84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="007B4018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bersertifikat</w:t>
            </w:r>
            <w:r w:rsidR="007B4018"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laboran</w:t>
            </w:r>
            <w:r w:rsidR="007B4018"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dan</w:t>
            </w:r>
            <w:r w:rsidR="007B4018"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bersertifikat kompetensi</w:t>
            </w:r>
            <w:r w:rsidR="007B4018"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tertentu</w:t>
            </w:r>
            <w:r w:rsidR="007B4018"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sesuai</w:t>
            </w:r>
            <w:r w:rsidR="007B4018"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bidang</w:t>
            </w:r>
          </w:p>
          <w:p w14:paraId="0B40CE68" w14:textId="71BC24E7" w:rsidR="00F260AA" w:rsidRPr="007B4018" w:rsidRDefault="007B4018" w:rsidP="007B4018">
            <w:pPr>
              <w:pStyle w:val="TableParagraph"/>
              <w:ind w:left="10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tugasnya.</w:t>
            </w:r>
          </w:p>
        </w:tc>
        <w:tc>
          <w:tcPr>
            <w:tcW w:w="2160" w:type="dxa"/>
          </w:tcPr>
          <w:p w14:paraId="503B12AB" w14:textId="77777777" w:rsidR="00F260AA" w:rsidRPr="008B6490" w:rsidRDefault="00F260AA" w:rsidP="00F260AA">
            <w:pPr>
              <w:pStyle w:val="TableParagraph"/>
              <w:spacing w:before="5" w:line="276" w:lineRule="auto"/>
              <w:ind w:left="109" w:right="1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7BD01A4C" w14:textId="77777777" w:rsidR="007B4018" w:rsidRPr="008B6490" w:rsidRDefault="00F260AA" w:rsidP="007B4018">
            <w:pPr>
              <w:pStyle w:val="TableParagraph"/>
              <w:spacing w:line="276" w:lineRule="auto"/>
              <w:ind w:left="109" w:right="2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="007B4018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bersertifikat</w:t>
            </w:r>
            <w:r w:rsidR="007B4018"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laboran</w:t>
            </w:r>
            <w:r w:rsidR="007B4018"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atau</w:t>
            </w:r>
            <w:r w:rsidR="007B4018"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bersertifikat kompetensi</w:t>
            </w:r>
            <w:r w:rsidR="007B4018"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tertentu</w:t>
            </w:r>
            <w:r w:rsidR="007B4018"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sesuai</w:t>
            </w:r>
            <w:r w:rsidR="007B4018"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="007B4018" w:rsidRPr="008B6490">
              <w:rPr>
                <w:color w:val="000000" w:themeColor="text1"/>
                <w:sz w:val="16"/>
              </w:rPr>
              <w:t>bidang</w:t>
            </w:r>
          </w:p>
          <w:p w14:paraId="05480E61" w14:textId="798DC673" w:rsidR="00F260AA" w:rsidRPr="007B4018" w:rsidRDefault="007B4018" w:rsidP="007B4018">
            <w:pPr>
              <w:pStyle w:val="TableParagraph"/>
              <w:ind w:left="109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tugasnya.</w:t>
            </w:r>
          </w:p>
        </w:tc>
        <w:tc>
          <w:tcPr>
            <w:tcW w:w="2082" w:type="dxa"/>
            <w:gridSpan w:val="2"/>
          </w:tcPr>
          <w:p w14:paraId="385C5410" w14:textId="77777777" w:rsidR="00F260AA" w:rsidRPr="008B6490" w:rsidRDefault="00F260AA" w:rsidP="00F260AA">
            <w:pPr>
              <w:pStyle w:val="TableParagraph"/>
              <w:spacing w:before="5" w:line="276" w:lineRule="auto"/>
              <w:ind w:left="108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4911C5D3" w14:textId="77777777" w:rsidR="00F260AA" w:rsidRPr="008B6490" w:rsidRDefault="00F260AA" w:rsidP="00F260AA">
            <w:pPr>
              <w:pStyle w:val="TableParagraph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.</w:t>
            </w:r>
          </w:p>
        </w:tc>
        <w:tc>
          <w:tcPr>
            <w:tcW w:w="2126" w:type="dxa"/>
          </w:tcPr>
          <w:p w14:paraId="49DF0B97" w14:textId="77777777" w:rsidR="00F260AA" w:rsidRPr="008B6490" w:rsidRDefault="00F260AA" w:rsidP="00F260AA">
            <w:pPr>
              <w:pStyle w:val="TableParagraph"/>
              <w:spacing w:before="5" w:line="276" w:lineRule="auto"/>
              <w:ind w:left="104" w:right="2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8" w:type="dxa"/>
          </w:tcPr>
          <w:p w14:paraId="0CCC74D4" w14:textId="77777777" w:rsidR="00F260AA" w:rsidRPr="008B6490" w:rsidRDefault="00F260AA" w:rsidP="00F260AA">
            <w:pPr>
              <w:pStyle w:val="TableParagraph"/>
              <w:spacing w:before="5" w:line="278" w:lineRule="auto"/>
              <w:ind w:left="107" w:right="4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.</w:t>
            </w:r>
          </w:p>
        </w:tc>
      </w:tr>
    </w:tbl>
    <w:p w14:paraId="1E25A0BE" w14:textId="77777777" w:rsidR="00CB528D" w:rsidRPr="008B6490" w:rsidRDefault="00CB528D">
      <w:pPr>
        <w:spacing w:line="278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24944EE6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93"/>
      </w:tblGrid>
      <w:tr w:rsidR="00CB528D" w:rsidRPr="008B6490" w14:paraId="3CED3E64" w14:textId="77777777">
        <w:trPr>
          <w:trHeight w:val="557"/>
        </w:trPr>
        <w:tc>
          <w:tcPr>
            <w:tcW w:w="564" w:type="dxa"/>
          </w:tcPr>
          <w:p w14:paraId="68A39808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70C59DF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FE0C096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4C492F01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E9D2483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D8E85B0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FAB9172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33F79A75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F260AA" w:rsidRPr="008B6490" w14:paraId="15BA3B7A" w14:textId="77777777" w:rsidTr="005877F8">
        <w:trPr>
          <w:trHeight w:val="421"/>
        </w:trPr>
        <w:tc>
          <w:tcPr>
            <w:tcW w:w="564" w:type="dxa"/>
            <w:vMerge w:val="restart"/>
          </w:tcPr>
          <w:p w14:paraId="0A52428B" w14:textId="2722F86E" w:rsidR="00F260AA" w:rsidRPr="008B6490" w:rsidRDefault="00F260AA" w:rsidP="00F260AA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  <w:vAlign w:val="center"/>
          </w:tcPr>
          <w:p w14:paraId="18090ADA" w14:textId="77777777" w:rsidR="00F260AA" w:rsidRPr="00F260AA" w:rsidRDefault="00F260AA" w:rsidP="00F260AA">
            <w:pPr>
              <w:pStyle w:val="TableParagraph"/>
              <w:spacing w:before="8" w:line="276" w:lineRule="auto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>C.5. Keuangan, Sarana dan Prasarana</w:t>
            </w:r>
          </w:p>
          <w:p w14:paraId="2DF1F97B" w14:textId="77777777" w:rsidR="00F260AA" w:rsidRPr="00F260AA" w:rsidRDefault="00F260AA" w:rsidP="00F260AA">
            <w:pPr>
              <w:pStyle w:val="TableParagraph"/>
              <w:spacing w:line="206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5.4. Indikator Kinerja Utama </w:t>
            </w:r>
          </w:p>
          <w:p w14:paraId="7847651E" w14:textId="1059F66F" w:rsidR="00F260AA" w:rsidRPr="008B6490" w:rsidRDefault="00F260AA" w:rsidP="00F260AA">
            <w:pPr>
              <w:pStyle w:val="TableParagraph"/>
              <w:spacing w:before="2"/>
              <w:ind w:left="59"/>
              <w:rPr>
                <w:color w:val="000000" w:themeColor="text1"/>
                <w:sz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>C.5.4.a) Keuangan</w:t>
            </w:r>
          </w:p>
        </w:tc>
        <w:tc>
          <w:tcPr>
            <w:tcW w:w="1985" w:type="dxa"/>
            <w:vMerge w:val="restart"/>
          </w:tcPr>
          <w:p w14:paraId="65FF234A" w14:textId="77777777" w:rsidR="00F260AA" w:rsidRPr="008B6490" w:rsidRDefault="00F260AA" w:rsidP="00F260AA">
            <w:pPr>
              <w:pStyle w:val="TableParagraph"/>
              <w:spacing w:before="5" w:line="271" w:lineRule="auto"/>
              <w:ind w:left="106" w:right="5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Biaya operasiona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07F9A8C6" w14:textId="77777777" w:rsidR="00F260AA" w:rsidRPr="008B6490" w:rsidRDefault="00F260AA" w:rsidP="00F260AA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FCC7412" w14:textId="36126319" w:rsidR="00F260AA" w:rsidRPr="008B6490" w:rsidRDefault="00F260AA" w:rsidP="00F260A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318D9C99" w14:textId="77777777" w:rsidR="00F260AA" w:rsidRPr="008B6490" w:rsidRDefault="00F260AA" w:rsidP="00F260AA">
            <w:pPr>
              <w:pStyle w:val="TableParagraph"/>
              <w:spacing w:before="5"/>
              <w:ind w:left="5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0BD6D0E" w14:textId="77777777" w:rsidR="00F260AA" w:rsidRPr="008B6490" w:rsidRDefault="00F260AA" w:rsidP="00F260AA">
            <w:pPr>
              <w:pStyle w:val="TableParagraph"/>
              <w:spacing w:before="24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1E0D72E7" w14:textId="77777777" w:rsidR="00F260AA" w:rsidRPr="008B6490" w:rsidRDefault="00F260AA" w:rsidP="00F260AA">
            <w:pPr>
              <w:pStyle w:val="TableParagraph"/>
              <w:spacing w:before="5"/>
              <w:ind w:left="3136" w:right="312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04FDBFF8" w14:textId="77777777" w:rsidR="00F260AA" w:rsidRPr="008B6490" w:rsidRDefault="00F260AA" w:rsidP="00F260AA">
            <w:pPr>
              <w:pStyle w:val="TableParagraph"/>
              <w:spacing w:before="24"/>
              <w:ind w:left="3136" w:right="313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F260AA" w:rsidRPr="008B6490" w14:paraId="7C472E9A" w14:textId="77777777">
        <w:trPr>
          <w:trHeight w:val="838"/>
        </w:trPr>
        <w:tc>
          <w:tcPr>
            <w:tcW w:w="564" w:type="dxa"/>
            <w:vMerge/>
            <w:tcBorders>
              <w:top w:val="nil"/>
            </w:tcBorders>
          </w:tcPr>
          <w:p w14:paraId="24887B82" w14:textId="77777777" w:rsidR="00F260AA" w:rsidRPr="008B6490" w:rsidRDefault="00F260AA" w:rsidP="00F260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2F6E8F2" w14:textId="77777777" w:rsidR="00F260AA" w:rsidRPr="008B6490" w:rsidRDefault="00F260AA" w:rsidP="00F260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55340A9" w14:textId="77777777" w:rsidR="00F260AA" w:rsidRPr="008B6490" w:rsidRDefault="00F260AA" w:rsidP="00F260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15E48ECE" w14:textId="77777777" w:rsidR="00F260AA" w:rsidRPr="008B6490" w:rsidRDefault="00F260AA" w:rsidP="00F260AA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/mahasiswa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piah).</w:t>
            </w:r>
          </w:p>
        </w:tc>
      </w:tr>
      <w:tr w:rsidR="00F260AA" w:rsidRPr="008B6490" w14:paraId="0E29C3C4" w14:textId="77777777">
        <w:trPr>
          <w:trHeight w:val="421"/>
        </w:trPr>
        <w:tc>
          <w:tcPr>
            <w:tcW w:w="564" w:type="dxa"/>
            <w:vMerge w:val="restart"/>
          </w:tcPr>
          <w:p w14:paraId="51D3CBDF" w14:textId="5EAB74EF" w:rsidR="00F260AA" w:rsidRPr="008B6490" w:rsidRDefault="00F260AA" w:rsidP="00F260AA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454102A7" w14:textId="77777777" w:rsidR="00F260AA" w:rsidRPr="008B6490" w:rsidRDefault="00F260AA" w:rsidP="00F260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A0F95EF" w14:textId="77777777" w:rsidR="00F260AA" w:rsidRPr="008B6490" w:rsidRDefault="00F260AA" w:rsidP="00F260AA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72F7E6C9" w14:textId="77777777" w:rsidR="00F260AA" w:rsidRPr="008B6490" w:rsidRDefault="00F260AA" w:rsidP="00F260AA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2B5D9B9E" w14:textId="7A7093AA" w:rsidR="00F260AA" w:rsidRPr="008B6490" w:rsidRDefault="00F260AA" w:rsidP="00F260AA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4127B3C5" w14:textId="77777777" w:rsidR="00F260AA" w:rsidRPr="008B6490" w:rsidRDefault="00F260AA" w:rsidP="00F260AA">
            <w:pPr>
              <w:pStyle w:val="TableParagraph"/>
              <w:spacing w:before="1"/>
              <w:ind w:left="5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 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B286F53" w14:textId="77777777" w:rsidR="00F260AA" w:rsidRPr="008B6490" w:rsidRDefault="00F260AA" w:rsidP="00F260AA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49438610" w14:textId="77777777" w:rsidR="00F260AA" w:rsidRPr="008B6490" w:rsidRDefault="00F260AA" w:rsidP="00F260AA">
            <w:pPr>
              <w:pStyle w:val="TableParagraph"/>
              <w:spacing w:before="1"/>
              <w:ind w:left="3136" w:right="312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 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3E7AF585" w14:textId="77777777" w:rsidR="00F260AA" w:rsidRPr="008B6490" w:rsidRDefault="00F260AA" w:rsidP="00F260AA">
            <w:pPr>
              <w:pStyle w:val="TableParagraph"/>
              <w:spacing w:before="28"/>
              <w:ind w:left="3136" w:right="313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F260AA" w:rsidRPr="008B6490" w14:paraId="1C7827AB" w14:textId="77777777">
        <w:trPr>
          <w:trHeight w:val="214"/>
        </w:trPr>
        <w:tc>
          <w:tcPr>
            <w:tcW w:w="564" w:type="dxa"/>
            <w:vMerge/>
            <w:tcBorders>
              <w:top w:val="nil"/>
            </w:tcBorders>
          </w:tcPr>
          <w:p w14:paraId="7347DE83" w14:textId="77777777" w:rsidR="00F260AA" w:rsidRPr="008B6490" w:rsidRDefault="00F260AA" w:rsidP="00F260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7303D27" w14:textId="77777777" w:rsidR="00F260AA" w:rsidRPr="008B6490" w:rsidRDefault="00F260AA" w:rsidP="00F260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0A6DADC" w14:textId="77777777" w:rsidR="00F260AA" w:rsidRPr="008B6490" w:rsidRDefault="00F260AA" w:rsidP="00F260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1C26EDA9" w14:textId="77777777" w:rsidR="00F260AA" w:rsidRPr="008B6490" w:rsidRDefault="00F260AA" w:rsidP="00F260AA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P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 (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 rupiah).</w:t>
            </w:r>
          </w:p>
        </w:tc>
      </w:tr>
      <w:tr w:rsidR="00F260AA" w:rsidRPr="008B6490" w14:paraId="47473EA7" w14:textId="77777777">
        <w:trPr>
          <w:trHeight w:val="421"/>
        </w:trPr>
        <w:tc>
          <w:tcPr>
            <w:tcW w:w="564" w:type="dxa"/>
            <w:vMerge w:val="restart"/>
          </w:tcPr>
          <w:p w14:paraId="48967DBC" w14:textId="2C4EEA8A" w:rsidR="00F260AA" w:rsidRPr="008B6490" w:rsidRDefault="00F260AA" w:rsidP="00F260AA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</w:tcPr>
          <w:p w14:paraId="506276BE" w14:textId="77777777" w:rsidR="00F260AA" w:rsidRPr="008B6490" w:rsidRDefault="00F260AA" w:rsidP="00F260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C72264C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6" w:right="4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pengabd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kepada masyarak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72341230" w14:textId="77777777" w:rsidR="00F260AA" w:rsidRPr="008B6490" w:rsidRDefault="00F260AA" w:rsidP="00F260AA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2AAC0E2" w14:textId="4BDDDBF1" w:rsidR="00F260AA" w:rsidRPr="008B6490" w:rsidRDefault="00F260AA" w:rsidP="00F260A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7BB68B45" w14:textId="77777777" w:rsidR="00F260AA" w:rsidRPr="008B6490" w:rsidRDefault="00F260AA" w:rsidP="00F260AA">
            <w:pPr>
              <w:pStyle w:val="TableParagraph"/>
              <w:spacing w:before="1"/>
              <w:ind w:left="4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 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509C8DC" w14:textId="77777777" w:rsidR="00F260AA" w:rsidRPr="008B6490" w:rsidRDefault="00F260AA" w:rsidP="00F260AA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036B5DE4" w14:textId="77777777" w:rsidR="00F260AA" w:rsidRPr="008B6490" w:rsidRDefault="00F260AA" w:rsidP="00F260AA">
            <w:pPr>
              <w:pStyle w:val="TableParagraph"/>
              <w:spacing w:before="1"/>
              <w:ind w:left="3136" w:right="313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 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48FDAF9F" w14:textId="77777777" w:rsidR="00F260AA" w:rsidRPr="008B6490" w:rsidRDefault="00F260AA" w:rsidP="00F260AA">
            <w:pPr>
              <w:pStyle w:val="TableParagraph"/>
              <w:spacing w:before="28"/>
              <w:ind w:left="3136" w:right="313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F260AA" w:rsidRPr="008B6490" w14:paraId="560D1002" w14:textId="77777777">
        <w:trPr>
          <w:trHeight w:val="626"/>
        </w:trPr>
        <w:tc>
          <w:tcPr>
            <w:tcW w:w="564" w:type="dxa"/>
            <w:vMerge/>
            <w:tcBorders>
              <w:top w:val="nil"/>
            </w:tcBorders>
          </w:tcPr>
          <w:p w14:paraId="133B68FC" w14:textId="77777777" w:rsidR="00F260AA" w:rsidRPr="008B6490" w:rsidRDefault="00F260AA" w:rsidP="00F260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93736A1" w14:textId="77777777" w:rsidR="00F260AA" w:rsidRPr="008B6490" w:rsidRDefault="00F260AA" w:rsidP="00F260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637A957" w14:textId="77777777" w:rsidR="00F260AA" w:rsidRPr="008B6490" w:rsidRDefault="00F260AA" w:rsidP="00F260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206822D5" w14:textId="77777777" w:rsidR="00F260AA" w:rsidRPr="008B6490" w:rsidRDefault="00F260AA" w:rsidP="00F260AA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PkM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piah).</w:t>
            </w:r>
          </w:p>
        </w:tc>
      </w:tr>
      <w:tr w:rsidR="00F260AA" w:rsidRPr="008B6490" w14:paraId="24CFA4F7" w14:textId="77777777">
        <w:trPr>
          <w:trHeight w:val="2538"/>
        </w:trPr>
        <w:tc>
          <w:tcPr>
            <w:tcW w:w="564" w:type="dxa"/>
          </w:tcPr>
          <w:p w14:paraId="4E2BF345" w14:textId="12FF68AF" w:rsidR="00F260AA" w:rsidRPr="008B6490" w:rsidRDefault="00F260AA" w:rsidP="00F260AA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0720700B" w14:textId="77777777" w:rsidR="00F260AA" w:rsidRPr="008B6490" w:rsidRDefault="00F260AA" w:rsidP="00F260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276FE89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6" w:right="5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Realisasi </w:t>
            </w:r>
            <w:r w:rsidRPr="008B6490">
              <w:rPr>
                <w:color w:val="000000" w:themeColor="text1"/>
                <w:sz w:val="16"/>
              </w:rPr>
              <w:t>invest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SDM, sarana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ridharma.</w:t>
            </w:r>
          </w:p>
          <w:p w14:paraId="2A0F8B83" w14:textId="77777777" w:rsidR="00F260AA" w:rsidRPr="008B6490" w:rsidRDefault="00F260AA" w:rsidP="00F260AA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167EDD8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6" w:right="19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Profil Dose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</w:t>
            </w:r>
          </w:p>
          <w:p w14:paraId="7B1C4C5C" w14:textId="77777777" w:rsidR="00F260AA" w:rsidRPr="008B6490" w:rsidRDefault="00F260AA" w:rsidP="00F260AA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5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</w:p>
          <w:p w14:paraId="07AA5DE9" w14:textId="77777777" w:rsidR="00F260AA" w:rsidRPr="008B6490" w:rsidRDefault="00F260AA" w:rsidP="00F260AA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5" w:type="dxa"/>
          </w:tcPr>
          <w:p w14:paraId="2DE16A1E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5" w:right="1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, peneliti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sert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 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 pendidik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49" w:type="dxa"/>
          </w:tcPr>
          <w:p w14:paraId="3BB0DCC3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9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, peneliti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sert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 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 pendidik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9" w:type="dxa"/>
          </w:tcPr>
          <w:p w14:paraId="0B11F2D8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8" w:right="1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stand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 tinggi terka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</w:tc>
        <w:tc>
          <w:tcPr>
            <w:tcW w:w="2125" w:type="dxa"/>
          </w:tcPr>
          <w:p w14:paraId="4A9DFF51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4" w:right="1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um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</w:tc>
        <w:tc>
          <w:tcPr>
            <w:tcW w:w="1993" w:type="dxa"/>
          </w:tcPr>
          <w:p w14:paraId="2A589EC5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7" w:right="37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ada real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vest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up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.</w:t>
            </w:r>
          </w:p>
        </w:tc>
      </w:tr>
      <w:tr w:rsidR="00F260AA" w:rsidRPr="008B6490" w14:paraId="69382F23" w14:textId="77777777">
        <w:trPr>
          <w:trHeight w:val="2115"/>
        </w:trPr>
        <w:tc>
          <w:tcPr>
            <w:tcW w:w="564" w:type="dxa"/>
          </w:tcPr>
          <w:p w14:paraId="4CF85073" w14:textId="5349B308" w:rsidR="00F260AA" w:rsidRPr="008B6490" w:rsidRDefault="00F260AA" w:rsidP="00F260AA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</w:tcPr>
          <w:p w14:paraId="6D3338DF" w14:textId="77777777" w:rsidR="00F260AA" w:rsidRPr="008B6490" w:rsidRDefault="00F260AA" w:rsidP="00F260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119AED5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6" w:right="2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315509E8" w14:textId="5E4D5940" w:rsidR="00F260AA" w:rsidRPr="008B6490" w:rsidRDefault="00F260AA" w:rsidP="00F260AA">
            <w:pPr>
              <w:pStyle w:val="TableParagraph"/>
              <w:spacing w:before="1" w:line="276" w:lineRule="auto"/>
              <w:ind w:left="105" w:right="1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 tridharm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 serta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="0060676A">
              <w:rPr>
                <w:color w:val="000000" w:themeColor="text1"/>
                <w:spacing w:val="-8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60676A">
              <w:rPr>
                <w:color w:val="000000" w:themeColor="text1"/>
                <w:sz w:val="16"/>
                <w:lang w:val="en-US"/>
              </w:rPr>
              <w:t xml:space="preserve"> t</w:t>
            </w:r>
            <w:r w:rsidRPr="008B6490">
              <w:rPr>
                <w:color w:val="000000" w:themeColor="text1"/>
                <w:sz w:val="16"/>
              </w:rPr>
              <w:t>ahun ke dep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</w:p>
          <w:p w14:paraId="2669CBAB" w14:textId="77777777" w:rsidR="00F260AA" w:rsidRPr="008B6490" w:rsidRDefault="00F260AA" w:rsidP="00F260AA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ana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alistis.</w:t>
            </w:r>
          </w:p>
        </w:tc>
        <w:tc>
          <w:tcPr>
            <w:tcW w:w="2149" w:type="dxa"/>
          </w:tcPr>
          <w:p w14:paraId="43B7366A" w14:textId="15826B2E" w:rsidR="00F260AA" w:rsidRPr="008B6490" w:rsidRDefault="00F260AA" w:rsidP="00F260AA">
            <w:pPr>
              <w:pStyle w:val="TableParagraph"/>
              <w:spacing w:before="1" w:line="276" w:lineRule="auto"/>
              <w:ind w:left="109" w:right="3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 tridhar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="0060676A">
              <w:rPr>
                <w:color w:val="000000" w:themeColor="text1"/>
                <w:spacing w:val="-9"/>
                <w:sz w:val="16"/>
                <w:lang w:val="en-US"/>
              </w:rPr>
              <w:t xml:space="preserve"> </w:t>
            </w:r>
            <w:r w:rsidR="0060676A">
              <w:rPr>
                <w:color w:val="000000" w:themeColor="text1"/>
                <w:sz w:val="16"/>
                <w:lang w:val="en-US"/>
              </w:rPr>
              <w:t xml:space="preserve">3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9" w:type="dxa"/>
          </w:tcPr>
          <w:p w14:paraId="66AF4B6F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8" w:right="1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ridharm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 kec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5" w:type="dxa"/>
          </w:tcPr>
          <w:p w14:paraId="6DEDD3BD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4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1993" w:type="dxa"/>
          </w:tcPr>
          <w:p w14:paraId="57E0E182" w14:textId="77777777" w:rsidR="00F260AA" w:rsidRPr="008B6490" w:rsidRDefault="00F260AA" w:rsidP="00F260AA">
            <w:pPr>
              <w:pStyle w:val="TableParagraph"/>
              <w:spacing w:before="1" w:line="276" w:lineRule="auto"/>
              <w:ind w:left="107" w:right="2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ukup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keperl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.</w:t>
            </w:r>
          </w:p>
        </w:tc>
      </w:tr>
    </w:tbl>
    <w:p w14:paraId="2B7535AC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4A98C6CC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726DE1E8" w14:textId="77777777">
        <w:trPr>
          <w:trHeight w:val="557"/>
        </w:trPr>
        <w:tc>
          <w:tcPr>
            <w:tcW w:w="564" w:type="dxa"/>
          </w:tcPr>
          <w:p w14:paraId="620F6C9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4C650C0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714927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B42D7D5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E5EFDF7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D41C2A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ED6276F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08B3BD32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962574" w:rsidRPr="008B6490" w14:paraId="5D82B03C" w14:textId="77777777" w:rsidTr="00962574">
        <w:trPr>
          <w:trHeight w:val="1906"/>
        </w:trPr>
        <w:tc>
          <w:tcPr>
            <w:tcW w:w="564" w:type="dxa"/>
          </w:tcPr>
          <w:p w14:paraId="7C806AB4" w14:textId="5E8969A5" w:rsidR="00962574" w:rsidRPr="008B6490" w:rsidRDefault="00962574" w:rsidP="0096257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227EAB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</w:tcPr>
          <w:p w14:paraId="658A6B1B" w14:textId="664FBEAA" w:rsidR="00962574" w:rsidRPr="00962574" w:rsidRDefault="00962574" w:rsidP="00962574">
            <w:pPr>
              <w:pStyle w:val="TableParagraph"/>
              <w:spacing w:before="5" w:line="276" w:lineRule="auto"/>
              <w:ind w:left="106" w:right="304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 w:rsidR="00F260AA">
              <w:rPr>
                <w:bCs/>
                <w:color w:val="000000" w:themeColor="text1"/>
                <w:sz w:val="16"/>
                <w:szCs w:val="16"/>
                <w:lang w:val="en-US"/>
              </w:rPr>
              <w:t>5.4.b)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Sarana</w:t>
            </w:r>
            <w:r w:rsidRPr="00962574">
              <w:rPr>
                <w:bCs/>
                <w:color w:val="000000" w:themeColor="text1"/>
                <w:spacing w:val="-9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dan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Prasarana</w:t>
            </w:r>
          </w:p>
        </w:tc>
        <w:tc>
          <w:tcPr>
            <w:tcW w:w="1985" w:type="dxa"/>
          </w:tcPr>
          <w:p w14:paraId="327B9637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cukupan, </w:t>
            </w:r>
            <w:r w:rsidRPr="008B6490">
              <w:rPr>
                <w:color w:val="000000" w:themeColor="text1"/>
                <w:sz w:val="16"/>
              </w:rPr>
              <w:t>aksesibili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ingk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  <w:p w14:paraId="5E14CA50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</w:rPr>
            </w:pPr>
          </w:p>
          <w:p w14:paraId="63EF19A8" w14:textId="194B77B5" w:rsidR="00962574" w:rsidRPr="008B6490" w:rsidRDefault="00962574" w:rsidP="00962574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4.b LKPS</w:t>
            </w:r>
          </w:p>
          <w:p w14:paraId="0A3BE46C" w14:textId="7F3C1558" w:rsidR="00962574" w:rsidRPr="008B6490" w:rsidRDefault="00962574" w:rsidP="00962574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4.c LKPS</w:t>
            </w:r>
          </w:p>
        </w:tc>
        <w:tc>
          <w:tcPr>
            <w:tcW w:w="2125" w:type="dxa"/>
          </w:tcPr>
          <w:p w14:paraId="36B6AF25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5" w:right="3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utakhir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asana</w:t>
            </w:r>
          </w:p>
          <w:p w14:paraId="1969E2DB" w14:textId="77777777" w:rsidR="00962574" w:rsidRPr="008B6490" w:rsidRDefault="00962574" w:rsidP="00962574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49" w:type="dxa"/>
          </w:tcPr>
          <w:p w14:paraId="0E3098D2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9" w:right="3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aksesibiltas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9" w:type="dxa"/>
          </w:tcPr>
          <w:p w14:paraId="796358AC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8" w:right="3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734DBB03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4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cukup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cap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1989" w:type="dxa"/>
          </w:tcPr>
          <w:p w14:paraId="080C5E1A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7" w:right="25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.</w:t>
            </w:r>
          </w:p>
        </w:tc>
      </w:tr>
      <w:tr w:rsidR="00962574" w:rsidRPr="008B6490" w14:paraId="7BBBF08C" w14:textId="77777777" w:rsidTr="00962574">
        <w:trPr>
          <w:trHeight w:val="2539"/>
        </w:trPr>
        <w:tc>
          <w:tcPr>
            <w:tcW w:w="564" w:type="dxa"/>
            <w:vMerge w:val="restart"/>
          </w:tcPr>
          <w:p w14:paraId="79AFCEC0" w14:textId="127B3AC2" w:rsidR="00962574" w:rsidRPr="008B6490" w:rsidRDefault="00962574" w:rsidP="00962574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227EAB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221E9113" w14:textId="6EC72CAC" w:rsidR="00962574" w:rsidRPr="00962574" w:rsidRDefault="00962574" w:rsidP="00962574">
            <w:pPr>
              <w:pStyle w:val="TableParagraph"/>
              <w:spacing w:before="8"/>
              <w:ind w:left="106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 w:rsidR="00F260AA">
              <w:rPr>
                <w:bCs/>
                <w:color w:val="000000" w:themeColor="text1"/>
                <w:sz w:val="16"/>
                <w:szCs w:val="16"/>
                <w:lang w:val="en-US"/>
              </w:rPr>
              <w:t>6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.</w:t>
            </w:r>
            <w:r w:rsidRPr="00962574">
              <w:rPr>
                <w:bCs/>
                <w:color w:val="000000" w:themeColor="text1"/>
                <w:spacing w:val="-1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Pendidikan</w:t>
            </w:r>
          </w:p>
          <w:p w14:paraId="09B03C74" w14:textId="6A357A6B" w:rsidR="00962574" w:rsidRPr="00962574" w:rsidRDefault="00962574" w:rsidP="00962574">
            <w:pPr>
              <w:pStyle w:val="TableParagraph"/>
              <w:spacing w:before="36" w:line="276" w:lineRule="auto"/>
              <w:ind w:left="106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 w:rsidR="00F260AA">
              <w:rPr>
                <w:bCs/>
                <w:color w:val="000000" w:themeColor="text1"/>
                <w:sz w:val="16"/>
                <w:szCs w:val="16"/>
                <w:lang w:val="en-US"/>
              </w:rPr>
              <w:t>6.4</w:t>
            </w:r>
            <w:r w:rsidR="004A6D87">
              <w:rPr>
                <w:bCs/>
                <w:color w:val="000000" w:themeColor="text1"/>
                <w:sz w:val="16"/>
                <w:szCs w:val="16"/>
                <w:lang w:val="en-US"/>
              </w:rPr>
              <w:t>.</w:t>
            </w:r>
            <w:r w:rsidRPr="00962574">
              <w:rPr>
                <w:bCs/>
                <w:color w:val="000000" w:themeColor="text1"/>
                <w:spacing w:val="-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Indikator Kinerja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Utama</w:t>
            </w:r>
          </w:p>
          <w:p w14:paraId="73411CEA" w14:textId="1C525E65" w:rsidR="00962574" w:rsidRPr="00962574" w:rsidRDefault="00962574" w:rsidP="00962574">
            <w:pPr>
              <w:pStyle w:val="TableParagraph"/>
              <w:spacing w:before="1"/>
              <w:ind w:left="106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 w:rsid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6.4.a)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urikulum</w:t>
            </w:r>
          </w:p>
        </w:tc>
        <w:tc>
          <w:tcPr>
            <w:tcW w:w="1985" w:type="dxa"/>
          </w:tcPr>
          <w:p w14:paraId="23FF35B8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6" w:right="1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eterlib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proses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pemutakhi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.</w:t>
            </w:r>
          </w:p>
        </w:tc>
        <w:tc>
          <w:tcPr>
            <w:tcW w:w="2125" w:type="dxa"/>
          </w:tcPr>
          <w:p w14:paraId="10BC9F4D" w14:textId="18280510" w:rsidR="00962574" w:rsidRPr="008B6490" w:rsidRDefault="00962574" w:rsidP="00962574">
            <w:pPr>
              <w:pStyle w:val="TableParagraph"/>
              <w:spacing w:before="5" w:line="276" w:lineRule="auto"/>
              <w:ind w:left="105" w:right="12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 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4 </w:t>
            </w:r>
            <w:r w:rsidR="008220AF">
              <w:rPr>
                <w:color w:val="000000" w:themeColor="text1"/>
                <w:sz w:val="16"/>
                <w:lang w:val="en-US"/>
              </w:rPr>
              <w:t xml:space="preserve">  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 tahun yang melib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 kepenti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 dan eksternal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direview oleh pak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lmu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, asosiasi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perk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ptek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</w:p>
          <w:p w14:paraId="2F37FD14" w14:textId="77777777" w:rsidR="00962574" w:rsidRPr="008B6490" w:rsidRDefault="00962574" w:rsidP="00962574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49" w:type="dxa"/>
          </w:tcPr>
          <w:p w14:paraId="11F4B346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9" w:right="9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 secara berkal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 4 s.d. 5 tahu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 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29" w:type="dxa"/>
          </w:tcPr>
          <w:p w14:paraId="738E3116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8" w:right="3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 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2125" w:type="dxa"/>
          </w:tcPr>
          <w:p w14:paraId="30FDFCB9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4" w:right="2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 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1989" w:type="dxa"/>
          </w:tcPr>
          <w:p w14:paraId="1AD5160F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7" w:right="1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oleh dos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CB528D" w:rsidRPr="008B6490" w14:paraId="14A2A8E4" w14:textId="77777777">
        <w:trPr>
          <w:trHeight w:val="2751"/>
        </w:trPr>
        <w:tc>
          <w:tcPr>
            <w:tcW w:w="564" w:type="dxa"/>
            <w:vMerge/>
            <w:tcBorders>
              <w:top w:val="nil"/>
            </w:tcBorders>
          </w:tcPr>
          <w:p w14:paraId="7408266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7B69E9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33EE6729" w14:textId="77777777" w:rsidR="00CB528D" w:rsidRPr="008B6490" w:rsidRDefault="00FA5323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nj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/SKKNI.</w:t>
            </w:r>
          </w:p>
        </w:tc>
        <w:tc>
          <w:tcPr>
            <w:tcW w:w="2125" w:type="dxa"/>
          </w:tcPr>
          <w:p w14:paraId="5BF8702D" w14:textId="257CDF79" w:rsidR="00CB528D" w:rsidRPr="008B6490" w:rsidRDefault="00FA5323">
            <w:pPr>
              <w:pStyle w:val="TableParagraph"/>
              <w:spacing w:before="5" w:line="276" w:lineRule="auto"/>
              <w:ind w:left="105" w:right="1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, mengacu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pakat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osiasi penyelengg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sejenis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 profesi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level KKN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dimutakhi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ecara berkala tiap </w:t>
            </w:r>
            <w:r w:rsidR="008220AF">
              <w:rPr>
                <w:color w:val="000000" w:themeColor="text1"/>
                <w:sz w:val="16"/>
                <w:lang w:val="en-US"/>
              </w:rPr>
              <w:t xml:space="preserve">         </w:t>
            </w:r>
            <w:r w:rsidRPr="008B6490">
              <w:rPr>
                <w:color w:val="000000" w:themeColor="text1"/>
                <w:sz w:val="16"/>
              </w:rPr>
              <w:t>4</w:t>
            </w:r>
            <w:r w:rsidR="0060676A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kembang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ptek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4F457D8" w14:textId="77777777" w:rsidR="00CB528D" w:rsidRPr="008B6490" w:rsidRDefault="00FA5323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49" w:type="dxa"/>
          </w:tcPr>
          <w:p w14:paraId="0CDAF015" w14:textId="376C9FD5" w:rsidR="00CB528D" w:rsidRPr="008B6490" w:rsidRDefault="00FA5323">
            <w:pPr>
              <w:pStyle w:val="TableParagraph"/>
              <w:spacing w:before="5" w:line="276" w:lineRule="auto"/>
              <w:ind w:left="109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, memenuhi leve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, dan dimutakhi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="008220AF">
              <w:rPr>
                <w:color w:val="000000" w:themeColor="text1"/>
                <w:spacing w:val="-6"/>
                <w:sz w:val="16"/>
                <w:lang w:val="en-US"/>
              </w:rPr>
              <w:t xml:space="preserve">   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="008220A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kembangan ipteks ata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29" w:type="dxa"/>
          </w:tcPr>
          <w:p w14:paraId="46391DB6" w14:textId="77777777" w:rsidR="00CB528D" w:rsidRPr="008B6490" w:rsidRDefault="00FA5323">
            <w:pPr>
              <w:pStyle w:val="TableParagraph"/>
              <w:spacing w:before="5" w:line="276" w:lineRule="auto"/>
              <w:ind w:left="108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2125" w:type="dxa"/>
          </w:tcPr>
          <w:p w14:paraId="18359EEB" w14:textId="77777777" w:rsidR="00CB528D" w:rsidRPr="008B6490" w:rsidRDefault="00FA5323">
            <w:pPr>
              <w:pStyle w:val="TableParagraph"/>
              <w:spacing w:before="5" w:line="276" w:lineRule="auto"/>
              <w:ind w:left="104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n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1989" w:type="dxa"/>
          </w:tcPr>
          <w:p w14:paraId="5C1E6201" w14:textId="77777777" w:rsidR="00CB528D" w:rsidRPr="008B6490" w:rsidRDefault="00FA5323">
            <w:pPr>
              <w:pStyle w:val="TableParagraph"/>
              <w:spacing w:before="5" w:line="276" w:lineRule="auto"/>
              <w:ind w:left="107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diturunkan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dan 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</w:tr>
      <w:tr w:rsidR="00CB528D" w:rsidRPr="008B6490" w14:paraId="254092FE" w14:textId="77777777" w:rsidTr="00EB26F2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3F35F53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40D164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51C465B" w14:textId="77777777" w:rsidR="00CB528D" w:rsidRPr="008B6490" w:rsidRDefault="00FA5323">
            <w:pPr>
              <w:pStyle w:val="TableParagraph"/>
              <w:spacing w:before="5" w:line="276" w:lineRule="auto"/>
              <w:ind w:left="106" w:right="2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. Ketepatan strukt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ntukan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38C4037A" w14:textId="77777777" w:rsidR="00CB528D" w:rsidRPr="008B6490" w:rsidRDefault="00FA5323">
            <w:pPr>
              <w:pStyle w:val="TableParagraph"/>
              <w:spacing w:before="5" w:line="276" w:lineRule="auto"/>
              <w:ind w:left="105" w:right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  <w:p w14:paraId="52C620CF" w14:textId="77777777" w:rsidR="00CB528D" w:rsidRPr="008B6490" w:rsidRDefault="00FA5323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</w:p>
        </w:tc>
        <w:tc>
          <w:tcPr>
            <w:tcW w:w="2149" w:type="dxa"/>
          </w:tcPr>
          <w:p w14:paraId="15E5759A" w14:textId="77777777" w:rsidR="00CB528D" w:rsidRPr="008B6490" w:rsidRDefault="00FA5323">
            <w:pPr>
              <w:pStyle w:val="TableParagraph"/>
              <w:spacing w:before="5" w:line="276" w:lineRule="auto"/>
              <w:ind w:left="109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 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  <w:p w14:paraId="1EDD449A" w14:textId="77777777" w:rsidR="00CB528D" w:rsidRPr="008B6490" w:rsidRDefault="00FA5323">
            <w:pPr>
              <w:pStyle w:val="TableParagraph"/>
              <w:spacing w:line="183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</w:tcPr>
          <w:p w14:paraId="299D8F81" w14:textId="77777777" w:rsidR="00CB528D" w:rsidRPr="008B6490" w:rsidRDefault="00FA5323">
            <w:pPr>
              <w:pStyle w:val="TableParagraph"/>
              <w:spacing w:before="5" w:line="276" w:lineRule="auto"/>
              <w:ind w:left="108" w:right="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</w:tc>
        <w:tc>
          <w:tcPr>
            <w:tcW w:w="2125" w:type="dxa"/>
          </w:tcPr>
          <w:p w14:paraId="1C970D40" w14:textId="77777777" w:rsidR="00CB528D" w:rsidRPr="008B6490" w:rsidRDefault="00FA5323">
            <w:pPr>
              <w:pStyle w:val="TableParagraph"/>
              <w:spacing w:before="5" w:line="276" w:lineRule="auto"/>
              <w:ind w:left="104" w:right="341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1989" w:type="dxa"/>
          </w:tcPr>
          <w:p w14:paraId="2A6FFCC3" w14:textId="77777777" w:rsidR="00CB528D" w:rsidRPr="008B6490" w:rsidRDefault="00FA5323" w:rsidP="00EB26F2">
            <w:pPr>
              <w:pStyle w:val="TableParagraph"/>
              <w:spacing w:line="276" w:lineRule="auto"/>
              <w:ind w:left="102" w:right="182" w:hanging="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3953DF0F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61A1128C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79204223" w14:textId="77777777">
        <w:trPr>
          <w:trHeight w:val="557"/>
        </w:trPr>
        <w:tc>
          <w:tcPr>
            <w:tcW w:w="564" w:type="dxa"/>
          </w:tcPr>
          <w:p w14:paraId="7B51655D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7CAA9F30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8A9DEC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7D3AF16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EF0CD70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706117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7ED9AD0A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7FD06784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3BB45D11" w14:textId="77777777">
        <w:trPr>
          <w:trHeight w:val="1898"/>
        </w:trPr>
        <w:tc>
          <w:tcPr>
            <w:tcW w:w="564" w:type="dxa"/>
          </w:tcPr>
          <w:p w14:paraId="65963D6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4FBED95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7A56DB2" w14:textId="77777777" w:rsidR="00CB528D" w:rsidRPr="008B6490" w:rsidRDefault="00FA5323">
            <w:pPr>
              <w:pStyle w:val="TableParagraph"/>
              <w:spacing w:line="177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</w:p>
          <w:p w14:paraId="506E263F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5" w:type="dxa"/>
          </w:tcPr>
          <w:p w14:paraId="2CBE1DE6" w14:textId="77777777" w:rsidR="00CB528D" w:rsidRPr="008B6490" w:rsidRDefault="00FA5323">
            <w:pPr>
              <w:pStyle w:val="TableParagraph"/>
              <w:spacing w:line="276" w:lineRule="auto"/>
              <w:ind w:left="105" w:right="1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 jelas,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 oleh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,</w:t>
            </w:r>
            <w:r w:rsidRPr="008B6490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  <w:p w14:paraId="148DC052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49" w:type="dxa"/>
          </w:tcPr>
          <w:p w14:paraId="1D17D35F" w14:textId="77777777" w:rsidR="00CB528D" w:rsidRPr="008B6490" w:rsidRDefault="00FA5323">
            <w:pPr>
              <w:pStyle w:val="TableParagraph"/>
              <w:spacing w:line="276" w:lineRule="auto"/>
              <w:ind w:left="109" w:right="4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las,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 oleh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3614A53A" w14:textId="77777777" w:rsidR="00CB528D" w:rsidRPr="008B6490" w:rsidRDefault="00FA5323">
            <w:pPr>
              <w:pStyle w:val="TableParagraph"/>
              <w:spacing w:line="276" w:lineRule="auto"/>
              <w:ind w:left="108" w:right="4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.</w:t>
            </w:r>
          </w:p>
        </w:tc>
        <w:tc>
          <w:tcPr>
            <w:tcW w:w="2125" w:type="dxa"/>
          </w:tcPr>
          <w:p w14:paraId="5113610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6F7D79B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962574" w:rsidRPr="008B6490" w14:paraId="49382C3D" w14:textId="77777777" w:rsidTr="00EB26F2">
        <w:trPr>
          <w:trHeight w:val="1903"/>
        </w:trPr>
        <w:tc>
          <w:tcPr>
            <w:tcW w:w="564" w:type="dxa"/>
          </w:tcPr>
          <w:p w14:paraId="11633683" w14:textId="6FDAF58D" w:rsidR="00962574" w:rsidRPr="008B6490" w:rsidRDefault="00962574" w:rsidP="00962574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227EAB"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</w:tcPr>
          <w:p w14:paraId="71E7C814" w14:textId="1EFC0BFB" w:rsidR="00962574" w:rsidRPr="00962574" w:rsidRDefault="00962574" w:rsidP="00962574">
            <w:pPr>
              <w:pStyle w:val="TableParagraph"/>
              <w:spacing w:before="28" w:line="276" w:lineRule="auto"/>
              <w:ind w:left="106" w:right="449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 w:rsidR="00F260AA">
              <w:rPr>
                <w:color w:val="000000" w:themeColor="text1"/>
                <w:sz w:val="16"/>
                <w:szCs w:val="16"/>
                <w:lang w:val="en-US"/>
              </w:rPr>
              <w:t>6.4.b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Karakteristik</w:t>
            </w:r>
            <w:r w:rsidRPr="00962574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roses</w:t>
            </w:r>
            <w:r w:rsidRPr="00962574">
              <w:rPr>
                <w:color w:val="000000" w:themeColor="text1"/>
                <w:spacing w:val="-6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63F39AF4" w14:textId="77777777" w:rsidR="00962574" w:rsidRPr="008B6490" w:rsidRDefault="00962574" w:rsidP="00962574">
            <w:pPr>
              <w:pStyle w:val="TableParagraph"/>
              <w:spacing w:before="1" w:line="276" w:lineRule="auto"/>
              <w:ind w:left="106" w:right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menuhan </w:t>
            </w:r>
            <w:r w:rsidRPr="008B6490">
              <w:rPr>
                <w:color w:val="000000" w:themeColor="text1"/>
                <w:sz w:val="16"/>
              </w:rPr>
              <w:t>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terdiri atas sifat: 1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aktif, 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olistik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)</w:t>
            </w:r>
          </w:p>
          <w:p w14:paraId="138C6DDE" w14:textId="77777777" w:rsidR="00962574" w:rsidRPr="008B6490" w:rsidRDefault="00962574" w:rsidP="00962574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gratif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tifik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)</w:t>
            </w:r>
          </w:p>
          <w:p w14:paraId="0D5F8E5B" w14:textId="77777777" w:rsidR="00962574" w:rsidRPr="008B6490" w:rsidRDefault="00962574" w:rsidP="00962574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tekstual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)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matik,</w:t>
            </w:r>
          </w:p>
          <w:p w14:paraId="25E4EF15" w14:textId="77777777" w:rsidR="00962574" w:rsidRPr="008B6490" w:rsidRDefault="00962574" w:rsidP="00962574">
            <w:pPr>
              <w:pStyle w:val="TableParagraph"/>
              <w:spacing w:before="24" w:line="276" w:lineRule="auto"/>
              <w:ind w:left="106" w:right="1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7)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,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laboratif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9) berpusat pada</w:t>
            </w:r>
          </w:p>
          <w:p w14:paraId="5AB4D10B" w14:textId="77777777" w:rsidR="00962574" w:rsidRPr="008B6490" w:rsidRDefault="00962574" w:rsidP="00962574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65C479B9" w14:textId="77777777" w:rsidR="00962574" w:rsidRPr="008B6490" w:rsidRDefault="00962574" w:rsidP="00962574">
            <w:pPr>
              <w:pStyle w:val="TableParagraph"/>
              <w:spacing w:before="1" w:line="276" w:lineRule="auto"/>
              <w:ind w:left="105" w:right="1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Terpenuhinya </w:t>
            </w:r>
            <w:r w:rsidRPr="008B6490">
              <w:rPr>
                <w:color w:val="000000" w:themeColor="text1"/>
                <w:sz w:val="16"/>
              </w:rPr>
              <w:t>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luruh sif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elah meng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yang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3D7E892C" w14:textId="77777777" w:rsidR="00962574" w:rsidRPr="008B6490" w:rsidRDefault="00962574" w:rsidP="00962574">
            <w:pPr>
              <w:pStyle w:val="TableParagraph"/>
              <w:spacing w:before="1" w:line="276" w:lineRule="auto"/>
              <w:ind w:left="109" w:right="11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penuhinya 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pusat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elah meng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yang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3A612418" w14:textId="77777777" w:rsidR="00962574" w:rsidRPr="008B6490" w:rsidRDefault="00962574" w:rsidP="00962574">
            <w:pPr>
              <w:pStyle w:val="TableParagraph"/>
              <w:spacing w:before="1" w:line="276" w:lineRule="auto"/>
              <w:ind w:left="108" w:right="2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akteristik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berpusat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rap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a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 matakuliah.</w:t>
            </w:r>
          </w:p>
        </w:tc>
        <w:tc>
          <w:tcPr>
            <w:tcW w:w="2125" w:type="dxa"/>
          </w:tcPr>
          <w:p w14:paraId="3BB26EA8" w14:textId="77777777" w:rsidR="00962574" w:rsidRPr="008B6490" w:rsidRDefault="00962574" w:rsidP="00962574">
            <w:pPr>
              <w:pStyle w:val="TableParagraph"/>
              <w:spacing w:before="1" w:line="276" w:lineRule="auto"/>
              <w:ind w:left="104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akteristik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pus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1989" w:type="dxa"/>
          </w:tcPr>
          <w:p w14:paraId="702B53BB" w14:textId="77777777" w:rsidR="00962574" w:rsidRPr="008B6490" w:rsidRDefault="00962574" w:rsidP="00EB26F2">
            <w:pPr>
              <w:pStyle w:val="TableParagraph"/>
              <w:spacing w:before="120" w:line="276" w:lineRule="auto"/>
              <w:ind w:left="102" w:right="182" w:hanging="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962574" w:rsidRPr="008B6490" w14:paraId="175CA8C9" w14:textId="77777777" w:rsidTr="00962574">
        <w:trPr>
          <w:trHeight w:val="2750"/>
        </w:trPr>
        <w:tc>
          <w:tcPr>
            <w:tcW w:w="564" w:type="dxa"/>
            <w:vMerge w:val="restart"/>
          </w:tcPr>
          <w:p w14:paraId="0B05EB04" w14:textId="4993DF9B" w:rsidR="00962574" w:rsidRPr="008B6490" w:rsidRDefault="00962574" w:rsidP="00962574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2B6770">
              <w:rPr>
                <w:color w:val="000000" w:themeColor="text1"/>
                <w:sz w:val="16"/>
                <w:lang w:val="en-US"/>
              </w:rPr>
              <w:t>3</w:t>
            </w:r>
            <w:r w:rsidR="00227EAB" w:rsidRPr="002B6770">
              <w:rPr>
                <w:color w:val="000000" w:themeColor="text1"/>
                <w:sz w:val="16"/>
                <w:lang w:val="en-US"/>
              </w:rPr>
              <w:t>9</w:t>
            </w:r>
          </w:p>
        </w:tc>
        <w:tc>
          <w:tcPr>
            <w:tcW w:w="1561" w:type="dxa"/>
            <w:vMerge w:val="restart"/>
          </w:tcPr>
          <w:p w14:paraId="7D15BD89" w14:textId="46645401" w:rsidR="00962574" w:rsidRPr="00962574" w:rsidRDefault="00962574" w:rsidP="00F260AA">
            <w:pPr>
              <w:pStyle w:val="TableParagraph"/>
              <w:spacing w:before="5" w:line="273" w:lineRule="auto"/>
              <w:ind w:left="106" w:right="-6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 w:rsidR="00F260AA">
              <w:rPr>
                <w:color w:val="000000" w:themeColor="text1"/>
                <w:sz w:val="16"/>
                <w:szCs w:val="16"/>
                <w:lang w:val="en-US"/>
              </w:rPr>
              <w:t xml:space="preserve">6.4.c) </w:t>
            </w:r>
            <w:proofErr w:type="spellStart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Rencana</w:t>
            </w:r>
            <w:proofErr w:type="spellEnd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</w:tcPr>
          <w:p w14:paraId="46151CBE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6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etersedi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lengkapan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PS)</w:t>
            </w:r>
          </w:p>
        </w:tc>
        <w:tc>
          <w:tcPr>
            <w:tcW w:w="2125" w:type="dxa"/>
          </w:tcPr>
          <w:p w14:paraId="32FC751F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5" w:right="1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1A2606C6" w14:textId="77777777" w:rsidR="00962574" w:rsidRPr="008B6490" w:rsidRDefault="00962574" w:rsidP="00962574">
            <w:pPr>
              <w:pStyle w:val="TableParagraph"/>
              <w:spacing w:line="276" w:lineRule="auto"/>
              <w:ind w:left="105" w:right="22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esuai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 serta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  <w:p w14:paraId="3FDE8B9C" w14:textId="77777777" w:rsidR="00962574" w:rsidRPr="008B6490" w:rsidRDefault="00962574" w:rsidP="00962574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49" w:type="dxa"/>
          </w:tcPr>
          <w:p w14:paraId="579EA38E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9" w:right="18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7BF56E27" w14:textId="77777777" w:rsidR="00962574" w:rsidRPr="008B6490" w:rsidRDefault="00962574" w:rsidP="00962574">
            <w:pPr>
              <w:pStyle w:val="TableParagraph"/>
              <w:spacing w:line="276" w:lineRule="auto"/>
              <w:ind w:left="109" w:right="2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esuai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 serta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118FB9C5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8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51D667BF" w14:textId="77777777" w:rsidR="00962574" w:rsidRPr="008B6490" w:rsidRDefault="00962574" w:rsidP="00962574">
            <w:pPr>
              <w:pStyle w:val="TableParagraph"/>
              <w:spacing w:line="276" w:lineRule="auto"/>
              <w:ind w:left="108" w:right="6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isesuaikan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25" w:type="dxa"/>
          </w:tcPr>
          <w:p w14:paraId="2956F888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4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1989" w:type="dxa"/>
          </w:tcPr>
          <w:p w14:paraId="088953B3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7" w:right="1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</w:tr>
      <w:tr w:rsidR="00CB528D" w:rsidRPr="008B6490" w14:paraId="61675F44" w14:textId="77777777">
        <w:trPr>
          <w:trHeight w:val="1690"/>
        </w:trPr>
        <w:tc>
          <w:tcPr>
            <w:tcW w:w="564" w:type="dxa"/>
            <w:vMerge/>
            <w:tcBorders>
              <w:top w:val="nil"/>
            </w:tcBorders>
          </w:tcPr>
          <w:p w14:paraId="58C3E7A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E9BF50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7014AA58" w14:textId="77777777" w:rsidR="00CB528D" w:rsidRPr="008B6490" w:rsidRDefault="00FA5323">
            <w:pPr>
              <w:pStyle w:val="TableParagraph"/>
              <w:spacing w:before="5"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RPS sesua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lulusan.</w:t>
            </w:r>
          </w:p>
          <w:p w14:paraId="63D7DBD7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B19BA45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550BC9DF" w14:textId="77777777" w:rsidR="00CB528D" w:rsidRPr="008B6490" w:rsidRDefault="00FA5323">
            <w:pPr>
              <w:pStyle w:val="TableParagraph"/>
              <w:spacing w:before="5" w:line="276" w:lineRule="auto"/>
              <w:ind w:left="105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RPS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capai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ja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l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  <w:p w14:paraId="404C63ED" w14:textId="77777777" w:rsidR="00CB528D" w:rsidRPr="008B6490" w:rsidRDefault="00FA5323">
            <w:pPr>
              <w:pStyle w:val="TableParagraph"/>
              <w:spacing w:line="184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49" w:type="dxa"/>
          </w:tcPr>
          <w:p w14:paraId="4DA254DC" w14:textId="77777777" w:rsidR="00CB528D" w:rsidRPr="008B6490" w:rsidRDefault="00FA5323">
            <w:pPr>
              <w:pStyle w:val="TableParagraph"/>
              <w:spacing w:before="5" w:line="276" w:lineRule="auto"/>
              <w:ind w:left="109" w:right="2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RPS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9" w:type="dxa"/>
          </w:tcPr>
          <w:p w14:paraId="679E6CFD" w14:textId="77777777" w:rsidR="00CB528D" w:rsidRPr="008B6490" w:rsidRDefault="00FA5323">
            <w:pPr>
              <w:pStyle w:val="TableParagraph"/>
              <w:spacing w:before="5" w:line="276" w:lineRule="auto"/>
              <w:ind w:left="108" w:right="27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5" w:type="dxa"/>
          </w:tcPr>
          <w:p w14:paraId="43C8036C" w14:textId="77777777" w:rsidR="00CB528D" w:rsidRPr="008B6490" w:rsidRDefault="00FA5323">
            <w:pPr>
              <w:pStyle w:val="TableParagraph"/>
              <w:spacing w:before="5" w:line="276" w:lineRule="auto"/>
              <w:ind w:left="104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1989" w:type="dxa"/>
          </w:tcPr>
          <w:p w14:paraId="6B381415" w14:textId="77777777" w:rsidR="00CB528D" w:rsidRPr="008B6490" w:rsidRDefault="00FA5323">
            <w:pPr>
              <w:pStyle w:val="TableParagraph"/>
              <w:spacing w:before="5" w:line="276" w:lineRule="auto"/>
              <w:ind w:left="107" w:right="1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er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</w:tr>
    </w:tbl>
    <w:p w14:paraId="55BE946F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0B515346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6224690" w14:textId="77777777">
        <w:trPr>
          <w:trHeight w:val="557"/>
        </w:trPr>
        <w:tc>
          <w:tcPr>
            <w:tcW w:w="564" w:type="dxa"/>
          </w:tcPr>
          <w:p w14:paraId="49F45BF4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3E7869F8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C86302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32F11E15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671BD907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261D3BC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6E04A63D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436A7549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962574" w:rsidRPr="008B6490" w14:paraId="6E2BE13B" w14:textId="77777777" w:rsidTr="00962574">
        <w:trPr>
          <w:trHeight w:val="1906"/>
        </w:trPr>
        <w:tc>
          <w:tcPr>
            <w:tcW w:w="564" w:type="dxa"/>
            <w:vMerge w:val="restart"/>
          </w:tcPr>
          <w:p w14:paraId="4BF9E25F" w14:textId="67308F2D" w:rsidR="00962574" w:rsidRPr="008B6490" w:rsidRDefault="00227EAB" w:rsidP="00962574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0</w:t>
            </w:r>
          </w:p>
        </w:tc>
        <w:tc>
          <w:tcPr>
            <w:tcW w:w="1561" w:type="dxa"/>
            <w:vMerge w:val="restart"/>
          </w:tcPr>
          <w:p w14:paraId="3978876C" w14:textId="11F79092" w:rsidR="00962574" w:rsidRPr="00962574" w:rsidRDefault="00962574" w:rsidP="00962574">
            <w:pPr>
              <w:pStyle w:val="TableParagraph"/>
              <w:spacing w:before="28" w:line="276" w:lineRule="auto"/>
              <w:ind w:left="106" w:right="449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 w:rsidR="00F260AA">
              <w:rPr>
                <w:color w:val="000000" w:themeColor="text1"/>
                <w:sz w:val="16"/>
                <w:szCs w:val="16"/>
                <w:lang w:val="en-US"/>
              </w:rPr>
              <w:t>6.4.d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laksanaan</w:t>
            </w:r>
            <w:r w:rsidRPr="00962574">
              <w:rPr>
                <w:color w:val="000000" w:themeColor="text1"/>
                <w:spacing w:val="-48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roses</w:t>
            </w:r>
            <w:r w:rsidRPr="00962574">
              <w:rPr>
                <w:color w:val="000000" w:themeColor="text1"/>
                <w:spacing w:val="-5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5FF00131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6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</w:p>
        </w:tc>
        <w:tc>
          <w:tcPr>
            <w:tcW w:w="2125" w:type="dxa"/>
          </w:tcPr>
          <w:p w14:paraId="156A8F2B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5" w:right="11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 belajar terten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 on-line dan off-lin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audio-visual</w:t>
            </w:r>
          </w:p>
          <w:p w14:paraId="34031A59" w14:textId="77777777" w:rsidR="00962574" w:rsidRPr="008B6490" w:rsidRDefault="00962574" w:rsidP="00962574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.</w:t>
            </w:r>
          </w:p>
        </w:tc>
        <w:tc>
          <w:tcPr>
            <w:tcW w:w="2149" w:type="dxa"/>
          </w:tcPr>
          <w:p w14:paraId="761684DF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9" w:right="13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 belajar terten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n-lin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ff-line.</w:t>
            </w:r>
          </w:p>
        </w:tc>
        <w:tc>
          <w:tcPr>
            <w:tcW w:w="2129" w:type="dxa"/>
          </w:tcPr>
          <w:p w14:paraId="58F45639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2125" w:type="dxa"/>
          </w:tcPr>
          <w:p w14:paraId="309CA23F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4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 sebagi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interaksi 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 mahasisw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1989" w:type="dxa"/>
          </w:tcPr>
          <w:p w14:paraId="0409270D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7" w:right="2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ngsung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interaksi antara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</w:p>
        </w:tc>
      </w:tr>
      <w:tr w:rsidR="00962574" w:rsidRPr="008B6490" w14:paraId="0A904941" w14:textId="77777777">
        <w:trPr>
          <w:trHeight w:val="3175"/>
        </w:trPr>
        <w:tc>
          <w:tcPr>
            <w:tcW w:w="564" w:type="dxa"/>
            <w:vMerge/>
            <w:tcBorders>
              <w:top w:val="nil"/>
            </w:tcBorders>
          </w:tcPr>
          <w:p w14:paraId="246C8787" w14:textId="77777777" w:rsidR="00962574" w:rsidRPr="008B6490" w:rsidRDefault="00962574" w:rsidP="00962574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297F984" w14:textId="77777777" w:rsidR="00962574" w:rsidRPr="008B6490" w:rsidRDefault="00962574" w:rsidP="00962574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4B4C34FD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6" w:right="5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sesuaian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</w:p>
        </w:tc>
        <w:tc>
          <w:tcPr>
            <w:tcW w:w="2125" w:type="dxa"/>
          </w:tcPr>
          <w:p w14:paraId="4599A773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5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dengan R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rangka menj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</w:p>
          <w:p w14:paraId="32B9C2F1" w14:textId="77777777" w:rsidR="00962574" w:rsidRPr="008B6490" w:rsidRDefault="00962574" w:rsidP="00962574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1B785B10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9" w:right="1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dengan R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rangka menj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29" w:type="dxa"/>
          </w:tcPr>
          <w:p w14:paraId="734A4189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8" w:right="10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guk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2125" w:type="dxa"/>
          </w:tcPr>
          <w:p w14:paraId="02C124FA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4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1989" w:type="dxa"/>
          </w:tcPr>
          <w:p w14:paraId="46B43634" w14:textId="77777777" w:rsidR="00962574" w:rsidRPr="008B6490" w:rsidRDefault="00962574" w:rsidP="00962574">
            <w:pPr>
              <w:pStyle w:val="TableParagraph"/>
              <w:spacing w:before="5" w:line="276" w:lineRule="auto"/>
              <w:ind w:left="107" w:right="4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memiliki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  <w:tr w:rsidR="00962574" w:rsidRPr="008B6490" w14:paraId="64A0130A" w14:textId="77777777">
        <w:trPr>
          <w:trHeight w:val="3387"/>
        </w:trPr>
        <w:tc>
          <w:tcPr>
            <w:tcW w:w="564" w:type="dxa"/>
            <w:vMerge/>
            <w:tcBorders>
              <w:top w:val="nil"/>
            </w:tcBorders>
          </w:tcPr>
          <w:p w14:paraId="5C56FD5B" w14:textId="77777777" w:rsidR="00962574" w:rsidRPr="008B6490" w:rsidRDefault="00962574" w:rsidP="00962574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042757C" w14:textId="77777777" w:rsidR="00962574" w:rsidRPr="008B6490" w:rsidRDefault="00962574" w:rsidP="00962574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60A1DF53" w14:textId="77777777" w:rsidR="00962574" w:rsidRPr="00E4784F" w:rsidRDefault="00962574" w:rsidP="00962574">
            <w:pPr>
              <w:pStyle w:val="TableParagraph"/>
              <w:spacing w:before="1" w:line="276" w:lineRule="auto"/>
              <w:ind w:left="106" w:right="15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C.</w:t>
            </w:r>
            <w:r w:rsidRPr="00E4784F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ses</w:t>
            </w:r>
            <w:r w:rsidRPr="00E4784F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elajaran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 terkait deng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eliti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harus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engacu SN Dikt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elitian:</w:t>
            </w:r>
          </w:p>
          <w:p w14:paraId="3D0165B8" w14:textId="77777777" w:rsidR="00962574" w:rsidRPr="00E4784F" w:rsidRDefault="00962574" w:rsidP="00962574">
            <w:pPr>
              <w:pStyle w:val="TableParagraph"/>
              <w:numPr>
                <w:ilvl w:val="0"/>
                <w:numId w:val="26"/>
              </w:numPr>
              <w:tabs>
                <w:tab w:val="left" w:pos="291"/>
              </w:tabs>
              <w:spacing w:before="2" w:line="276" w:lineRule="auto"/>
              <w:ind w:right="135" w:firstLine="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hasil penelitian: harus</w:t>
            </w:r>
            <w:r w:rsidRPr="00E4784F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emenuh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gembang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PTEKS, meningkatk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sejahtera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syarakat, dan day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ai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angsa.</w:t>
            </w:r>
          </w:p>
          <w:p w14:paraId="79A81344" w14:textId="77777777" w:rsidR="00962574" w:rsidRPr="00E4784F" w:rsidRDefault="00962574" w:rsidP="00962574">
            <w:pPr>
              <w:pStyle w:val="TableParagraph"/>
              <w:numPr>
                <w:ilvl w:val="0"/>
                <w:numId w:val="26"/>
              </w:numPr>
              <w:tabs>
                <w:tab w:val="left" w:pos="291"/>
              </w:tabs>
              <w:spacing w:line="276" w:lineRule="auto"/>
              <w:ind w:right="294" w:firstLine="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isi penelitian: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E4784F">
              <w:rPr>
                <w:color w:val="000000" w:themeColor="text1"/>
                <w:sz w:val="16"/>
              </w:rPr>
              <w:t>kedalaman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luas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teri</w:t>
            </w:r>
          </w:p>
          <w:p w14:paraId="3FF80639" w14:textId="77777777" w:rsidR="00962574" w:rsidRPr="00E4784F" w:rsidRDefault="00962574" w:rsidP="00962574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enelitian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suai</w:t>
            </w:r>
          </w:p>
        </w:tc>
        <w:tc>
          <w:tcPr>
            <w:tcW w:w="2125" w:type="dxa"/>
          </w:tcPr>
          <w:p w14:paraId="29138F8D" w14:textId="1B2D90BD" w:rsidR="00962574" w:rsidRPr="00E4784F" w:rsidRDefault="00962574" w:rsidP="00962574">
            <w:pPr>
              <w:pStyle w:val="TableParagraph"/>
              <w:spacing w:before="1" w:line="276" w:lineRule="auto"/>
              <w:ind w:left="105" w:right="31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erdapat bukti sahi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proofErr w:type="spellStart"/>
            <w:r w:rsidR="00091352" w:rsidRPr="00E4784F">
              <w:rPr>
                <w:color w:val="000000" w:themeColor="text1"/>
                <w:sz w:val="16"/>
                <w:lang w:val="en-US"/>
              </w:rPr>
              <w:t>pelaksanaan</w:t>
            </w:r>
            <w:proofErr w:type="spellEnd"/>
            <w:r w:rsidRPr="00E4784F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</w:t>
            </w:r>
            <w:r w:rsidR="00706099">
              <w:rPr>
                <w:color w:val="000000" w:themeColor="text1"/>
                <w:sz w:val="16"/>
                <w:lang w:val="en-US"/>
              </w:rPr>
              <w:t xml:space="preserve">N </w:t>
            </w:r>
            <w:r w:rsidRPr="00E4784F">
              <w:rPr>
                <w:color w:val="000000" w:themeColor="text1"/>
                <w:sz w:val="16"/>
              </w:rPr>
              <w:t xml:space="preserve">Dikti </w:t>
            </w:r>
            <w:r w:rsidR="00091352" w:rsidRPr="00E4784F">
              <w:rPr>
                <w:color w:val="000000" w:themeColor="text1"/>
                <w:sz w:val="16"/>
                <w:lang w:val="en-US"/>
              </w:rPr>
              <w:t>p</w:t>
            </w:r>
            <w:r w:rsidRPr="00E4784F">
              <w:rPr>
                <w:color w:val="000000" w:themeColor="text1"/>
                <w:sz w:val="16"/>
              </w:rPr>
              <w:t>enelitian pad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ses pembelajar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rt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enuhan SN Dikt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elitian pada proses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elajaran terkait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elitian.</w:t>
            </w:r>
          </w:p>
        </w:tc>
        <w:tc>
          <w:tcPr>
            <w:tcW w:w="2149" w:type="dxa"/>
          </w:tcPr>
          <w:p w14:paraId="278E6977" w14:textId="4818364A" w:rsidR="00962574" w:rsidRPr="00E4784F" w:rsidRDefault="00962574" w:rsidP="002B6770">
            <w:pPr>
              <w:pStyle w:val="TableParagraph"/>
              <w:spacing w:before="1" w:line="278" w:lineRule="auto"/>
              <w:ind w:left="120" w:right="209" w:firstLine="11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idak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da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kor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ntara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8220AF" w:rsidRPr="00E4784F">
              <w:rPr>
                <w:color w:val="000000" w:themeColor="text1"/>
                <w:spacing w:val="-5"/>
                <w:sz w:val="16"/>
                <w:lang w:val="en-US"/>
              </w:rPr>
              <w:t xml:space="preserve">   </w:t>
            </w:r>
            <w:r w:rsidRPr="00E4784F">
              <w:rPr>
                <w:color w:val="000000" w:themeColor="text1"/>
                <w:sz w:val="16"/>
              </w:rPr>
              <w:t>2</w:t>
            </w:r>
            <w:r w:rsidR="008220AF" w:rsidRPr="00E4784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1D70D02D" w14:textId="19FAAC98" w:rsidR="00962574" w:rsidRPr="00E4784F" w:rsidRDefault="00962574" w:rsidP="00962574">
            <w:pPr>
              <w:pStyle w:val="TableParagraph"/>
              <w:spacing w:before="1" w:line="276" w:lineRule="auto"/>
              <w:ind w:left="108" w:right="258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erdapat bukti sahi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proofErr w:type="spellStart"/>
            <w:r w:rsidR="00091352" w:rsidRPr="00E4784F">
              <w:rPr>
                <w:color w:val="000000" w:themeColor="text1"/>
                <w:sz w:val="16"/>
                <w:lang w:val="en-US"/>
              </w:rPr>
              <w:t>pelaksanaan</w:t>
            </w:r>
            <w:proofErr w:type="spellEnd"/>
            <w:r w:rsidRPr="00E4784F">
              <w:rPr>
                <w:color w:val="000000" w:themeColor="text1"/>
                <w:sz w:val="16"/>
              </w:rPr>
              <w:t xml:space="preserve"> S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 xml:space="preserve">Dikti </w:t>
            </w:r>
            <w:r w:rsidR="00091352" w:rsidRPr="00E4784F">
              <w:rPr>
                <w:color w:val="000000" w:themeColor="text1"/>
                <w:sz w:val="16"/>
                <w:lang w:val="en-US"/>
              </w:rPr>
              <w:t>p</w:t>
            </w:r>
            <w:r w:rsidRPr="00E4784F">
              <w:rPr>
                <w:color w:val="000000" w:themeColor="text1"/>
                <w:sz w:val="16"/>
              </w:rPr>
              <w:t>enelitian pad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ses pembelajaran namu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idak</w:t>
            </w:r>
            <w:r w:rsidRPr="00E4784F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emenuhi</w:t>
            </w:r>
            <w:r w:rsidRPr="00E4784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N</w:t>
            </w:r>
            <w:r w:rsidRPr="00E4784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kti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091352" w:rsidRPr="00E4784F">
              <w:rPr>
                <w:color w:val="000000" w:themeColor="text1"/>
                <w:sz w:val="16"/>
                <w:lang w:val="en-US"/>
              </w:rPr>
              <w:t>p</w:t>
            </w:r>
            <w:r w:rsidRPr="00E4784F">
              <w:rPr>
                <w:color w:val="000000" w:themeColor="text1"/>
                <w:sz w:val="16"/>
              </w:rPr>
              <w:t>enelitian pada proses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elajaran terkait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elitian.</w:t>
            </w:r>
          </w:p>
        </w:tc>
        <w:tc>
          <w:tcPr>
            <w:tcW w:w="4114" w:type="dxa"/>
            <w:gridSpan w:val="2"/>
          </w:tcPr>
          <w:p w14:paraId="76E259E8" w14:textId="77777777" w:rsidR="00962574" w:rsidRPr="00E4784F" w:rsidRDefault="00962574" w:rsidP="002B6770">
            <w:pPr>
              <w:pStyle w:val="TableParagraph"/>
              <w:spacing w:before="141"/>
              <w:ind w:left="6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idak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d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kor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urang dar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2.</w:t>
            </w:r>
          </w:p>
        </w:tc>
      </w:tr>
    </w:tbl>
    <w:p w14:paraId="6C0746EA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6E38688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4AF72AEB" w14:textId="77777777">
        <w:trPr>
          <w:trHeight w:val="557"/>
        </w:trPr>
        <w:tc>
          <w:tcPr>
            <w:tcW w:w="564" w:type="dxa"/>
          </w:tcPr>
          <w:p w14:paraId="050E137B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80DF77B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ADBDA1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F4A64DD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640C818C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4ED2BD16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05ACDE0C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53CF18CC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7EBF55C5" w14:textId="77777777">
        <w:trPr>
          <w:trHeight w:val="2119"/>
        </w:trPr>
        <w:tc>
          <w:tcPr>
            <w:tcW w:w="564" w:type="dxa"/>
            <w:vMerge w:val="restart"/>
          </w:tcPr>
          <w:p w14:paraId="073646E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484BA58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918EA35" w14:textId="77777777" w:rsidR="00CB528D" w:rsidRPr="008B6490" w:rsidRDefault="00FA532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6BDDAA66" w14:textId="77777777" w:rsidR="00CB528D" w:rsidRPr="008B6490" w:rsidRDefault="00FA5323" w:rsidP="00144BEB">
            <w:pPr>
              <w:pStyle w:val="TableParagraph"/>
              <w:numPr>
                <w:ilvl w:val="0"/>
                <w:numId w:val="25"/>
              </w:numPr>
              <w:tabs>
                <w:tab w:val="left" w:pos="291"/>
              </w:tabs>
              <w:spacing w:before="28"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 penelitian: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cakup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poran.</w:t>
            </w:r>
          </w:p>
          <w:p w14:paraId="31DEFF45" w14:textId="77777777" w:rsidR="00CB528D" w:rsidRPr="008B6490" w:rsidRDefault="00FA5323" w:rsidP="00144BEB">
            <w:pPr>
              <w:pStyle w:val="TableParagraph"/>
              <w:numPr>
                <w:ilvl w:val="0"/>
                <w:numId w:val="25"/>
              </w:numPr>
              <w:tabs>
                <w:tab w:val="left" w:pos="291"/>
              </w:tabs>
              <w:spacing w:line="276" w:lineRule="auto"/>
              <w:ind w:right="314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ilaian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dukatif, obyektif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untabel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52F3C96A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.</w:t>
            </w:r>
          </w:p>
        </w:tc>
        <w:tc>
          <w:tcPr>
            <w:tcW w:w="2125" w:type="dxa"/>
          </w:tcPr>
          <w:p w14:paraId="6D82CF0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4E4E4D5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2CF9C2D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4114" w:type="dxa"/>
            <w:gridSpan w:val="2"/>
          </w:tcPr>
          <w:p w14:paraId="04B3BF5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1C9DDA23" w14:textId="77777777">
        <w:trPr>
          <w:trHeight w:val="5291"/>
        </w:trPr>
        <w:tc>
          <w:tcPr>
            <w:tcW w:w="564" w:type="dxa"/>
            <w:vMerge/>
            <w:tcBorders>
              <w:top w:val="nil"/>
            </w:tcBorders>
          </w:tcPr>
          <w:p w14:paraId="0D4A747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C636DB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D752049" w14:textId="77777777" w:rsidR="00CB528D" w:rsidRPr="00E4784F" w:rsidRDefault="00FA5323">
            <w:pPr>
              <w:pStyle w:val="TableParagraph"/>
              <w:spacing w:before="1" w:line="276" w:lineRule="auto"/>
              <w:ind w:left="106" w:right="13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D. Proses pembelajaran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kait</w:t>
            </w:r>
            <w:r w:rsidRPr="00E4784F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eng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kM</w:t>
            </w:r>
            <w:r w:rsidRPr="00E4784F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harus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engacu</w:t>
            </w:r>
            <w:r w:rsidRPr="00E4784F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N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kt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kM:</w:t>
            </w:r>
          </w:p>
          <w:p w14:paraId="61644E7C" w14:textId="77777777" w:rsidR="00CB528D" w:rsidRPr="00E4784F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1" w:line="276" w:lineRule="auto"/>
              <w:ind w:right="214" w:firstLine="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hasil PkM: harus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emenuh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gembang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IPTEKS, </w:t>
            </w:r>
            <w:r w:rsidRPr="00E4784F">
              <w:rPr>
                <w:color w:val="000000" w:themeColor="text1"/>
                <w:sz w:val="16"/>
              </w:rPr>
              <w:t>meningkatkan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sejahtera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syarakat, dan day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ai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angsa.</w:t>
            </w:r>
          </w:p>
          <w:p w14:paraId="6023CD34" w14:textId="77777777" w:rsidR="00CB528D" w:rsidRPr="00E4784F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line="276" w:lineRule="auto"/>
              <w:ind w:right="331" w:firstLine="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isi PkM: memenuhi</w:t>
            </w:r>
            <w:r w:rsidRPr="00E4784F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dalaman d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luasan materi PkM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suai capai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elajaran.</w:t>
            </w:r>
          </w:p>
          <w:p w14:paraId="58841BC8" w14:textId="77777777" w:rsidR="00CB528D" w:rsidRPr="00E4784F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2"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roses PkM: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mencakup </w:t>
            </w:r>
            <w:r w:rsidRPr="00E4784F">
              <w:rPr>
                <w:color w:val="000000" w:themeColor="text1"/>
                <w:sz w:val="16"/>
              </w:rPr>
              <w:t>perencanaan,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laksanaan, d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laporan.</w:t>
            </w:r>
          </w:p>
          <w:p w14:paraId="5F2AA3F7" w14:textId="77777777" w:rsidR="00CB528D" w:rsidRPr="00E4784F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line="276" w:lineRule="auto"/>
              <w:ind w:right="625" w:firstLine="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enilaian PkM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emenuhi unsur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edukatif, </w:t>
            </w:r>
            <w:r w:rsidRPr="00E4784F">
              <w:rPr>
                <w:color w:val="000000" w:themeColor="text1"/>
                <w:sz w:val="16"/>
              </w:rPr>
              <w:t>obyektif,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kuntabel,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n</w:t>
            </w:r>
          </w:p>
          <w:p w14:paraId="01E1328B" w14:textId="77777777" w:rsidR="00CB528D" w:rsidRPr="00E4784F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ransparan.</w:t>
            </w:r>
          </w:p>
        </w:tc>
        <w:tc>
          <w:tcPr>
            <w:tcW w:w="2125" w:type="dxa"/>
          </w:tcPr>
          <w:p w14:paraId="375CC2FB" w14:textId="7884290A" w:rsidR="00CB528D" w:rsidRPr="00E4784F" w:rsidRDefault="00FA5323">
            <w:pPr>
              <w:pStyle w:val="TableParagraph"/>
              <w:spacing w:before="1" w:line="276" w:lineRule="auto"/>
              <w:ind w:left="105" w:right="139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erdapat bukti sahi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proofErr w:type="spellStart"/>
            <w:r w:rsidR="00091352" w:rsidRPr="00E4784F">
              <w:rPr>
                <w:color w:val="000000" w:themeColor="text1"/>
                <w:sz w:val="16"/>
                <w:lang w:val="en-US"/>
              </w:rPr>
              <w:t>pelaksanaan</w:t>
            </w:r>
            <w:proofErr w:type="spellEnd"/>
            <w:r w:rsidRPr="00E4784F">
              <w:rPr>
                <w:color w:val="000000" w:themeColor="text1"/>
                <w:sz w:val="16"/>
              </w:rPr>
              <w:t xml:space="preserve"> S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kti PkM pada proses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elajaran serta</w:t>
            </w:r>
            <w:r w:rsidRPr="00E4784F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enuhan</w:t>
            </w:r>
            <w:r w:rsidRPr="00E4784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N</w:t>
            </w:r>
            <w:r w:rsidRPr="00E4784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kti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kM pada proses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elajaran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kait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49" w:type="dxa"/>
          </w:tcPr>
          <w:p w14:paraId="476A5BA4" w14:textId="6F0646A9" w:rsidR="00CB528D" w:rsidRPr="00E4784F" w:rsidRDefault="00FA5323" w:rsidP="00D0773A">
            <w:pPr>
              <w:pStyle w:val="TableParagraph"/>
              <w:spacing w:before="160" w:line="276" w:lineRule="auto"/>
              <w:ind w:left="120" w:right="209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idak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da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kor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ntara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8220AF" w:rsidRPr="00E4784F">
              <w:rPr>
                <w:color w:val="000000" w:themeColor="text1"/>
                <w:spacing w:val="-5"/>
                <w:sz w:val="16"/>
                <w:lang w:val="en-US"/>
              </w:rPr>
              <w:t xml:space="preserve">    </w:t>
            </w:r>
            <w:r w:rsidRPr="00E4784F">
              <w:rPr>
                <w:color w:val="000000" w:themeColor="text1"/>
                <w:sz w:val="16"/>
              </w:rPr>
              <w:t>2</w:t>
            </w:r>
            <w:r w:rsidR="008220AF" w:rsidRPr="00E4784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564A8B1A" w14:textId="06DAC500" w:rsidR="00CB528D" w:rsidRPr="00E4784F" w:rsidRDefault="00FA5323">
            <w:pPr>
              <w:pStyle w:val="TableParagraph"/>
              <w:spacing w:before="1" w:line="276" w:lineRule="auto"/>
              <w:ind w:left="108" w:right="14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erdapat bukti sahi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proofErr w:type="spellStart"/>
            <w:r w:rsidR="00091352" w:rsidRPr="00E4784F">
              <w:rPr>
                <w:color w:val="000000" w:themeColor="text1"/>
                <w:sz w:val="16"/>
                <w:lang w:val="en-US"/>
              </w:rPr>
              <w:t>pelaksanaan</w:t>
            </w:r>
            <w:proofErr w:type="spellEnd"/>
            <w:r w:rsidRPr="00E4784F">
              <w:rPr>
                <w:color w:val="000000" w:themeColor="text1"/>
                <w:sz w:val="16"/>
              </w:rPr>
              <w:t xml:space="preserve"> S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kti PkM pada proses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elajar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mun tidak memenuh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N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kti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kM</w:t>
            </w:r>
            <w:r w:rsidRPr="00E4784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ada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oses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elajaran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kait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4114" w:type="dxa"/>
            <w:gridSpan w:val="2"/>
          </w:tcPr>
          <w:p w14:paraId="04C74D33" w14:textId="77777777" w:rsidR="00CB528D" w:rsidRPr="00E4784F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AB1A899" w14:textId="77777777" w:rsidR="00CB528D" w:rsidRPr="00E4784F" w:rsidRDefault="00FA5323" w:rsidP="00D0773A">
            <w:pPr>
              <w:pStyle w:val="TableParagraph"/>
              <w:ind w:left="6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idak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d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kor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urang dar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2.</w:t>
            </w:r>
          </w:p>
        </w:tc>
      </w:tr>
      <w:tr w:rsidR="00CB528D" w:rsidRPr="008B6490" w14:paraId="34E639C4" w14:textId="77777777">
        <w:trPr>
          <w:trHeight w:val="1058"/>
        </w:trPr>
        <w:tc>
          <w:tcPr>
            <w:tcW w:w="564" w:type="dxa"/>
            <w:vMerge/>
            <w:tcBorders>
              <w:top w:val="nil"/>
            </w:tcBorders>
          </w:tcPr>
          <w:p w14:paraId="6EC6416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6C84B0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CF375B5" w14:textId="77777777" w:rsidR="00CB528D" w:rsidRPr="008B6490" w:rsidRDefault="00FA5323">
            <w:pPr>
              <w:pStyle w:val="TableParagraph"/>
              <w:spacing w:before="1" w:line="276" w:lineRule="auto"/>
              <w:ind w:left="106" w:right="21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. Kesesuai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ontoh: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BE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search</w:t>
            </w:r>
          </w:p>
          <w:p w14:paraId="72F767A2" w14:textId="77777777" w:rsidR="00CB528D" w:rsidRPr="008B6490" w:rsidRDefault="00FA5323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ase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ducation)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BE</w:t>
            </w:r>
          </w:p>
        </w:tc>
        <w:tc>
          <w:tcPr>
            <w:tcW w:w="2125" w:type="dxa"/>
          </w:tcPr>
          <w:p w14:paraId="184FAB9D" w14:textId="77777777" w:rsidR="00CB528D" w:rsidRPr="008B6490" w:rsidRDefault="00FA5323">
            <w:pPr>
              <w:pStyle w:val="TableParagraph"/>
              <w:spacing w:before="1" w:line="276" w:lineRule="auto"/>
              <w:ind w:left="105" w:right="15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43775FF4" w14:textId="77777777" w:rsidR="00CB528D" w:rsidRPr="008B6490" w:rsidRDefault="00FA5323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49" w:type="dxa"/>
          </w:tcPr>
          <w:p w14:paraId="55A8FD23" w14:textId="77777777" w:rsidR="00CB528D" w:rsidRPr="008B6490" w:rsidRDefault="00FA5323">
            <w:pPr>
              <w:pStyle w:val="TableParagraph"/>
              <w:spacing w:before="1" w:line="276" w:lineRule="auto"/>
              <w:ind w:left="109" w:right="1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4F041E53" w14:textId="77777777" w:rsidR="00CB528D" w:rsidRPr="008B6490" w:rsidRDefault="00FA5323">
            <w:pPr>
              <w:pStyle w:val="TableParagraph"/>
              <w:spacing w:before="2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29" w:type="dxa"/>
          </w:tcPr>
          <w:p w14:paraId="6C0C4498" w14:textId="77777777" w:rsidR="00CB528D" w:rsidRPr="008B6490" w:rsidRDefault="00FA5323">
            <w:pPr>
              <w:pStyle w:val="TableParagraph"/>
              <w:spacing w:before="1" w:line="276" w:lineRule="auto"/>
              <w:ind w:left="108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2DB07162" w14:textId="77777777" w:rsidR="00CB528D" w:rsidRPr="008B6490" w:rsidRDefault="00FA5323">
            <w:pPr>
              <w:pStyle w:val="TableParagraph"/>
              <w:spacing w:before="2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25" w:type="dxa"/>
          </w:tcPr>
          <w:p w14:paraId="64FA814F" w14:textId="77777777" w:rsidR="00CB528D" w:rsidRPr="008B6490" w:rsidRDefault="00FA5323">
            <w:pPr>
              <w:pStyle w:val="TableParagraph"/>
              <w:spacing w:before="1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793FA330" w14:textId="77777777" w:rsidR="00CB528D" w:rsidRPr="008B6490" w:rsidRDefault="00FA5323">
            <w:pPr>
              <w:pStyle w:val="TableParagraph"/>
              <w:spacing w:before="2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1989" w:type="dxa"/>
          </w:tcPr>
          <w:p w14:paraId="1964736F" w14:textId="77777777" w:rsidR="00CB528D" w:rsidRPr="008B6490" w:rsidRDefault="00FA5323">
            <w:pPr>
              <w:pStyle w:val="TableParagraph"/>
              <w:spacing w:before="1" w:line="276" w:lineRule="auto"/>
              <w:ind w:left="107" w:right="3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unjukkan </w:t>
            </w:r>
            <w:r w:rsidRPr="008B6490"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3DAD1AB4" w14:textId="77777777" w:rsidR="00CB528D" w:rsidRPr="008B6490" w:rsidRDefault="00FA5323">
            <w:pPr>
              <w:pStyle w:val="TableParagraph"/>
              <w:spacing w:before="2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</w:p>
        </w:tc>
      </w:tr>
    </w:tbl>
    <w:p w14:paraId="7F42EDE4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45AD2DED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93"/>
      </w:tblGrid>
      <w:tr w:rsidR="00CB528D" w:rsidRPr="008B6490" w14:paraId="58B9801E" w14:textId="77777777">
        <w:trPr>
          <w:trHeight w:val="557"/>
        </w:trPr>
        <w:tc>
          <w:tcPr>
            <w:tcW w:w="564" w:type="dxa"/>
          </w:tcPr>
          <w:p w14:paraId="1FC7BEB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4CECD96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55D63F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ACFE360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452B702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443BF7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5614F5E5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7D2A3ED6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1DB80104" w14:textId="77777777">
        <w:trPr>
          <w:trHeight w:val="1686"/>
        </w:trPr>
        <w:tc>
          <w:tcPr>
            <w:tcW w:w="564" w:type="dxa"/>
          </w:tcPr>
          <w:p w14:paraId="5F74D9C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20D3DA8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A730CBC" w14:textId="77777777" w:rsidR="00CB528D" w:rsidRPr="008B6490" w:rsidRDefault="00FA5323">
            <w:pPr>
              <w:pStyle w:val="TableParagraph"/>
              <w:spacing w:line="276" w:lineRule="auto"/>
              <w:ind w:left="106" w:right="4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industry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sed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education), </w:t>
            </w:r>
            <w:r w:rsidRPr="008B6490">
              <w:rPr>
                <w:color w:val="000000" w:themeColor="text1"/>
                <w:sz w:val="16"/>
              </w:rPr>
              <w:t>teachi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ctory/teach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y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</w:t>
            </w:r>
          </w:p>
          <w:p w14:paraId="2ABC8222" w14:textId="77777777" w:rsidR="00CB528D" w:rsidRPr="008B6490" w:rsidRDefault="00CB528D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5"/>
              </w:rPr>
            </w:pPr>
          </w:p>
          <w:p w14:paraId="1CD91351" w14:textId="77777777" w:rsidR="00CB528D" w:rsidRPr="008B6490" w:rsidRDefault="00FA5323">
            <w:pPr>
              <w:pStyle w:val="TableParagraph"/>
              <w:spacing w:line="210" w:lineRule="atLeast"/>
              <w:ind w:left="106" w:right="1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)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9</w:t>
            </w:r>
          </w:p>
        </w:tc>
        <w:tc>
          <w:tcPr>
            <w:tcW w:w="2125" w:type="dxa"/>
          </w:tcPr>
          <w:p w14:paraId="4EC6D069" w14:textId="77777777" w:rsidR="00CB528D" w:rsidRPr="008B6490" w:rsidRDefault="00FA5323">
            <w:pPr>
              <w:pStyle w:val="TableParagraph"/>
              <w:spacing w:line="276" w:lineRule="auto"/>
              <w:ind w:left="105" w:right="2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</w:p>
          <w:p w14:paraId="3C3618A6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 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49" w:type="dxa"/>
          </w:tcPr>
          <w:p w14:paraId="025C5D3E" w14:textId="77777777" w:rsidR="00CB528D" w:rsidRPr="008B6490" w:rsidRDefault="00FA5323">
            <w:pPr>
              <w:pStyle w:val="TableParagraph"/>
              <w:spacing w:line="276" w:lineRule="auto"/>
              <w:ind w:left="109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</w:p>
          <w:p w14:paraId="2C71CB32" w14:textId="77777777" w:rsidR="00CB528D" w:rsidRPr="008B6490" w:rsidRDefault="00FA5323">
            <w:pPr>
              <w:pStyle w:val="TableParagraph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9" w:type="dxa"/>
          </w:tcPr>
          <w:p w14:paraId="248D156F" w14:textId="77777777" w:rsidR="00CB528D" w:rsidRPr="008B6490" w:rsidRDefault="00FA5323">
            <w:pPr>
              <w:pStyle w:val="TableParagraph"/>
              <w:spacing w:line="276" w:lineRule="auto"/>
              <w:ind w:left="108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</w:p>
          <w:p w14:paraId="537C0CC1" w14:textId="77777777" w:rsidR="00CB528D" w:rsidRPr="008B6490" w:rsidRDefault="00FA5323">
            <w:pPr>
              <w:pStyle w:val="TableParagraph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5" w:type="dxa"/>
          </w:tcPr>
          <w:p w14:paraId="59022240" w14:textId="77777777" w:rsidR="00CB528D" w:rsidRPr="008B6490" w:rsidRDefault="00FA5323">
            <w:pPr>
              <w:pStyle w:val="TableParagraph"/>
              <w:spacing w:line="276" w:lineRule="auto"/>
              <w:ind w:left="104" w:right="1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1993" w:type="dxa"/>
          </w:tcPr>
          <w:p w14:paraId="41E8DECC" w14:textId="77777777" w:rsidR="00CB528D" w:rsidRPr="008B6490" w:rsidRDefault="00FA5323">
            <w:pPr>
              <w:pStyle w:val="TableParagraph"/>
              <w:spacing w:line="276" w:lineRule="auto"/>
              <w:ind w:left="107" w:right="5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.</w:t>
            </w:r>
          </w:p>
        </w:tc>
      </w:tr>
      <w:tr w:rsidR="00CB528D" w:rsidRPr="008B6490" w14:paraId="3ECC69EA" w14:textId="77777777">
        <w:trPr>
          <w:trHeight w:val="422"/>
        </w:trPr>
        <w:tc>
          <w:tcPr>
            <w:tcW w:w="564" w:type="dxa"/>
            <w:vMerge w:val="restart"/>
          </w:tcPr>
          <w:p w14:paraId="370BC62D" w14:textId="6ABD335D" w:rsidR="00CB528D" w:rsidRPr="008B6490" w:rsidRDefault="00FA532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 w:rsidR="00227EAB"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59BE906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7EB59F84" w14:textId="77777777" w:rsidR="00CB528D" w:rsidRPr="00E4784F" w:rsidRDefault="00FA5323">
            <w:pPr>
              <w:pStyle w:val="TableParagraph"/>
              <w:spacing w:before="1" w:line="276" w:lineRule="auto"/>
              <w:ind w:left="106" w:right="364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embelajaran yang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laksanakan dalam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entuk praktikum,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aktik</w:t>
            </w:r>
            <w:r w:rsidRPr="00E4784F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o,</w:t>
            </w:r>
            <w:r w:rsidRPr="00E4784F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aktik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engkel, atau praktik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lapangan.</w:t>
            </w:r>
          </w:p>
          <w:p w14:paraId="18B599B2" w14:textId="77777777" w:rsidR="00CB528D" w:rsidRPr="00E4784F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9D5F631" w14:textId="23A3BD5D" w:rsidR="00CB528D" w:rsidRPr="00E4784F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5.a</w:t>
            </w:r>
            <w:r w:rsidR="0054659D" w:rsidRPr="00E4784F">
              <w:rPr>
                <w:color w:val="000000" w:themeColor="text1"/>
                <w:sz w:val="16"/>
                <w:lang w:val="en-US"/>
              </w:rPr>
              <w:t xml:space="preserve">.1) 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705275F0" w14:textId="3C62B7AE" w:rsidR="00CB528D" w:rsidRPr="00E4784F" w:rsidRDefault="00FA5323" w:rsidP="00091352">
            <w:pPr>
              <w:pStyle w:val="TableParagraph"/>
              <w:spacing w:before="1"/>
              <w:ind w:left="158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Ji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091352" w:rsidRPr="00E4784F">
              <w:rPr>
                <w:color w:val="000000" w:themeColor="text1"/>
                <w:spacing w:val="-2"/>
                <w:sz w:val="16"/>
                <w:lang w:val="en-US"/>
              </w:rPr>
              <w:t xml:space="preserve">20% </w:t>
            </w:r>
            <w:r w:rsidR="00091352" w:rsidRPr="00E4784F">
              <w:rPr>
                <w:rFonts w:ascii="Arial" w:hAnsi="Arial" w:cs="Arial"/>
                <w:color w:val="000000" w:themeColor="text1"/>
                <w:sz w:val="16"/>
              </w:rPr>
              <w:t>≤</w:t>
            </w:r>
            <w:r w:rsidR="00091352" w:rsidRPr="00E4784F">
              <w:rPr>
                <w:rFonts w:ascii="Calibri" w:hAnsi="Calibri"/>
                <w:color w:val="000000" w:themeColor="text1"/>
                <w:spacing w:val="7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JP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41427E" w:rsidRPr="008B6490">
              <w:rPr>
                <w:rFonts w:ascii="Calibri" w:hAnsi="Calibri"/>
                <w:color w:val="000000" w:themeColor="text1"/>
                <w:sz w:val="16"/>
              </w:rPr>
              <w:t>≤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0B7D59" w:rsidRPr="00E4784F">
              <w:rPr>
                <w:color w:val="000000" w:themeColor="text1"/>
                <w:sz w:val="16"/>
                <w:lang w:val="en-US"/>
              </w:rPr>
              <w:t>5</w:t>
            </w:r>
            <w:r w:rsidRPr="00E4784F">
              <w:rPr>
                <w:color w:val="000000" w:themeColor="text1"/>
                <w:sz w:val="16"/>
              </w:rPr>
              <w:t>0%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</w:p>
          <w:p w14:paraId="2683649C" w14:textId="77777777" w:rsidR="00CB528D" w:rsidRPr="00E4784F" w:rsidRDefault="00FA5323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ma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kor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314BD1D9" w14:textId="77777777" w:rsidR="00CB528D" w:rsidRPr="00E4784F" w:rsidRDefault="00FA5323" w:rsidP="000B7D59">
            <w:pPr>
              <w:pStyle w:val="TableParagraph"/>
              <w:spacing w:before="1"/>
              <w:ind w:left="586" w:right="2274"/>
              <w:jc w:val="center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Ji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JP &lt;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20% mak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kor 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0B7D59" w:rsidRPr="00E4784F">
              <w:rPr>
                <w:color w:val="000000" w:themeColor="text1"/>
                <w:sz w:val="16"/>
                <w:lang w:val="en-US"/>
              </w:rPr>
              <w:t xml:space="preserve">15 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JP</w:t>
            </w:r>
          </w:p>
          <w:p w14:paraId="30F19420" w14:textId="1DD47303" w:rsidR="000B7D59" w:rsidRPr="00E4784F" w:rsidRDefault="000B7D59" w:rsidP="000B7D59">
            <w:pPr>
              <w:pStyle w:val="TableParagraph"/>
              <w:spacing w:before="1"/>
              <w:ind w:left="586" w:right="2274"/>
              <w:jc w:val="center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 xml:space="preserve">Jika PJP &gt; 50%, </w:t>
            </w:r>
            <w:proofErr w:type="spellStart"/>
            <w:r w:rsidRPr="00E4784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E4784F">
              <w:rPr>
                <w:color w:val="000000" w:themeColor="text1"/>
                <w:sz w:val="16"/>
                <w:lang w:val="en-US"/>
              </w:rPr>
              <w:t xml:space="preserve"> Skor = 3 – 6 (PJP - 50%)  </w:t>
            </w:r>
          </w:p>
        </w:tc>
      </w:tr>
      <w:tr w:rsidR="00CB528D" w:rsidRPr="008B6490" w14:paraId="64C985CB" w14:textId="77777777">
        <w:trPr>
          <w:trHeight w:val="1257"/>
        </w:trPr>
        <w:tc>
          <w:tcPr>
            <w:tcW w:w="564" w:type="dxa"/>
            <w:vMerge/>
            <w:tcBorders>
              <w:top w:val="nil"/>
            </w:tcBorders>
          </w:tcPr>
          <w:p w14:paraId="43080B2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69FB1A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76F2424" w14:textId="77777777" w:rsidR="00CB528D" w:rsidRPr="00E4784F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5DCA5610" w14:textId="77777777" w:rsidR="00CB528D" w:rsidRPr="00E4784F" w:rsidRDefault="00FA5323">
            <w:pPr>
              <w:pStyle w:val="TableParagraph"/>
              <w:spacing w:before="1" w:line="276" w:lineRule="auto"/>
              <w:ind w:left="105" w:right="2848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JP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am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elajaran praktikum,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aktik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tudio,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aktik bengkel, atau praktik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lapangan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termasuk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KN)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B 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am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mbelajaran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otal selam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sa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endidikan.</w:t>
            </w:r>
          </w:p>
          <w:p w14:paraId="36548D9D" w14:textId="77777777" w:rsidR="00CB528D" w:rsidRPr="00E4784F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JP 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JP 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B)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00%</w:t>
            </w:r>
          </w:p>
        </w:tc>
      </w:tr>
      <w:tr w:rsidR="00CB528D" w:rsidRPr="008B6490" w14:paraId="73378FC5" w14:textId="77777777">
        <w:trPr>
          <w:trHeight w:val="2751"/>
        </w:trPr>
        <w:tc>
          <w:tcPr>
            <w:tcW w:w="564" w:type="dxa"/>
          </w:tcPr>
          <w:p w14:paraId="221E9AB5" w14:textId="7C2E2AA6" w:rsidR="00CB528D" w:rsidRPr="008B6490" w:rsidRDefault="00FA5323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 w:rsidR="00227EAB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</w:tcPr>
          <w:p w14:paraId="2E1046A3" w14:textId="59F7775E" w:rsidR="00CB528D" w:rsidRPr="00962574" w:rsidRDefault="00962574">
            <w:pPr>
              <w:pStyle w:val="TableParagraph"/>
              <w:spacing w:before="28" w:line="276" w:lineRule="auto"/>
              <w:ind w:left="106" w:right="286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 w:rsidR="00F260AA">
              <w:rPr>
                <w:color w:val="000000" w:themeColor="text1"/>
                <w:sz w:val="16"/>
                <w:szCs w:val="16"/>
                <w:lang w:val="en-US"/>
              </w:rPr>
              <w:t>6.4.e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Monitoring da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962574">
              <w:rPr>
                <w:color w:val="000000" w:themeColor="text1"/>
                <w:sz w:val="16"/>
                <w:szCs w:val="16"/>
              </w:rPr>
              <w:t>Evaluasi Proses</w:t>
            </w:r>
            <w:r w:rsidRPr="00962574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417297AF" w14:textId="77777777" w:rsidR="00CB528D" w:rsidRPr="008B6490" w:rsidRDefault="00FA5323">
            <w:pPr>
              <w:pStyle w:val="TableParagraph"/>
              <w:spacing w:before="5" w:line="276" w:lineRule="auto"/>
              <w:ind w:left="106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onitoring d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eroleh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5" w:type="dxa"/>
          </w:tcPr>
          <w:p w14:paraId="6431DE74" w14:textId="77777777" w:rsidR="00CB528D" w:rsidRPr="008B6490" w:rsidRDefault="00FA5323">
            <w:pPr>
              <w:pStyle w:val="TableParagraph"/>
              <w:spacing w:before="5" w:line="276" w:lineRule="auto"/>
              <w:ind w:left="105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</w:t>
            </w:r>
          </w:p>
          <w:p w14:paraId="682FE5B9" w14:textId="77777777" w:rsidR="00CB528D" w:rsidRPr="008B6490" w:rsidRDefault="00FA5323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njuti.</w:t>
            </w:r>
          </w:p>
        </w:tc>
        <w:tc>
          <w:tcPr>
            <w:tcW w:w="2149" w:type="dxa"/>
          </w:tcPr>
          <w:p w14:paraId="108CE564" w14:textId="77777777" w:rsidR="00CB528D" w:rsidRPr="008B6490" w:rsidRDefault="00FA5323">
            <w:pPr>
              <w:pStyle w:val="TableParagraph"/>
              <w:spacing w:before="5" w:line="276" w:lineRule="auto"/>
              <w:ind w:left="109" w:right="10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arakteristik,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0848F87C" w14:textId="77777777" w:rsidR="00CB528D" w:rsidRPr="008B6490" w:rsidRDefault="00FA5323">
            <w:pPr>
              <w:pStyle w:val="TableParagraph"/>
              <w:spacing w:before="5" w:line="276" w:lineRule="auto"/>
              <w:ind w:left="108" w:right="1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727167A3" w14:textId="77777777" w:rsidR="00CB528D" w:rsidRPr="008B6490" w:rsidRDefault="00FA5323">
            <w:pPr>
              <w:pStyle w:val="TableParagraph"/>
              <w:spacing w:before="5" w:line="276" w:lineRule="auto"/>
              <w:ind w:left="104" w:righ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itoring d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nam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.</w:t>
            </w:r>
          </w:p>
        </w:tc>
        <w:tc>
          <w:tcPr>
            <w:tcW w:w="1993" w:type="dxa"/>
          </w:tcPr>
          <w:p w14:paraId="03A1DA12" w14:textId="77777777" w:rsidR="00CB528D" w:rsidRPr="008B6490" w:rsidRDefault="00FA5323">
            <w:pPr>
              <w:pStyle w:val="TableParagraph"/>
              <w:spacing w:before="5" w:line="276" w:lineRule="auto"/>
              <w:ind w:left="107" w:right="17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itori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karakteristik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</w:tr>
      <w:tr w:rsidR="00CB528D" w:rsidRPr="008B6490" w14:paraId="46FEC0E0" w14:textId="77777777">
        <w:trPr>
          <w:trHeight w:val="2331"/>
        </w:trPr>
        <w:tc>
          <w:tcPr>
            <w:tcW w:w="564" w:type="dxa"/>
          </w:tcPr>
          <w:p w14:paraId="3593715A" w14:textId="03609B99" w:rsidR="00CB528D" w:rsidRPr="008B6490" w:rsidRDefault="00FA5323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 w:rsidR="00227EAB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74705C0A" w14:textId="7FA272E2" w:rsidR="00CB528D" w:rsidRPr="00962574" w:rsidRDefault="00962574" w:rsidP="00962574">
            <w:pPr>
              <w:pStyle w:val="TableParagraph"/>
              <w:spacing w:before="5" w:line="276" w:lineRule="auto"/>
              <w:ind w:left="106" w:right="84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</w:t>
            </w:r>
            <w:r w:rsidR="00F260AA">
              <w:rPr>
                <w:color w:val="000000" w:themeColor="text1"/>
                <w:sz w:val="16"/>
                <w:szCs w:val="16"/>
                <w:lang w:val="en-US"/>
              </w:rPr>
              <w:t>.6.4.f)</w:t>
            </w:r>
            <w:r w:rsidR="00020D6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gramStart"/>
            <w:r w:rsidRPr="00962574">
              <w:rPr>
                <w:color w:val="000000" w:themeColor="text1"/>
                <w:sz w:val="16"/>
                <w:szCs w:val="16"/>
              </w:rPr>
              <w:t>Penilaian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  <w:proofErr w:type="gramEnd"/>
          </w:p>
        </w:tc>
        <w:tc>
          <w:tcPr>
            <w:tcW w:w="1985" w:type="dxa"/>
          </w:tcPr>
          <w:p w14:paraId="1587DD60" w14:textId="77777777" w:rsidR="00CB528D" w:rsidRPr="008B6490" w:rsidRDefault="00FA5323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Mutu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rose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)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ukur keter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prinsi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8447B87" w14:textId="77777777" w:rsidR="00CB528D" w:rsidRPr="008B6490" w:rsidRDefault="00FA5323" w:rsidP="00144BEB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dukatif,</w:t>
            </w:r>
          </w:p>
          <w:p w14:paraId="1643A0BE" w14:textId="77777777" w:rsidR="00CB528D" w:rsidRPr="008B6490" w:rsidRDefault="00FA5323" w:rsidP="00144BEB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tentik,</w:t>
            </w:r>
          </w:p>
        </w:tc>
        <w:tc>
          <w:tcPr>
            <w:tcW w:w="2125" w:type="dxa"/>
          </w:tcPr>
          <w:p w14:paraId="3B7A636E" w14:textId="0784F656" w:rsidR="00CB528D" w:rsidRPr="008B6490" w:rsidRDefault="00FA5323">
            <w:pPr>
              <w:pStyle w:val="TableParagraph"/>
              <w:spacing w:before="5" w:line="276" w:lineRule="auto"/>
              <w:ind w:left="105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dipenuhi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60676A">
              <w:rPr>
                <w:color w:val="000000" w:themeColor="text1"/>
                <w:spacing w:val="1"/>
                <w:sz w:val="16"/>
                <w:lang w:val="en-US"/>
              </w:rPr>
              <w:t xml:space="preserve">      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brik/portofolio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minimum 7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49" w:type="dxa"/>
          </w:tcPr>
          <w:p w14:paraId="61453499" w14:textId="4F96E25A" w:rsidR="00CB528D" w:rsidRPr="008B6490" w:rsidRDefault="00FA5323">
            <w:pPr>
              <w:pStyle w:val="TableParagraph"/>
              <w:spacing w:before="5" w:line="276" w:lineRule="auto"/>
              <w:ind w:left="109" w:right="15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dipenuhi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60676A">
              <w:rPr>
                <w:color w:val="000000" w:themeColor="text1"/>
                <w:spacing w:val="1"/>
                <w:sz w:val="16"/>
                <w:lang w:val="en-US"/>
              </w:rPr>
              <w:t xml:space="preserve">       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brik/portofolio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minimum 5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36FFAFEB" w14:textId="338E04A4" w:rsidR="00CB528D" w:rsidRPr="008B6490" w:rsidRDefault="00FA5323">
            <w:pPr>
              <w:pStyle w:val="TableParagraph"/>
              <w:spacing w:before="5" w:line="276" w:lineRule="auto"/>
              <w:ind w:left="108" w:right="43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ny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60676A">
              <w:rPr>
                <w:color w:val="000000" w:themeColor="text1"/>
                <w:spacing w:val="-7"/>
                <w:sz w:val="16"/>
                <w:lang w:val="en-US"/>
              </w:rPr>
              <w:t xml:space="preserve">  </w:t>
            </w:r>
            <w:r w:rsidR="0060676A">
              <w:rPr>
                <w:color w:val="000000" w:themeColor="text1"/>
                <w:sz w:val="16"/>
                <w:lang w:val="en-US"/>
              </w:rPr>
              <w:t xml:space="preserve">5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2125" w:type="dxa"/>
          </w:tcPr>
          <w:p w14:paraId="0A0C9826" w14:textId="22C7644D" w:rsidR="00CB528D" w:rsidRPr="008B6490" w:rsidRDefault="00FA5323">
            <w:pPr>
              <w:pStyle w:val="TableParagraph"/>
              <w:spacing w:before="5" w:line="276" w:lineRule="auto"/>
              <w:ind w:left="104" w:right="4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tentang dipenuhinya </w:t>
            </w:r>
            <w:r w:rsidR="0060676A">
              <w:rPr>
                <w:color w:val="000000" w:themeColor="text1"/>
                <w:sz w:val="16"/>
                <w:lang w:val="en-US"/>
              </w:rPr>
              <w:t xml:space="preserve"> 5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1993" w:type="dxa"/>
          </w:tcPr>
          <w:p w14:paraId="2035B21D" w14:textId="77777777" w:rsidR="00CB528D" w:rsidRPr="008B6490" w:rsidRDefault="00FA5323">
            <w:pPr>
              <w:pStyle w:val="TableParagraph"/>
              <w:spacing w:before="5" w:line="276" w:lineRule="auto"/>
              <w:ind w:left="107" w:right="36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tent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ny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</w:t>
            </w:r>
          </w:p>
        </w:tc>
      </w:tr>
    </w:tbl>
    <w:p w14:paraId="363A3003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150A65F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31226B6" w14:textId="77777777">
        <w:trPr>
          <w:trHeight w:val="557"/>
        </w:trPr>
        <w:tc>
          <w:tcPr>
            <w:tcW w:w="564" w:type="dxa"/>
          </w:tcPr>
          <w:p w14:paraId="3E0B8F0F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C7C18BA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FCD6F1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72B7ED4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AAD4AB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517C45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2BD50FFC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27D2F51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8E5732F" w14:textId="77777777">
        <w:trPr>
          <w:trHeight w:val="1058"/>
        </w:trPr>
        <w:tc>
          <w:tcPr>
            <w:tcW w:w="564" w:type="dxa"/>
            <w:vMerge w:val="restart"/>
          </w:tcPr>
          <w:p w14:paraId="4A63F16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7730DB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86A4A36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bjektif,</w:t>
            </w:r>
          </w:p>
          <w:p w14:paraId="10ADB2CA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untabel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2B0B98F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,</w:t>
            </w:r>
          </w:p>
          <w:p w14:paraId="00CB9C6A" w14:textId="77777777" w:rsidR="00CB528D" w:rsidRPr="008B6490" w:rsidRDefault="00FA5323">
            <w:pPr>
              <w:pStyle w:val="TableParagraph"/>
              <w:spacing w:before="2" w:line="210" w:lineRule="atLeast"/>
              <w:ind w:left="106" w:right="27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2125" w:type="dxa"/>
          </w:tcPr>
          <w:p w14:paraId="1E3C2C8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0586173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435268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061307A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231A741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0806EE7F" w14:textId="77777777">
        <w:trPr>
          <w:trHeight w:val="4023"/>
        </w:trPr>
        <w:tc>
          <w:tcPr>
            <w:tcW w:w="564" w:type="dxa"/>
            <w:vMerge/>
            <w:tcBorders>
              <w:top w:val="nil"/>
            </w:tcBorders>
          </w:tcPr>
          <w:p w14:paraId="2580B0D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50C493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362D160" w14:textId="77777777" w:rsidR="00CB528D" w:rsidRPr="008B6490" w:rsidRDefault="00FA5323">
            <w:pPr>
              <w:pStyle w:val="TableParagraph"/>
              <w:spacing w:before="5" w:line="276" w:lineRule="auto"/>
              <w:ind w:left="106" w:right="3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diri a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 Tekni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i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:</w:t>
            </w:r>
          </w:p>
          <w:p w14:paraId="11072166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line="182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bservasi,</w:t>
            </w:r>
          </w:p>
          <w:p w14:paraId="59991182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tisipasi,</w:t>
            </w:r>
          </w:p>
          <w:p w14:paraId="60417EB1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ju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,</w:t>
            </w:r>
          </w:p>
          <w:p w14:paraId="4BA63DAB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s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ulis,</w:t>
            </w:r>
          </w:p>
          <w:p w14:paraId="43989C24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s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s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50AAF4CF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 w:line="276" w:lineRule="auto"/>
              <w:ind w:left="106" w:right="474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gket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Instrumen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i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:</w:t>
            </w:r>
          </w:p>
          <w:p w14:paraId="497E79F9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2" w:line="273" w:lineRule="auto"/>
              <w:ind w:right="4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alam </w:t>
            </w:r>
            <w:r w:rsidRPr="008B6490">
              <w:rPr>
                <w:color w:val="000000" w:themeColor="text1"/>
                <w:sz w:val="16"/>
              </w:rPr>
              <w:t>bentuk rubrik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;</w:t>
            </w:r>
          </w:p>
          <w:p w14:paraId="141A17F5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2" w:line="276" w:lineRule="auto"/>
              <w:ind w:right="19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rtofolio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</w:p>
          <w:p w14:paraId="4815C4F4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1"/>
              <w:ind w:left="2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in.</w:t>
            </w:r>
          </w:p>
        </w:tc>
        <w:tc>
          <w:tcPr>
            <w:tcW w:w="2125" w:type="dxa"/>
          </w:tcPr>
          <w:p w14:paraId="0631B244" w14:textId="77777777" w:rsidR="00CB528D" w:rsidRPr="008B6490" w:rsidRDefault="00FA5323">
            <w:pPr>
              <w:pStyle w:val="TableParagraph"/>
              <w:spacing w:before="5" w:line="276" w:lineRule="auto"/>
              <w:ind w:left="105" w:right="15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 75% s.d. 10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49" w:type="dxa"/>
          </w:tcPr>
          <w:p w14:paraId="322CFD96" w14:textId="5CFEAD81" w:rsidR="00CB528D" w:rsidRPr="008B6490" w:rsidRDefault="00FA5323" w:rsidP="008220AF">
            <w:pPr>
              <w:pStyle w:val="TableParagraph"/>
              <w:spacing w:before="5" w:line="276" w:lineRule="auto"/>
              <w:ind w:left="109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="008220AF">
              <w:rPr>
                <w:color w:val="000000" w:themeColor="text1"/>
                <w:spacing w:val="-6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50</w:t>
            </w:r>
            <w:r w:rsidR="008220A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10584789" w14:textId="25179D42" w:rsidR="00CB528D" w:rsidRPr="008B6490" w:rsidRDefault="00FA5323" w:rsidP="008220AF">
            <w:pPr>
              <w:pStyle w:val="TableParagraph"/>
              <w:spacing w:before="5" w:line="276" w:lineRule="auto"/>
              <w:ind w:left="108" w:right="16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nil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8220AF">
              <w:rPr>
                <w:color w:val="000000" w:themeColor="text1"/>
                <w:spacing w:val="-1"/>
                <w:sz w:val="16"/>
                <w:lang w:val="en-US"/>
              </w:rPr>
              <w:t xml:space="preserve">    </w:t>
            </w:r>
            <w:r w:rsidRPr="008B6490">
              <w:rPr>
                <w:color w:val="000000" w:themeColor="text1"/>
                <w:sz w:val="16"/>
              </w:rPr>
              <w:t>25</w:t>
            </w:r>
            <w:r w:rsidR="008220A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3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5" w:type="dxa"/>
          </w:tcPr>
          <w:p w14:paraId="25BD002E" w14:textId="77777777" w:rsidR="00CB528D" w:rsidRPr="008B6490" w:rsidRDefault="00FA5323">
            <w:pPr>
              <w:pStyle w:val="TableParagraph"/>
              <w:spacing w:before="5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nilai &lt; 25%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1989" w:type="dxa"/>
          </w:tcPr>
          <w:p w14:paraId="5EBCB209" w14:textId="77777777" w:rsidR="00CB528D" w:rsidRPr="008B6490" w:rsidRDefault="00FA5323">
            <w:pPr>
              <w:pStyle w:val="TableParagraph"/>
              <w:spacing w:before="5" w:line="276" w:lineRule="auto"/>
              <w:ind w:left="107" w:right="2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  <w:tr w:rsidR="00CB528D" w:rsidRPr="008B6490" w14:paraId="765B5DEE" w14:textId="77777777">
        <w:trPr>
          <w:trHeight w:val="3387"/>
        </w:trPr>
        <w:tc>
          <w:tcPr>
            <w:tcW w:w="564" w:type="dxa"/>
            <w:vMerge/>
            <w:tcBorders>
              <w:top w:val="nil"/>
            </w:tcBorders>
          </w:tcPr>
          <w:p w14:paraId="0CF82ED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829CA7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664A1C30" w14:textId="77777777" w:rsidR="00CB528D" w:rsidRPr="008B6490" w:rsidRDefault="00FA5323">
            <w:pPr>
              <w:pStyle w:val="TableParagraph"/>
              <w:spacing w:before="1" w:line="276" w:lineRule="auto"/>
              <w:ind w:left="106" w:righ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.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4428442A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1" w:line="276" w:lineRule="auto"/>
              <w:ind w:right="287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punyai </w:t>
            </w:r>
            <w:r w:rsidRPr="008B6490">
              <w:rPr>
                <w:color w:val="000000" w:themeColor="text1"/>
                <w:sz w:val="16"/>
              </w:rPr>
              <w:t>kontr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,</w:t>
            </w:r>
          </w:p>
          <w:p w14:paraId="57CBDA38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1" w:line="276" w:lineRule="auto"/>
              <w:ind w:right="15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tr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pakatan,</w:t>
            </w:r>
          </w:p>
          <w:p w14:paraId="427F83D0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2" w:line="276" w:lineRule="auto"/>
              <w:ind w:right="25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berikan ump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lik dan membe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mpat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mpertanyakan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 mahasiswa,</w:t>
            </w:r>
          </w:p>
          <w:p w14:paraId="30F0AADD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line="276" w:lineRule="auto"/>
              <w:ind w:right="2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okument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</w:p>
          <w:p w14:paraId="1BD7B422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</w:p>
        </w:tc>
        <w:tc>
          <w:tcPr>
            <w:tcW w:w="2125" w:type="dxa"/>
          </w:tcPr>
          <w:p w14:paraId="3D2639A5" w14:textId="77777777" w:rsidR="00CB528D" w:rsidRPr="008B6490" w:rsidRDefault="00FA5323">
            <w:pPr>
              <w:pStyle w:val="TableParagraph"/>
              <w:spacing w:before="1" w:line="276" w:lineRule="auto"/>
              <w:ind w:left="105" w:right="4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.</w:t>
            </w:r>
          </w:p>
        </w:tc>
        <w:tc>
          <w:tcPr>
            <w:tcW w:w="2149" w:type="dxa"/>
          </w:tcPr>
          <w:p w14:paraId="7E7E38BE" w14:textId="77777777" w:rsidR="00CB528D" w:rsidRPr="008B6490" w:rsidRDefault="00FA5323">
            <w:pPr>
              <w:pStyle w:val="TableParagraph"/>
              <w:spacing w:before="1" w:line="276" w:lineRule="auto"/>
              <w:ind w:left="109" w:right="15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 4 dan 6 serta 2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nya.</w:t>
            </w:r>
          </w:p>
        </w:tc>
        <w:tc>
          <w:tcPr>
            <w:tcW w:w="2129" w:type="dxa"/>
          </w:tcPr>
          <w:p w14:paraId="4B53CE01" w14:textId="77777777" w:rsidR="00CB528D" w:rsidRPr="008B6490" w:rsidRDefault="00FA5323">
            <w:pPr>
              <w:pStyle w:val="TableParagraph"/>
              <w:spacing w:before="1" w:line="276" w:lineRule="auto"/>
              <w:ind w:left="108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25" w:type="dxa"/>
          </w:tcPr>
          <w:p w14:paraId="6912D54D" w14:textId="77777777" w:rsidR="00CB528D" w:rsidRPr="008B6490" w:rsidRDefault="00FA5323">
            <w:pPr>
              <w:pStyle w:val="TableParagraph"/>
              <w:spacing w:before="1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1989" w:type="dxa"/>
          </w:tcPr>
          <w:p w14:paraId="78EB4FA5" w14:textId="77777777" w:rsidR="00CB528D" w:rsidRPr="008B6490" w:rsidRDefault="00FA5323" w:rsidP="00D0773A">
            <w:pPr>
              <w:pStyle w:val="TableParagraph"/>
              <w:spacing w:before="1" w:line="278" w:lineRule="auto"/>
              <w:ind w:left="102" w:right="1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2A2F705E" w14:textId="77777777" w:rsidR="00CB528D" w:rsidRPr="008B6490" w:rsidRDefault="00CB528D">
      <w:pPr>
        <w:spacing w:line="278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8F6983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4FBF3B0" w14:textId="77777777">
        <w:trPr>
          <w:trHeight w:val="557"/>
        </w:trPr>
        <w:tc>
          <w:tcPr>
            <w:tcW w:w="564" w:type="dxa"/>
          </w:tcPr>
          <w:p w14:paraId="27398C09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5BDEF0A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2882E32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D610CA7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0F2F505E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52AD6A1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7778A5F8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6A83FFD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05FE5C3" w14:textId="77777777">
        <w:trPr>
          <w:trHeight w:val="4871"/>
        </w:trPr>
        <w:tc>
          <w:tcPr>
            <w:tcW w:w="564" w:type="dxa"/>
          </w:tcPr>
          <w:p w14:paraId="30C0936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66E4E3C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60292E4" w14:textId="77777777" w:rsidR="00CB528D" w:rsidRPr="008B6490" w:rsidRDefault="00FA532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,</w:t>
            </w:r>
          </w:p>
          <w:p w14:paraId="5BCA39F9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before="28" w:line="276" w:lineRule="auto"/>
              <w:ind w:right="18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punyai </w:t>
            </w:r>
            <w:r w:rsidRPr="008B6490">
              <w:rPr>
                <w:color w:val="000000" w:themeColor="text1"/>
                <w:sz w:val="16"/>
              </w:rPr>
              <w:t>prosed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ncakup tah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rian tugas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oal, observasi kinerj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lia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bservas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r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l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,</w:t>
            </w:r>
          </w:p>
          <w:p w14:paraId="781EFD1D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11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por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upa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berhasilan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mpuh sua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 kuliah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uru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gka,</w:t>
            </w:r>
          </w:p>
          <w:p w14:paraId="57E144CF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11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punyai bukti-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 rencana dan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</w:t>
            </w:r>
          </w:p>
          <w:p w14:paraId="78199C07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983A8CA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</w:p>
          <w:p w14:paraId="1AEF04C2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5" w:type="dxa"/>
          </w:tcPr>
          <w:p w14:paraId="5E9642D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459027E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46586A7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48F8457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778EE7C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28616F" w:rsidRPr="008B6490" w14:paraId="38A3E942" w14:textId="77777777" w:rsidTr="00D0773A">
        <w:trPr>
          <w:trHeight w:val="1338"/>
        </w:trPr>
        <w:tc>
          <w:tcPr>
            <w:tcW w:w="564" w:type="dxa"/>
          </w:tcPr>
          <w:p w14:paraId="4259B46B" w14:textId="5D8E73DF" w:rsidR="0028616F" w:rsidRPr="008B6490" w:rsidRDefault="0028616F" w:rsidP="0028616F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  <w:lang w:val="en-US"/>
              </w:rPr>
            </w:pPr>
            <w:r w:rsidRPr="008B6490">
              <w:rPr>
                <w:rFonts w:ascii="Times New Roman"/>
                <w:color w:val="000000" w:themeColor="text1"/>
                <w:sz w:val="16"/>
                <w:lang w:val="en-US"/>
              </w:rPr>
              <w:t>4</w:t>
            </w:r>
            <w:r w:rsidR="00227EAB">
              <w:rPr>
                <w:rFonts w:ascii="Times New Roman"/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066B41EB" w14:textId="67F3FDA9" w:rsidR="0028616F" w:rsidRPr="0028616F" w:rsidRDefault="0028616F" w:rsidP="0028616F">
            <w:pPr>
              <w:pStyle w:val="TableParagraph"/>
              <w:ind w:left="114" w:right="116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28616F">
              <w:rPr>
                <w:bCs/>
                <w:color w:val="000000" w:themeColor="text1"/>
                <w:sz w:val="16"/>
                <w:szCs w:val="16"/>
              </w:rPr>
              <w:t>C.</w:t>
            </w:r>
            <w:r w:rsidR="00F260AA">
              <w:rPr>
                <w:bCs/>
                <w:color w:val="000000" w:themeColor="text1"/>
                <w:sz w:val="16"/>
                <w:szCs w:val="16"/>
                <w:lang w:val="en-US"/>
              </w:rPr>
              <w:t>6.4.g)</w:t>
            </w:r>
            <w:r w:rsidRPr="0028616F">
              <w:rPr>
                <w:bCs/>
                <w:color w:val="000000" w:themeColor="text1"/>
                <w:sz w:val="16"/>
                <w:szCs w:val="16"/>
              </w:rPr>
              <w:br/>
            </w:r>
            <w:r w:rsidRPr="0028616F">
              <w:rPr>
                <w:bCs/>
                <w:i/>
                <w:iCs/>
                <w:color w:val="000000" w:themeColor="text1"/>
                <w:sz w:val="16"/>
                <w:szCs w:val="16"/>
              </w:rPr>
              <w:t>Basic sciences</w:t>
            </w:r>
            <w:r w:rsidRPr="0028616F">
              <w:rPr>
                <w:bCs/>
                <w:color w:val="000000" w:themeColor="text1"/>
                <w:sz w:val="16"/>
                <w:szCs w:val="16"/>
              </w:rPr>
              <w:t xml:space="preserve"> dan matematika</w:t>
            </w:r>
          </w:p>
        </w:tc>
        <w:tc>
          <w:tcPr>
            <w:tcW w:w="1985" w:type="dxa"/>
          </w:tcPr>
          <w:p w14:paraId="187710E5" w14:textId="22A41588" w:rsidR="00091352" w:rsidRDefault="0028616F" w:rsidP="00D0773A">
            <w:pPr>
              <w:pStyle w:val="TableParagraph"/>
              <w:spacing w:before="5"/>
              <w:ind w:left="106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etersedia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uliah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basic sciences dan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ematika</w:t>
            </w:r>
            <w:proofErr w:type="spellEnd"/>
          </w:p>
          <w:p w14:paraId="5BCC8E11" w14:textId="691EF5D8" w:rsidR="0028616F" w:rsidRPr="008B6490" w:rsidRDefault="0028616F" w:rsidP="00D0773A">
            <w:pPr>
              <w:pStyle w:val="TableParagraph"/>
              <w:spacing w:before="5"/>
              <w:ind w:left="106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abel 5.a.3) LKPS</w:t>
            </w:r>
          </w:p>
        </w:tc>
        <w:tc>
          <w:tcPr>
            <w:tcW w:w="2125" w:type="dxa"/>
          </w:tcPr>
          <w:p w14:paraId="5172F6C5" w14:textId="36EF6B37" w:rsidR="0028616F" w:rsidRPr="008B6490" w:rsidRDefault="0028616F" w:rsidP="00D0773A">
            <w:pPr>
              <w:pStyle w:val="TableParagraph"/>
              <w:ind w:left="158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PS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nyedia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uliah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basic sciences dan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ematik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&gt; 25 SKS</w:t>
            </w:r>
          </w:p>
        </w:tc>
        <w:tc>
          <w:tcPr>
            <w:tcW w:w="2149" w:type="dxa"/>
          </w:tcPr>
          <w:p w14:paraId="4271C02E" w14:textId="00465F14" w:rsidR="0028616F" w:rsidRPr="008B6490" w:rsidRDefault="0028616F" w:rsidP="00D0773A">
            <w:pPr>
              <w:pStyle w:val="TableParagraph"/>
              <w:ind w:left="159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PS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nyedia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uliah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basic sciences dan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ematik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20-25 SKS</w:t>
            </w:r>
          </w:p>
        </w:tc>
        <w:tc>
          <w:tcPr>
            <w:tcW w:w="2129" w:type="dxa"/>
          </w:tcPr>
          <w:p w14:paraId="20E66BAC" w14:textId="17284E09" w:rsidR="0028616F" w:rsidRPr="008B6490" w:rsidRDefault="0028616F" w:rsidP="00D0773A">
            <w:pPr>
              <w:pStyle w:val="TableParagraph"/>
              <w:ind w:left="137" w:right="145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PS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nyedia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uliah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basic sciences dan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ematik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15-19 SKS</w:t>
            </w:r>
          </w:p>
        </w:tc>
        <w:tc>
          <w:tcPr>
            <w:tcW w:w="2125" w:type="dxa"/>
          </w:tcPr>
          <w:p w14:paraId="42BD597C" w14:textId="084473B9" w:rsidR="0028616F" w:rsidRPr="008B6490" w:rsidRDefault="0028616F" w:rsidP="00D0773A">
            <w:pPr>
              <w:pStyle w:val="TableParagraph"/>
              <w:ind w:left="138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PS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nyedia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uliah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basic sciences dan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ematik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10 -14 SKS</w:t>
            </w:r>
          </w:p>
        </w:tc>
        <w:tc>
          <w:tcPr>
            <w:tcW w:w="1989" w:type="dxa"/>
          </w:tcPr>
          <w:p w14:paraId="751EC621" w14:textId="15F1387E" w:rsidR="0028616F" w:rsidRPr="008B6490" w:rsidRDefault="0028616F" w:rsidP="00D0773A">
            <w:pPr>
              <w:pStyle w:val="TableParagraph"/>
              <w:ind w:left="141" w:right="153"/>
              <w:rPr>
                <w:rFonts w:ascii="Arial" w:hAnsi="Arial" w:cs="Arial"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PS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nyedia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uliah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basic sciences dan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ematik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&lt; 10 SKS</w:t>
            </w:r>
          </w:p>
        </w:tc>
      </w:tr>
      <w:tr w:rsidR="0028616F" w:rsidRPr="008B6490" w14:paraId="249E9AD3" w14:textId="77777777" w:rsidTr="00616A6C">
        <w:trPr>
          <w:trHeight w:val="1338"/>
        </w:trPr>
        <w:tc>
          <w:tcPr>
            <w:tcW w:w="564" w:type="dxa"/>
          </w:tcPr>
          <w:p w14:paraId="6D036A19" w14:textId="4912367E" w:rsidR="0028616F" w:rsidRPr="008B6490" w:rsidRDefault="0028616F" w:rsidP="0028616F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  <w:lang w:val="en-US"/>
              </w:rPr>
            </w:pPr>
            <w:r w:rsidRPr="008B6490">
              <w:rPr>
                <w:rFonts w:ascii="Times New Roman"/>
                <w:color w:val="000000" w:themeColor="text1"/>
                <w:sz w:val="16"/>
                <w:lang w:val="en-US"/>
              </w:rPr>
              <w:t>4</w:t>
            </w:r>
            <w:r w:rsidR="00227EAB">
              <w:rPr>
                <w:rFonts w:ascii="Times New Roman"/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</w:tcPr>
          <w:p w14:paraId="370A2EB4" w14:textId="16572213" w:rsidR="0028616F" w:rsidRPr="0028616F" w:rsidRDefault="0028616F" w:rsidP="0028616F">
            <w:pPr>
              <w:pStyle w:val="TableParagraph"/>
              <w:ind w:left="114" w:right="116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</w:pPr>
            <w:r w:rsidRPr="0028616F">
              <w:rPr>
                <w:bCs/>
                <w:color w:val="000000" w:themeColor="text1"/>
                <w:sz w:val="16"/>
                <w:szCs w:val="16"/>
              </w:rPr>
              <w:t>C.</w:t>
            </w:r>
            <w:r w:rsidR="00F260AA">
              <w:rPr>
                <w:bCs/>
                <w:color w:val="000000" w:themeColor="text1"/>
                <w:sz w:val="16"/>
                <w:szCs w:val="16"/>
                <w:lang w:val="en-US"/>
              </w:rPr>
              <w:t>6.4.h)</w:t>
            </w:r>
            <w:r w:rsidRPr="0028616F">
              <w:rPr>
                <w:bCs/>
                <w:color w:val="000000" w:themeColor="text1"/>
                <w:spacing w:val="-1"/>
                <w:sz w:val="16"/>
                <w:szCs w:val="16"/>
                <w:lang w:val="en-US"/>
              </w:rPr>
              <w:t xml:space="preserve"> </w:t>
            </w:r>
            <w:r w:rsidRPr="0028616F">
              <w:rPr>
                <w:bCs/>
                <w:color w:val="000000" w:themeColor="text1"/>
                <w:sz w:val="16"/>
                <w:szCs w:val="16"/>
              </w:rPr>
              <w:t>Proyek rekayasa penciri bidang prodi (</w:t>
            </w:r>
            <w:r w:rsidRPr="0028616F">
              <w:rPr>
                <w:bCs/>
                <w:i/>
                <w:iCs/>
                <w:color w:val="000000" w:themeColor="text1"/>
                <w:sz w:val="16"/>
                <w:szCs w:val="16"/>
              </w:rPr>
              <w:t>Capstone design</w:t>
            </w:r>
            <w:r w:rsidRPr="0028616F">
              <w:rPr>
                <w:bCs/>
                <w:color w:val="000000" w:themeColor="text1"/>
                <w:sz w:val="16"/>
                <w:szCs w:val="16"/>
              </w:rPr>
              <w:t xml:space="preserve">)  </w:t>
            </w:r>
          </w:p>
        </w:tc>
        <w:tc>
          <w:tcPr>
            <w:tcW w:w="1985" w:type="dxa"/>
            <w:vAlign w:val="center"/>
          </w:tcPr>
          <w:p w14:paraId="15F207EF" w14:textId="7545212E" w:rsidR="0028616F" w:rsidRPr="008B6490" w:rsidRDefault="0028616F" w:rsidP="0028616F">
            <w:pPr>
              <w:pStyle w:val="TableParagraph"/>
              <w:spacing w:before="5"/>
              <w:ind w:left="106" w:right="126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erselenggarany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capstone design yang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miliki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:</w:t>
            </w:r>
          </w:p>
          <w:p w14:paraId="37F385C4" w14:textId="77777777" w:rsidR="0028616F" w:rsidRPr="008B6490" w:rsidRDefault="0028616F" w:rsidP="0028616F">
            <w:pPr>
              <w:pStyle w:val="TableParagraph"/>
              <w:numPr>
                <w:ilvl w:val="0"/>
                <w:numId w:val="35"/>
              </w:numPr>
              <w:spacing w:before="5"/>
              <w:ind w:left="297" w:right="126" w:hanging="191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Panduan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pelaksanaan</w:t>
            </w:r>
            <w:proofErr w:type="spellEnd"/>
          </w:p>
          <w:p w14:paraId="2D6997E6" w14:textId="628390E9" w:rsidR="0028616F" w:rsidRPr="008B6490" w:rsidRDefault="0028616F" w:rsidP="0028616F">
            <w:pPr>
              <w:pStyle w:val="TableParagraph"/>
              <w:numPr>
                <w:ilvl w:val="0"/>
                <w:numId w:val="35"/>
              </w:numPr>
              <w:spacing w:before="5"/>
              <w:ind w:left="297" w:right="126" w:hanging="191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miliki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proofErr w:type="gram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rumus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capaian</w:t>
            </w:r>
            <w:proofErr w:type="spellEnd"/>
            <w:proofErr w:type="gram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at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uliah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</w:p>
          <w:p w14:paraId="05976FE1" w14:textId="2BE108F1" w:rsidR="0028616F" w:rsidRPr="008B6490" w:rsidRDefault="0028616F" w:rsidP="0028616F">
            <w:pPr>
              <w:pStyle w:val="TableParagraph"/>
              <w:numPr>
                <w:ilvl w:val="0"/>
                <w:numId w:val="35"/>
              </w:numPr>
              <w:spacing w:before="5"/>
              <w:ind w:left="297" w:right="126" w:hanging="191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nggunak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standar-standar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eteknik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dan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batasan-batas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realistis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berdasark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pada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pengetahu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lastRenderedPageBreak/>
              <w:t xml:space="preserve">dan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etrampil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yang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elah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diperoleh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di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perkuliah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sebelumnya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.</w:t>
            </w:r>
          </w:p>
          <w:p w14:paraId="639D33FC" w14:textId="77777777" w:rsidR="0028616F" w:rsidRPr="008B6490" w:rsidRDefault="0028616F" w:rsidP="0028616F">
            <w:pPr>
              <w:pStyle w:val="TableParagraph"/>
              <w:numPr>
                <w:ilvl w:val="0"/>
                <w:numId w:val="35"/>
              </w:numPr>
              <w:spacing w:before="5"/>
              <w:ind w:left="297" w:right="126" w:hanging="191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mpunyai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bukti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sahih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pelaksanaan</w:t>
            </w:r>
            <w:proofErr w:type="spellEnd"/>
          </w:p>
          <w:p w14:paraId="55675307" w14:textId="3810AB7C" w:rsidR="0028616F" w:rsidRPr="008B6490" w:rsidRDefault="0028616F" w:rsidP="0028616F">
            <w:pPr>
              <w:pStyle w:val="TableParagraph"/>
              <w:spacing w:before="5"/>
              <w:ind w:left="297" w:right="126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abel 5.a.4) LKPS</w:t>
            </w:r>
          </w:p>
          <w:p w14:paraId="1CAE7F57" w14:textId="442EA934" w:rsidR="0028616F" w:rsidRPr="008B6490" w:rsidRDefault="0028616F" w:rsidP="0028616F">
            <w:pPr>
              <w:pStyle w:val="TableParagraph"/>
              <w:spacing w:before="5"/>
              <w:ind w:right="126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 </w:t>
            </w:r>
          </w:p>
        </w:tc>
        <w:tc>
          <w:tcPr>
            <w:tcW w:w="2125" w:type="dxa"/>
          </w:tcPr>
          <w:p w14:paraId="7BF6319D" w14:textId="48CFEE20" w:rsidR="0028616F" w:rsidRPr="008B6490" w:rsidRDefault="0028616F" w:rsidP="00D0773A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lastRenderedPageBreak/>
              <w:t xml:space="preserve">PS </w:t>
            </w:r>
            <w:proofErr w:type="spellStart"/>
            <w:proofErr w:type="gramStart"/>
            <w:r w:rsidRPr="008B649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proofErr w:type="gram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60676A">
              <w:rPr>
                <w:color w:val="000000" w:themeColor="text1"/>
                <w:sz w:val="16"/>
                <w:lang w:val="en-US"/>
              </w:rPr>
              <w:t xml:space="preserve">           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1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ampa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4</w:t>
            </w:r>
          </w:p>
          <w:p w14:paraId="6D57FF2D" w14:textId="5832A409" w:rsidR="0028616F" w:rsidRPr="008B6490" w:rsidRDefault="0028616F" w:rsidP="00D0773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41EE089F" w14:textId="56A0A60A" w:rsidR="0028616F" w:rsidRPr="008B6490" w:rsidRDefault="0028616F" w:rsidP="00D0773A">
            <w:pPr>
              <w:pStyle w:val="TableParagraph"/>
              <w:spacing w:before="1" w:line="181" w:lineRule="exact"/>
              <w:ind w:left="105" w:right="146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PS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aspek </w:t>
            </w:r>
            <w:r w:rsidR="0060676A">
              <w:rPr>
                <w:color w:val="000000" w:themeColor="text1"/>
                <w:sz w:val="16"/>
                <w:lang w:val="en-US"/>
              </w:rPr>
              <w:t xml:space="preserve">          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1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ampa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3.</w:t>
            </w:r>
          </w:p>
          <w:p w14:paraId="63E541A1" w14:textId="77777777" w:rsidR="0028616F" w:rsidRPr="008B6490" w:rsidRDefault="0028616F" w:rsidP="00D0773A">
            <w:pPr>
              <w:pStyle w:val="TableParagraph"/>
              <w:ind w:right="146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2129" w:type="dxa"/>
          </w:tcPr>
          <w:p w14:paraId="211427F0" w14:textId="31854FED" w:rsidR="0028616F" w:rsidRPr="008B6490" w:rsidRDefault="0028616F" w:rsidP="00D0773A">
            <w:pPr>
              <w:pStyle w:val="TableParagraph"/>
              <w:spacing w:before="1" w:line="181" w:lineRule="exact"/>
              <w:ind w:left="105" w:right="28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PS </w:t>
            </w:r>
            <w:proofErr w:type="spellStart"/>
            <w:proofErr w:type="gramStart"/>
            <w:r w:rsidRPr="008B649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proofErr w:type="gram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60676A">
              <w:rPr>
                <w:color w:val="000000" w:themeColor="text1"/>
                <w:sz w:val="16"/>
                <w:lang w:val="en-US"/>
              </w:rPr>
              <w:t xml:space="preserve">     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1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2.  </w:t>
            </w:r>
          </w:p>
          <w:p w14:paraId="6D13A70F" w14:textId="77777777" w:rsidR="0028616F" w:rsidRPr="008B6490" w:rsidRDefault="0028616F" w:rsidP="00D0773A">
            <w:pPr>
              <w:pStyle w:val="TableParagraph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2125" w:type="dxa"/>
          </w:tcPr>
          <w:p w14:paraId="25DFF9C0" w14:textId="04918DF6" w:rsidR="0028616F" w:rsidRPr="008B6490" w:rsidRDefault="0028616F" w:rsidP="00D0773A">
            <w:pPr>
              <w:pStyle w:val="TableParagraph"/>
              <w:spacing w:before="1" w:line="181" w:lineRule="exact"/>
              <w:ind w:left="105" w:right="28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PS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hany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proofErr w:type="gramStart"/>
            <w:r w:rsidRPr="008B649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proofErr w:type="gramEnd"/>
            <w:r w:rsidRPr="008B6490">
              <w:rPr>
                <w:color w:val="000000" w:themeColor="text1"/>
                <w:sz w:val="16"/>
                <w:lang w:val="en-US"/>
              </w:rPr>
              <w:t xml:space="preserve"> 1. </w:t>
            </w:r>
          </w:p>
          <w:p w14:paraId="25FCE808" w14:textId="77777777" w:rsidR="0028616F" w:rsidRPr="008B6490" w:rsidRDefault="0028616F" w:rsidP="00D0773A">
            <w:pPr>
              <w:pStyle w:val="TableParagraph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1989" w:type="dxa"/>
          </w:tcPr>
          <w:p w14:paraId="725E3EDD" w14:textId="477623C9" w:rsidR="0028616F" w:rsidRPr="008B6490" w:rsidRDefault="0028616F" w:rsidP="00D0773A">
            <w:pPr>
              <w:pStyle w:val="TableParagraph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idak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nyelenggarakan</w:t>
            </w:r>
            <w:proofErr w:type="spellEnd"/>
          </w:p>
        </w:tc>
      </w:tr>
      <w:tr w:rsidR="00E4784F" w:rsidRPr="00E4784F" w14:paraId="12489149" w14:textId="77777777" w:rsidTr="00616A6C">
        <w:trPr>
          <w:trHeight w:val="1095"/>
        </w:trPr>
        <w:tc>
          <w:tcPr>
            <w:tcW w:w="564" w:type="dxa"/>
          </w:tcPr>
          <w:p w14:paraId="5E31EC62" w14:textId="46445175" w:rsidR="0028616F" w:rsidRPr="00E4784F" w:rsidRDefault="0028616F" w:rsidP="0028616F">
            <w:pPr>
              <w:pStyle w:val="TableParagraph"/>
              <w:tabs>
                <w:tab w:val="left" w:pos="296"/>
              </w:tabs>
              <w:jc w:val="center"/>
              <w:rPr>
                <w:rFonts w:ascii="Times New Roman"/>
                <w:color w:val="000000" w:themeColor="text1"/>
                <w:sz w:val="16"/>
                <w:lang w:val="en-US"/>
              </w:rPr>
            </w:pPr>
            <w:r w:rsidRPr="00E4784F">
              <w:rPr>
                <w:rFonts w:ascii="Times New Roman"/>
                <w:color w:val="000000" w:themeColor="text1"/>
                <w:sz w:val="16"/>
                <w:lang w:val="en-US"/>
              </w:rPr>
              <w:t>4</w:t>
            </w:r>
            <w:r w:rsidR="00227EAB" w:rsidRPr="00E4784F">
              <w:rPr>
                <w:rFonts w:ascii="Times New Roman"/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</w:tcPr>
          <w:p w14:paraId="3C46619D" w14:textId="27C2F909" w:rsidR="0028616F" w:rsidRPr="00E4784F" w:rsidRDefault="0028616F" w:rsidP="0028616F">
            <w:pPr>
              <w:ind w:left="114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</w:pPr>
            <w:r w:rsidRPr="00E4784F">
              <w:rPr>
                <w:bCs/>
                <w:color w:val="000000" w:themeColor="text1"/>
                <w:sz w:val="16"/>
                <w:szCs w:val="16"/>
              </w:rPr>
              <w:t>C.</w:t>
            </w:r>
            <w:r w:rsidR="00F260AA" w:rsidRPr="00E4784F">
              <w:rPr>
                <w:bCs/>
                <w:color w:val="000000" w:themeColor="text1"/>
                <w:sz w:val="16"/>
                <w:szCs w:val="16"/>
                <w:lang w:val="en-US"/>
              </w:rPr>
              <w:t>6.4.i)</w:t>
            </w:r>
            <w:r w:rsidRPr="00E4784F">
              <w:rPr>
                <w:bCs/>
                <w:color w:val="000000" w:themeColor="text1"/>
                <w:spacing w:val="-1"/>
                <w:sz w:val="16"/>
                <w:szCs w:val="16"/>
                <w:lang w:val="en-US"/>
              </w:rPr>
              <w:t xml:space="preserve"> </w:t>
            </w:r>
            <w:r w:rsidRPr="00E4784F">
              <w:rPr>
                <w:bCs/>
                <w:color w:val="000000" w:themeColor="text1"/>
                <w:sz w:val="16"/>
                <w:szCs w:val="16"/>
              </w:rPr>
              <w:t>Merdeka Belajar - Kampus Merdeka (MBKM)</w:t>
            </w:r>
          </w:p>
        </w:tc>
        <w:tc>
          <w:tcPr>
            <w:tcW w:w="1985" w:type="dxa"/>
            <w:vAlign w:val="center"/>
          </w:tcPr>
          <w:p w14:paraId="08B609F8" w14:textId="74DBEE9E" w:rsidR="0028616F" w:rsidRPr="00E4784F" w:rsidRDefault="0028616F" w:rsidP="0028616F">
            <w:pPr>
              <w:pStyle w:val="TableParagraph"/>
              <w:spacing w:before="5"/>
              <w:ind w:left="106" w:right="111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Pelaksanaan</w:t>
            </w:r>
            <w:proofErr w:type="spellEnd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dan </w:t>
            </w: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jumlah</w:t>
            </w:r>
            <w:proofErr w:type="spellEnd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SKS MBKM yang </w:t>
            </w: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disediakan</w:t>
            </w:r>
            <w:proofErr w:type="spellEnd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oleh UPPS dan PS</w:t>
            </w:r>
          </w:p>
          <w:p w14:paraId="345E0ABA" w14:textId="77777777" w:rsidR="0028616F" w:rsidRPr="00E4784F" w:rsidRDefault="0028616F" w:rsidP="0028616F">
            <w:pPr>
              <w:pStyle w:val="TableParagraph"/>
              <w:spacing w:before="5"/>
              <w:ind w:left="106" w:right="111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  <w:p w14:paraId="3B495C18" w14:textId="4AC19A04" w:rsidR="0028616F" w:rsidRPr="00E4784F" w:rsidRDefault="0028616F" w:rsidP="0028616F">
            <w:pPr>
              <w:pStyle w:val="TableParagraph"/>
              <w:spacing w:before="5"/>
              <w:ind w:left="106" w:right="111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abel 5.b.1</w:t>
            </w:r>
            <w:r w:rsidR="006C7D19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)</w:t>
            </w:r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; 5.b.2</w:t>
            </w:r>
            <w:r w:rsidR="006C7D19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)</w:t>
            </w:r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; 5.b.3) LKPS</w:t>
            </w:r>
          </w:p>
          <w:p w14:paraId="731BA118" w14:textId="4AA916E1" w:rsidR="0028616F" w:rsidRPr="00E4784F" w:rsidRDefault="0028616F" w:rsidP="0028616F">
            <w:pPr>
              <w:pStyle w:val="TableParagraph"/>
              <w:spacing w:before="5"/>
              <w:ind w:left="106" w:right="111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2125" w:type="dxa"/>
          </w:tcPr>
          <w:p w14:paraId="0600067D" w14:textId="0A51515E" w:rsidR="0028616F" w:rsidRPr="00E4784F" w:rsidRDefault="00A05AFD" w:rsidP="00D0773A">
            <w:pPr>
              <w:pStyle w:val="TableParagraph"/>
              <w:ind w:left="173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E4784F">
              <w:rPr>
                <w:color w:val="000000" w:themeColor="text1"/>
                <w:sz w:val="16"/>
              </w:rPr>
              <w:t>≥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 25% </w:t>
            </w:r>
            <w:proofErr w:type="spellStart"/>
            <w:r w:rsidRPr="00E4784F">
              <w:rPr>
                <w:color w:val="000000" w:themeColor="text1"/>
                <w:sz w:val="16"/>
                <w:lang w:val="en-US"/>
              </w:rPr>
              <w:t>lulusan</w:t>
            </w:r>
            <w:proofErr w:type="spellEnd"/>
            <w:r w:rsidRPr="00E4784F">
              <w:rPr>
                <w:color w:val="000000" w:themeColor="text1"/>
                <w:sz w:val="16"/>
                <w:lang w:val="en-US"/>
              </w:rPr>
              <w:t xml:space="preserve"> pada TS </w:t>
            </w:r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yang </w:t>
            </w:r>
            <w:proofErr w:type="spellStart"/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ngikuti</w:t>
            </w:r>
            <w:proofErr w:type="spellEnd"/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egiatan</w:t>
            </w:r>
            <w:proofErr w:type="spellEnd"/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MBKM </w:t>
            </w: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dengan</w:t>
            </w:r>
            <w:proofErr w:type="spellEnd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inimal 20 SKS</w:t>
            </w:r>
          </w:p>
        </w:tc>
        <w:tc>
          <w:tcPr>
            <w:tcW w:w="2149" w:type="dxa"/>
          </w:tcPr>
          <w:p w14:paraId="4A05AB1F" w14:textId="394670A8" w:rsidR="0028616F" w:rsidRPr="00E4784F" w:rsidRDefault="00091352" w:rsidP="00D0773A">
            <w:pPr>
              <w:pStyle w:val="TableParagraph"/>
              <w:ind w:left="163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E4784F">
              <w:rPr>
                <w:color w:val="000000" w:themeColor="text1"/>
                <w:sz w:val="16"/>
              </w:rPr>
              <w:t>≥</w:t>
            </w:r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25% </w:t>
            </w:r>
            <w:proofErr w:type="spellStart"/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lulusan</w:t>
            </w:r>
            <w:proofErr w:type="spellEnd"/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pada TS yang </w:t>
            </w:r>
            <w:proofErr w:type="spellStart"/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ngikuti</w:t>
            </w:r>
            <w:proofErr w:type="spellEnd"/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kegiatan</w:t>
            </w:r>
            <w:proofErr w:type="spellEnd"/>
            <w:r w:rsidR="0028616F"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MBKM</w:t>
            </w:r>
          </w:p>
        </w:tc>
        <w:tc>
          <w:tcPr>
            <w:tcW w:w="2129" w:type="dxa"/>
          </w:tcPr>
          <w:p w14:paraId="5682A990" w14:textId="2393091B" w:rsidR="0028616F" w:rsidRPr="00E4784F" w:rsidRDefault="0028616F" w:rsidP="00D0773A">
            <w:pPr>
              <w:pStyle w:val="TableParagraph"/>
              <w:ind w:left="141" w:right="139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Ada </w:t>
            </w: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lulusan</w:t>
            </w:r>
            <w:proofErr w:type="spellEnd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pada TS yang </w:t>
            </w: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yang</w:t>
            </w:r>
            <w:proofErr w:type="spellEnd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ngikuti</w:t>
            </w:r>
            <w:proofErr w:type="spellEnd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gram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MBKM,  </w:t>
            </w: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etapi</w:t>
            </w:r>
            <w:proofErr w:type="spellEnd"/>
            <w:proofErr w:type="gramEnd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&lt; 25%</w:t>
            </w:r>
          </w:p>
        </w:tc>
        <w:tc>
          <w:tcPr>
            <w:tcW w:w="2125" w:type="dxa"/>
          </w:tcPr>
          <w:p w14:paraId="6DAFE954" w14:textId="0ACE4846" w:rsidR="0028616F" w:rsidRPr="00E4784F" w:rsidRDefault="0028616F" w:rsidP="00D0773A">
            <w:pPr>
              <w:pStyle w:val="TableParagraph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idak</w:t>
            </w:r>
            <w:proofErr w:type="spellEnd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ada</w:t>
            </w:r>
            <w:proofErr w:type="spellEnd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lulusan</w:t>
            </w:r>
            <w:proofErr w:type="spellEnd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pada TS yang </w:t>
            </w:r>
            <w:proofErr w:type="spellStart"/>
            <w:r w:rsidRPr="00E4784F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mengikuti</w:t>
            </w:r>
            <w:proofErr w:type="spellEnd"/>
          </w:p>
        </w:tc>
        <w:tc>
          <w:tcPr>
            <w:tcW w:w="1989" w:type="dxa"/>
          </w:tcPr>
          <w:p w14:paraId="10972A90" w14:textId="039D125C" w:rsidR="0028616F" w:rsidRPr="00E4784F" w:rsidRDefault="0028616F" w:rsidP="00D0773A">
            <w:pPr>
              <w:pStyle w:val="TableParagraph"/>
              <w:ind w:left="141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E4784F">
              <w:rPr>
                <w:color w:val="000000" w:themeColor="text1"/>
                <w:sz w:val="16"/>
              </w:rPr>
              <w:t>Tidak</w:t>
            </w:r>
            <w:r w:rsidRPr="00E4784F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da</w:t>
            </w:r>
            <w:r w:rsidRPr="00E4784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kor</w:t>
            </w:r>
            <w:r w:rsidRPr="00E4784F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urang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r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.</w:t>
            </w:r>
          </w:p>
        </w:tc>
      </w:tr>
      <w:tr w:rsidR="0028616F" w:rsidRPr="008B6490" w14:paraId="18B717B0" w14:textId="77777777" w:rsidTr="0028616F">
        <w:trPr>
          <w:trHeight w:val="210"/>
        </w:trPr>
        <w:tc>
          <w:tcPr>
            <w:tcW w:w="564" w:type="dxa"/>
            <w:vMerge w:val="restart"/>
          </w:tcPr>
          <w:p w14:paraId="39FE4388" w14:textId="02B88DCA" w:rsidR="0028616F" w:rsidRPr="008B6490" w:rsidRDefault="0028616F" w:rsidP="0028616F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 w:rsidR="00227EAB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68260D10" w14:textId="7DD8A8B4" w:rsidR="0028616F" w:rsidRPr="0028616F" w:rsidRDefault="0028616F" w:rsidP="0028616F">
            <w:pPr>
              <w:pStyle w:val="TableParagraph"/>
              <w:spacing w:before="13" w:line="276" w:lineRule="auto"/>
              <w:ind w:left="114"/>
              <w:rPr>
                <w:color w:val="000000" w:themeColor="text1"/>
                <w:sz w:val="16"/>
                <w:szCs w:val="16"/>
              </w:rPr>
            </w:pP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 w:rsidR="00F260AA">
              <w:rPr>
                <w:color w:val="000000" w:themeColor="text1"/>
                <w:sz w:val="16"/>
                <w:szCs w:val="16"/>
                <w:lang w:val="en-US"/>
              </w:rPr>
              <w:t>6.4.j)</w:t>
            </w: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Integrasi</w:t>
            </w:r>
            <w:r w:rsidRPr="0028616F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kegiatan penelitian da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28616F">
              <w:rPr>
                <w:color w:val="000000" w:themeColor="text1"/>
                <w:sz w:val="16"/>
                <w:szCs w:val="16"/>
              </w:rPr>
              <w:t>PkM</w:t>
            </w:r>
            <w:r w:rsidRPr="0028616F">
              <w:rPr>
                <w:color w:val="000000" w:themeColor="text1"/>
                <w:spacing w:val="-4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dalam</w:t>
            </w:r>
          </w:p>
          <w:p w14:paraId="6A717C24" w14:textId="16D0064B" w:rsidR="0028616F" w:rsidRPr="008B6490" w:rsidRDefault="0028616F" w:rsidP="0028616F">
            <w:pPr>
              <w:pStyle w:val="TableParagraph"/>
              <w:spacing w:before="1" w:line="276" w:lineRule="auto"/>
              <w:ind w:left="114" w:right="99"/>
              <w:rPr>
                <w:color w:val="000000" w:themeColor="text1"/>
                <w:sz w:val="16"/>
              </w:rPr>
            </w:pPr>
            <w:r w:rsidRPr="0028616F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  <w:vMerge w:val="restart"/>
          </w:tcPr>
          <w:p w14:paraId="1EB452B6" w14:textId="35ECBEED" w:rsidR="0028616F" w:rsidRPr="008B6490" w:rsidRDefault="0028616F" w:rsidP="0028616F">
            <w:pPr>
              <w:pStyle w:val="TableParagraph"/>
              <w:spacing w:before="1" w:line="276" w:lineRule="auto"/>
              <w:ind w:left="106" w:right="41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grasi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 dan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alam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oleh DTPS dalam </w:t>
            </w:r>
            <w:r w:rsidR="0060676A">
              <w:rPr>
                <w:color w:val="000000" w:themeColor="text1"/>
                <w:sz w:val="16"/>
                <w:lang w:val="en-US"/>
              </w:rPr>
              <w:t xml:space="preserve">  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06D5DD99" w14:textId="77777777" w:rsidR="0028616F" w:rsidRPr="008B6490" w:rsidRDefault="0028616F" w:rsidP="0028616F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5A2E303" w14:textId="003E6200" w:rsidR="0028616F" w:rsidRPr="008B6490" w:rsidRDefault="0028616F" w:rsidP="0028616F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.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c 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64EBDF47" w14:textId="77777777" w:rsidR="0028616F" w:rsidRPr="008B6490" w:rsidRDefault="0028616F" w:rsidP="0028616F">
            <w:pPr>
              <w:pStyle w:val="TableParagraph"/>
              <w:spacing w:before="1"/>
              <w:ind w:left="268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g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49" w:type="dxa"/>
          </w:tcPr>
          <w:p w14:paraId="47E183EE" w14:textId="77777777" w:rsidR="0028616F" w:rsidRPr="008B6490" w:rsidRDefault="0028616F" w:rsidP="0028616F">
            <w:pPr>
              <w:pStyle w:val="TableParagraph"/>
              <w:spacing w:before="1"/>
              <w:ind w:left="586" w:right="57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9" w:type="dxa"/>
          </w:tcPr>
          <w:p w14:paraId="318F12D6" w14:textId="77777777" w:rsidR="0028616F" w:rsidRPr="008B6490" w:rsidRDefault="0028616F" w:rsidP="0028616F">
            <w:pPr>
              <w:pStyle w:val="TableParagraph"/>
              <w:spacing w:before="1"/>
              <w:ind w:left="202" w:right="19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</w:tc>
        <w:tc>
          <w:tcPr>
            <w:tcW w:w="4114" w:type="dxa"/>
            <w:gridSpan w:val="2"/>
          </w:tcPr>
          <w:p w14:paraId="58D25942" w14:textId="77777777" w:rsidR="0028616F" w:rsidRPr="008B6490" w:rsidRDefault="0028616F" w:rsidP="0028616F">
            <w:pPr>
              <w:pStyle w:val="TableParagraph"/>
              <w:spacing w:before="1"/>
              <w:ind w:left="10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28616F" w:rsidRPr="008B6490" w14:paraId="6DAED969" w14:textId="77777777" w:rsidTr="00616A6C">
        <w:trPr>
          <w:trHeight w:val="1086"/>
        </w:trPr>
        <w:tc>
          <w:tcPr>
            <w:tcW w:w="564" w:type="dxa"/>
            <w:vMerge/>
            <w:tcBorders>
              <w:top w:val="nil"/>
            </w:tcBorders>
          </w:tcPr>
          <w:p w14:paraId="43148531" w14:textId="77777777" w:rsidR="0028616F" w:rsidRPr="008B6490" w:rsidRDefault="0028616F" w:rsidP="0028616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54682DE" w14:textId="77777777" w:rsidR="0028616F" w:rsidRPr="008B6490" w:rsidRDefault="0028616F" w:rsidP="0028616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D173EDC" w14:textId="77777777" w:rsidR="0028616F" w:rsidRPr="008B6490" w:rsidRDefault="0028616F" w:rsidP="0028616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17" w:type="dxa"/>
            <w:gridSpan w:val="5"/>
          </w:tcPr>
          <w:p w14:paraId="7FD3714F" w14:textId="77777777" w:rsidR="0028616F" w:rsidRPr="008B6490" w:rsidRDefault="0028616F" w:rsidP="0028616F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embangkan berdasar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</w:tr>
      <w:tr w:rsidR="0028616F" w:rsidRPr="008B6490" w14:paraId="27039098" w14:textId="77777777" w:rsidTr="00616A6C">
        <w:trPr>
          <w:trHeight w:val="2724"/>
        </w:trPr>
        <w:tc>
          <w:tcPr>
            <w:tcW w:w="564" w:type="dxa"/>
          </w:tcPr>
          <w:p w14:paraId="67D778C5" w14:textId="724BA311" w:rsidR="0028616F" w:rsidRPr="008B6490" w:rsidRDefault="0028616F" w:rsidP="0028616F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616A6C">
              <w:rPr>
                <w:color w:val="000000" w:themeColor="text1"/>
                <w:sz w:val="16"/>
              </w:rPr>
              <w:t>4</w:t>
            </w:r>
            <w:r w:rsidR="00227EAB" w:rsidRPr="00616A6C"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</w:tcPr>
          <w:p w14:paraId="5040FF7F" w14:textId="7BCD0ACE" w:rsidR="0028616F" w:rsidRPr="0028616F" w:rsidRDefault="0028616F" w:rsidP="0028616F">
            <w:pPr>
              <w:pStyle w:val="TableParagraph"/>
              <w:spacing w:before="5" w:line="276" w:lineRule="auto"/>
              <w:ind w:left="106" w:right="188"/>
              <w:rPr>
                <w:color w:val="000000" w:themeColor="text1"/>
                <w:sz w:val="16"/>
                <w:szCs w:val="16"/>
              </w:rPr>
            </w:pP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 w:rsidR="00F260AA">
              <w:rPr>
                <w:color w:val="000000" w:themeColor="text1"/>
                <w:sz w:val="16"/>
                <w:szCs w:val="16"/>
                <w:lang w:val="en-US"/>
              </w:rPr>
              <w:t>6.4.k)</w:t>
            </w: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Suasana</w:t>
            </w:r>
            <w:r w:rsidRPr="0028616F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Akademik</w:t>
            </w:r>
          </w:p>
        </w:tc>
        <w:tc>
          <w:tcPr>
            <w:tcW w:w="1985" w:type="dxa"/>
          </w:tcPr>
          <w:p w14:paraId="6896947C" w14:textId="77777777" w:rsidR="0028616F" w:rsidRPr="008B6490" w:rsidRDefault="0028616F" w:rsidP="0028616F">
            <w:pPr>
              <w:pStyle w:val="TableParagraph"/>
              <w:spacing w:before="5" w:line="276" w:lineRule="auto"/>
              <w:ind w:left="106" w:right="2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aksan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kala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egiatan dilu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giatan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ruktur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  <w:p w14:paraId="73CB41B8" w14:textId="77777777" w:rsidR="0028616F" w:rsidRPr="008B6490" w:rsidRDefault="0028616F" w:rsidP="0028616F">
            <w:pPr>
              <w:pStyle w:val="TableParagraph"/>
              <w:spacing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ontoh: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himp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ahasiswa,</w:t>
            </w:r>
          </w:p>
          <w:p w14:paraId="57A52687" w14:textId="4351FE21" w:rsidR="0028616F" w:rsidRPr="00616A6C" w:rsidRDefault="0028616F" w:rsidP="0028616F">
            <w:pPr>
              <w:pStyle w:val="TableParagraph"/>
              <w:ind w:left="106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mum/</w:t>
            </w:r>
            <w:r w:rsidR="00616A6C">
              <w:rPr>
                <w:color w:val="000000" w:themeColor="text1"/>
                <w:sz w:val="16"/>
              </w:rPr>
              <w:t>stadium</w:t>
            </w:r>
            <w:r w:rsidR="00616A6C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616A6C">
              <w:rPr>
                <w:color w:val="000000" w:themeColor="text1"/>
                <w:sz w:val="16"/>
                <w:lang w:val="en-US"/>
              </w:rPr>
              <w:t>generale</w:t>
            </w:r>
            <w:proofErr w:type="spellEnd"/>
            <w:r w:rsidR="00616A6C">
              <w:rPr>
                <w:color w:val="000000" w:themeColor="text1"/>
                <w:sz w:val="16"/>
                <w:lang w:val="en-US"/>
              </w:rPr>
              <w:t xml:space="preserve">, seminar </w:t>
            </w:r>
            <w:proofErr w:type="spellStart"/>
            <w:r w:rsidR="00616A6C">
              <w:rPr>
                <w:color w:val="000000" w:themeColor="text1"/>
                <w:sz w:val="16"/>
                <w:lang w:val="en-US"/>
              </w:rPr>
              <w:t>ilmiah</w:t>
            </w:r>
            <w:proofErr w:type="spellEnd"/>
            <w:r w:rsidR="00616A6C">
              <w:rPr>
                <w:color w:val="000000" w:themeColor="text1"/>
                <w:sz w:val="16"/>
                <w:lang w:val="en-US"/>
              </w:rPr>
              <w:t xml:space="preserve">, </w:t>
            </w:r>
            <w:proofErr w:type="spellStart"/>
            <w:r w:rsidR="00616A6C">
              <w:rPr>
                <w:color w:val="000000" w:themeColor="text1"/>
                <w:sz w:val="16"/>
                <w:lang w:val="en-US"/>
              </w:rPr>
              <w:t>bedah</w:t>
            </w:r>
            <w:proofErr w:type="spellEnd"/>
            <w:r w:rsidR="00616A6C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616A6C">
              <w:rPr>
                <w:color w:val="000000" w:themeColor="text1"/>
                <w:sz w:val="16"/>
                <w:lang w:val="en-US"/>
              </w:rPr>
              <w:t>buku</w:t>
            </w:r>
            <w:proofErr w:type="spellEnd"/>
            <w:r w:rsidR="00616A6C"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25" w:type="dxa"/>
          </w:tcPr>
          <w:p w14:paraId="75C3FE74" w14:textId="77777777" w:rsidR="0028616F" w:rsidRPr="008B6490" w:rsidRDefault="0028616F" w:rsidP="0028616F">
            <w:pPr>
              <w:pStyle w:val="TableParagraph"/>
              <w:spacing w:before="5" w:line="276" w:lineRule="auto"/>
              <w:ind w:left="105" w:right="3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terjadwal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.</w:t>
            </w:r>
          </w:p>
        </w:tc>
        <w:tc>
          <w:tcPr>
            <w:tcW w:w="2149" w:type="dxa"/>
          </w:tcPr>
          <w:p w14:paraId="7B059A2E" w14:textId="77777777" w:rsidR="0028616F" w:rsidRPr="008B6490" w:rsidRDefault="0028616F" w:rsidP="0028616F">
            <w:pPr>
              <w:pStyle w:val="TableParagraph"/>
              <w:spacing w:before="5" w:line="276" w:lineRule="auto"/>
              <w:ind w:left="109" w:right="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jadwa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ua</w:t>
            </w:r>
          </w:p>
          <w:p w14:paraId="20F8C23C" w14:textId="77777777" w:rsidR="0028616F" w:rsidRPr="008B6490" w:rsidRDefault="0028616F" w:rsidP="0028616F">
            <w:pPr>
              <w:pStyle w:val="TableParagraph"/>
              <w:spacing w:before="1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g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9" w:type="dxa"/>
          </w:tcPr>
          <w:p w14:paraId="02404474" w14:textId="77777777" w:rsidR="0028616F" w:rsidRPr="008B6490" w:rsidRDefault="0028616F" w:rsidP="0028616F">
            <w:pPr>
              <w:pStyle w:val="TableParagraph"/>
              <w:spacing w:before="5" w:line="276" w:lineRule="auto"/>
              <w:ind w:left="108" w:right="37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jadwal 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mpa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n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5" w:type="dxa"/>
          </w:tcPr>
          <w:p w14:paraId="768EC2A5" w14:textId="77777777" w:rsidR="0028616F" w:rsidRPr="008B6490" w:rsidRDefault="0028616F" w:rsidP="0028616F">
            <w:pPr>
              <w:pStyle w:val="TableParagraph"/>
              <w:spacing w:before="5" w:line="276" w:lineRule="auto"/>
              <w:ind w:left="104" w:right="3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terjadwal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bih dari enam bul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1989" w:type="dxa"/>
          </w:tcPr>
          <w:p w14:paraId="4A5E843A" w14:textId="77777777" w:rsidR="0028616F" w:rsidRPr="008B6490" w:rsidRDefault="0028616F" w:rsidP="00D0773A">
            <w:pPr>
              <w:pStyle w:val="TableParagraph"/>
              <w:spacing w:line="276" w:lineRule="auto"/>
              <w:ind w:left="102" w:right="1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4ECEE3CB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205D502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5DBCDCE6" w14:textId="77777777">
        <w:trPr>
          <w:trHeight w:val="557"/>
        </w:trPr>
        <w:tc>
          <w:tcPr>
            <w:tcW w:w="564" w:type="dxa"/>
          </w:tcPr>
          <w:p w14:paraId="64C9AE00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28253501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66F3CA2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475E173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1956E760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5F7053F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609124A4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3B3790D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28616F" w:rsidRPr="008B6490" w14:paraId="0800A650" w14:textId="77777777" w:rsidTr="0028616F">
        <w:trPr>
          <w:trHeight w:val="433"/>
        </w:trPr>
        <w:tc>
          <w:tcPr>
            <w:tcW w:w="564" w:type="dxa"/>
            <w:vMerge w:val="restart"/>
          </w:tcPr>
          <w:p w14:paraId="0F6752F8" w14:textId="6C9FDBE2" w:rsidR="0028616F" w:rsidRPr="008B6490" w:rsidRDefault="0028616F" w:rsidP="0028616F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4</w:t>
            </w:r>
            <w:r w:rsidR="00227EAB">
              <w:rPr>
                <w:color w:val="000000" w:themeColor="text1"/>
                <w:sz w:val="16"/>
                <w:lang w:val="en-US"/>
              </w:rPr>
              <w:t>9</w:t>
            </w:r>
          </w:p>
        </w:tc>
        <w:tc>
          <w:tcPr>
            <w:tcW w:w="1561" w:type="dxa"/>
            <w:vMerge w:val="restart"/>
          </w:tcPr>
          <w:p w14:paraId="68DC9A78" w14:textId="04248623" w:rsidR="0028616F" w:rsidRPr="00317547" w:rsidRDefault="0028616F" w:rsidP="0028616F">
            <w:pPr>
              <w:pStyle w:val="TableParagraph"/>
              <w:spacing w:before="1" w:line="276" w:lineRule="auto"/>
              <w:ind w:left="106" w:right="153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 w:rsidR="00F260AA">
              <w:rPr>
                <w:color w:val="000000" w:themeColor="text1"/>
                <w:sz w:val="16"/>
                <w:szCs w:val="16"/>
                <w:lang w:val="en-US"/>
              </w:rPr>
              <w:t xml:space="preserve">6.4.l) </w:t>
            </w:r>
            <w:r w:rsidRPr="00317547">
              <w:rPr>
                <w:color w:val="000000" w:themeColor="text1"/>
                <w:sz w:val="16"/>
                <w:szCs w:val="16"/>
              </w:rPr>
              <w:t>Kepuasan</w:t>
            </w:r>
            <w:r w:rsidRPr="00317547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Mahasiswa</w:t>
            </w:r>
          </w:p>
          <w:p w14:paraId="09E6A58D" w14:textId="7730CCC7" w:rsidR="0028616F" w:rsidRPr="00317547" w:rsidRDefault="0028616F" w:rsidP="0028616F">
            <w:pPr>
              <w:pStyle w:val="TableParagraph"/>
              <w:spacing w:before="1" w:line="276" w:lineRule="auto"/>
              <w:ind w:left="106" w:right="153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 w:val="restart"/>
          </w:tcPr>
          <w:p w14:paraId="7069C133" w14:textId="77777777" w:rsidR="0028616F" w:rsidRPr="008B6490" w:rsidRDefault="0028616F" w:rsidP="0028616F">
            <w:pPr>
              <w:pStyle w:val="TableParagraph"/>
              <w:spacing w:before="1" w:line="276" w:lineRule="auto"/>
              <w:ind w:left="106" w:right="394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Tingkat 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ahasiswa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2425BD76" w14:textId="77777777" w:rsidR="0028616F" w:rsidRPr="008B6490" w:rsidRDefault="0028616F" w:rsidP="0028616F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6E21C20" w14:textId="1F601F58" w:rsidR="0028616F" w:rsidRPr="008B6490" w:rsidRDefault="0028616F" w:rsidP="0028616F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.</w:t>
            </w:r>
            <w:r w:rsidRPr="008B6490">
              <w:rPr>
                <w:color w:val="000000" w:themeColor="text1"/>
                <w:sz w:val="16"/>
                <w:lang w:val="en-US"/>
              </w:rPr>
              <w:t>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3B5DE3AC" w14:textId="77777777" w:rsidR="0028616F" w:rsidRPr="008B6490" w:rsidRDefault="0028616F" w:rsidP="0028616F">
            <w:pPr>
              <w:pStyle w:val="TableParagraph"/>
              <w:spacing w:before="106"/>
              <w:ind w:left="262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</w:p>
        </w:tc>
        <w:tc>
          <w:tcPr>
            <w:tcW w:w="6403" w:type="dxa"/>
            <w:gridSpan w:val="3"/>
          </w:tcPr>
          <w:p w14:paraId="1BF4147B" w14:textId="77777777" w:rsidR="0028616F" w:rsidRPr="008B6490" w:rsidRDefault="0028616F" w:rsidP="0028616F">
            <w:pPr>
              <w:pStyle w:val="TableParagraph"/>
              <w:spacing w:line="194" w:lineRule="exact"/>
              <w:ind w:left="2225" w:right="221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25%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≤</w:t>
            </w:r>
            <w:r w:rsidRPr="008B6490">
              <w:rPr>
                <w:rFonts w:ascii="Calibri" w:hAnsi="Calibri"/>
                <w:color w:val="000000" w:themeColor="text1"/>
                <w:spacing w:val="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 75% ,</w:t>
            </w:r>
          </w:p>
          <w:p w14:paraId="7DC261BC" w14:textId="77777777" w:rsidR="0028616F" w:rsidRPr="008B6490" w:rsidRDefault="0028616F" w:rsidP="0028616F">
            <w:pPr>
              <w:pStyle w:val="TableParagraph"/>
              <w:spacing w:before="31"/>
              <w:ind w:left="2225" w:right="221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8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1989" w:type="dxa"/>
          </w:tcPr>
          <w:p w14:paraId="252C6C33" w14:textId="77777777" w:rsidR="0028616F" w:rsidRPr="008B6490" w:rsidRDefault="0028616F" w:rsidP="0028616F">
            <w:pPr>
              <w:pStyle w:val="TableParagraph"/>
              <w:spacing w:before="9"/>
              <w:ind w:left="349" w:right="33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 25% ,</w:t>
            </w:r>
          </w:p>
          <w:p w14:paraId="343FA098" w14:textId="77777777" w:rsidR="0028616F" w:rsidRPr="008B6490" w:rsidRDefault="0028616F" w:rsidP="0028616F">
            <w:pPr>
              <w:pStyle w:val="TableParagraph"/>
              <w:spacing w:before="28"/>
              <w:ind w:left="349" w:right="33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</w:tc>
      </w:tr>
      <w:tr w:rsidR="0028616F" w:rsidRPr="008B6490" w14:paraId="120E93EE" w14:textId="77777777" w:rsidTr="0028616F">
        <w:trPr>
          <w:trHeight w:val="1694"/>
        </w:trPr>
        <w:tc>
          <w:tcPr>
            <w:tcW w:w="564" w:type="dxa"/>
            <w:vMerge/>
            <w:tcBorders>
              <w:top w:val="nil"/>
            </w:tcBorders>
          </w:tcPr>
          <w:p w14:paraId="1BF8FC4B" w14:textId="77777777" w:rsidR="0028616F" w:rsidRPr="008B6490" w:rsidRDefault="0028616F" w:rsidP="0028616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9F389AF" w14:textId="77777777" w:rsidR="0028616F" w:rsidRPr="00317547" w:rsidRDefault="0028616F" w:rsidP="0028616F">
            <w:pPr>
              <w:ind w:left="106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EF5E081" w14:textId="77777777" w:rsidR="0028616F" w:rsidRPr="008B6490" w:rsidRDefault="0028616F" w:rsidP="0028616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17" w:type="dxa"/>
            <w:gridSpan w:val="5"/>
          </w:tcPr>
          <w:p w14:paraId="49B29E36" w14:textId="77777777" w:rsidR="0028616F" w:rsidRPr="008B6490" w:rsidRDefault="0028616F" w:rsidP="0028616F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646C664A" w14:textId="77777777" w:rsidR="0028616F" w:rsidRPr="008B6490" w:rsidRDefault="0028616F" w:rsidP="0028616F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1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iability;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2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siveness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3: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surance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4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mpathy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5: Tangible.</w:t>
            </w:r>
          </w:p>
          <w:p w14:paraId="2D9D1B92" w14:textId="77777777" w:rsidR="0028616F" w:rsidRPr="008B6490" w:rsidRDefault="0028616F" w:rsidP="0028616F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7F377F16" w14:textId="77777777" w:rsidR="0028616F" w:rsidRPr="008B6490" w:rsidRDefault="0028616F" w:rsidP="0028616F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-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it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mu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F136109" w14:textId="77777777" w:rsidR="0028616F" w:rsidRPr="008B6490" w:rsidRDefault="0028616F" w:rsidP="0028616F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4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.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</w:p>
          <w:p w14:paraId="757E5B6D" w14:textId="77777777" w:rsidR="0028616F" w:rsidRPr="008B6490" w:rsidRDefault="0028616F" w:rsidP="0028616F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m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: 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“Sang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”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Baik”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Cukup”; 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Kurang”.</w:t>
            </w:r>
          </w:p>
          <w:p w14:paraId="0B86578B" w14:textId="77777777" w:rsidR="0028616F" w:rsidRPr="008B6490" w:rsidRDefault="0028616F" w:rsidP="0028616F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20"/>
              </w:rPr>
            </w:pPr>
          </w:p>
          <w:p w14:paraId="3BD91530" w14:textId="77777777" w:rsidR="0028616F" w:rsidRPr="008B6490" w:rsidRDefault="0028616F" w:rsidP="0028616F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5"/>
                <w:sz w:val="16"/>
              </w:rPr>
              <w:t>TKM</w:t>
            </w:r>
            <w:r w:rsidRPr="008B6490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ƩTKMi /</w:t>
            </w:r>
            <w:r w:rsidRPr="008B6490">
              <w:rPr>
                <w:color w:val="000000" w:themeColor="text1"/>
                <w:spacing w:val="3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5</w:t>
            </w:r>
          </w:p>
        </w:tc>
      </w:tr>
      <w:tr w:rsidR="0028616F" w:rsidRPr="008B6490" w14:paraId="71D99422" w14:textId="77777777" w:rsidTr="0028616F">
        <w:trPr>
          <w:trHeight w:val="1906"/>
        </w:trPr>
        <w:tc>
          <w:tcPr>
            <w:tcW w:w="564" w:type="dxa"/>
            <w:vMerge/>
            <w:tcBorders>
              <w:top w:val="nil"/>
            </w:tcBorders>
          </w:tcPr>
          <w:p w14:paraId="544DBB7F" w14:textId="77777777" w:rsidR="0028616F" w:rsidRPr="008B6490" w:rsidRDefault="0028616F" w:rsidP="0028616F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51ECD28" w14:textId="77777777" w:rsidR="0028616F" w:rsidRPr="00317547" w:rsidRDefault="0028616F" w:rsidP="0028616F">
            <w:pPr>
              <w:ind w:left="106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</w:tcPr>
          <w:p w14:paraId="49B13F16" w14:textId="77777777" w:rsidR="0028616F" w:rsidRPr="008B6490" w:rsidRDefault="0028616F" w:rsidP="0028616F">
            <w:pPr>
              <w:pStyle w:val="TableParagraph"/>
              <w:spacing w:before="5" w:line="276" w:lineRule="auto"/>
              <w:ind w:left="106" w:right="2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Analisis dan tin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 dari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gukuran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  <w:p w14:paraId="2FCE1ABE" w14:textId="77777777" w:rsidR="0028616F" w:rsidRPr="008B6490" w:rsidRDefault="0028616F" w:rsidP="0028616F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0E4A625" w14:textId="77777777" w:rsidR="0028616F" w:rsidRPr="008B6490" w:rsidRDefault="0028616F" w:rsidP="0028616F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2EC698FB" w14:textId="77777777" w:rsidR="0028616F" w:rsidRPr="008B6490" w:rsidRDefault="0028616F" w:rsidP="0028616F">
            <w:pPr>
              <w:pStyle w:val="TableParagraph"/>
              <w:spacing w:before="5" w:line="276" w:lineRule="auto"/>
              <w:ind w:left="105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minima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li setiap semester, ser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enunjuk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</w:t>
            </w:r>
          </w:p>
          <w:p w14:paraId="13E7B039" w14:textId="77777777" w:rsidR="0028616F" w:rsidRPr="008B6490" w:rsidRDefault="0028616F" w:rsidP="0028616F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3A6048C8" w14:textId="77777777" w:rsidR="0028616F" w:rsidRPr="008B6490" w:rsidRDefault="0028616F" w:rsidP="0028616F">
            <w:pPr>
              <w:pStyle w:val="TableParagraph"/>
              <w:spacing w:before="5" w:line="276" w:lineRule="auto"/>
              <w:ind w:left="109" w:right="1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se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,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peningka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1AD504D7" w14:textId="77777777" w:rsidR="0028616F" w:rsidRPr="008B6490" w:rsidRDefault="0028616F" w:rsidP="0028616F">
            <w:pPr>
              <w:pStyle w:val="TableParagraph"/>
              <w:spacing w:before="5" w:line="276" w:lineRule="auto"/>
              <w:ind w:left="108" w:right="3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se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, serta digu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792759F5" w14:textId="77777777" w:rsidR="0028616F" w:rsidRPr="008B6490" w:rsidRDefault="0028616F" w:rsidP="0028616F">
            <w:pPr>
              <w:pStyle w:val="TableParagraph"/>
              <w:spacing w:before="5" w:line="276" w:lineRule="auto"/>
              <w:ind w:left="104" w:right="45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,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identil.</w:t>
            </w:r>
          </w:p>
        </w:tc>
        <w:tc>
          <w:tcPr>
            <w:tcW w:w="1989" w:type="dxa"/>
          </w:tcPr>
          <w:p w14:paraId="75B3127F" w14:textId="77777777" w:rsidR="0028616F" w:rsidRPr="008B6490" w:rsidRDefault="0028616F" w:rsidP="0028616F">
            <w:pPr>
              <w:pStyle w:val="TableParagraph"/>
              <w:spacing w:before="5" w:line="276" w:lineRule="auto"/>
              <w:ind w:left="107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kuran kepua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  <w:tr w:rsidR="0028616F" w:rsidRPr="008B6490" w14:paraId="11899CFC" w14:textId="77777777" w:rsidTr="0028616F">
        <w:trPr>
          <w:trHeight w:val="4019"/>
        </w:trPr>
        <w:tc>
          <w:tcPr>
            <w:tcW w:w="564" w:type="dxa"/>
          </w:tcPr>
          <w:p w14:paraId="4314E240" w14:textId="6F5A0F44" w:rsidR="0028616F" w:rsidRPr="008B6490" w:rsidRDefault="00227EAB" w:rsidP="0028616F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0</w:t>
            </w:r>
          </w:p>
        </w:tc>
        <w:tc>
          <w:tcPr>
            <w:tcW w:w="1561" w:type="dxa"/>
          </w:tcPr>
          <w:p w14:paraId="03D822D2" w14:textId="4C6BE0DC" w:rsidR="0028616F" w:rsidRPr="00317547" w:rsidRDefault="0028616F" w:rsidP="0028616F">
            <w:pPr>
              <w:pStyle w:val="TableParagraph"/>
              <w:spacing w:before="8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C.</w:t>
            </w:r>
            <w:r w:rsidR="00F260AA">
              <w:rPr>
                <w:color w:val="000000" w:themeColor="text1"/>
                <w:sz w:val="16"/>
                <w:szCs w:val="16"/>
                <w:lang w:val="en-US"/>
              </w:rPr>
              <w:t>7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. </w:t>
            </w:r>
            <w:r w:rsidRPr="00317547">
              <w:rPr>
                <w:color w:val="000000" w:themeColor="text1"/>
                <w:sz w:val="16"/>
                <w:szCs w:val="16"/>
              </w:rPr>
              <w:t>Penelitian</w:t>
            </w:r>
          </w:p>
          <w:p w14:paraId="15BC8DC9" w14:textId="4C5FBB4B" w:rsidR="0028616F" w:rsidRPr="00317547" w:rsidRDefault="0028616F" w:rsidP="0028616F">
            <w:pPr>
              <w:pStyle w:val="TableParagraph"/>
              <w:spacing w:before="38" w:line="276" w:lineRule="auto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 w:rsidR="00F260AA">
              <w:rPr>
                <w:color w:val="000000" w:themeColor="text1"/>
                <w:sz w:val="16"/>
                <w:szCs w:val="16"/>
                <w:lang w:val="en-US"/>
              </w:rPr>
              <w:t>7.4.</w:t>
            </w:r>
            <w:r w:rsidRPr="00317547">
              <w:rPr>
                <w:color w:val="000000" w:themeColor="text1"/>
                <w:sz w:val="16"/>
                <w:szCs w:val="16"/>
              </w:rPr>
              <w:t xml:space="preserve"> Indikator Kinerja</w:t>
            </w:r>
            <w:r w:rsid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Utama</w:t>
            </w:r>
          </w:p>
          <w:p w14:paraId="7D981409" w14:textId="117D487A" w:rsidR="0028616F" w:rsidRPr="00317547" w:rsidRDefault="0028616F" w:rsidP="0028616F">
            <w:pPr>
              <w:pStyle w:val="TableParagraph"/>
              <w:spacing w:line="206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 w:rsidR="00F260AA">
              <w:rPr>
                <w:color w:val="000000" w:themeColor="text1"/>
                <w:sz w:val="16"/>
                <w:szCs w:val="16"/>
                <w:lang w:val="en-US"/>
              </w:rPr>
              <w:t>7.4.a)</w:t>
            </w:r>
            <w:r w:rsidR="00491A39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Relevansi</w:t>
            </w:r>
          </w:p>
          <w:p w14:paraId="4BDCB3AD" w14:textId="4E458A11" w:rsidR="0028616F" w:rsidRPr="00317547" w:rsidRDefault="0028616F" w:rsidP="0028616F">
            <w:pPr>
              <w:pStyle w:val="TableParagraph"/>
              <w:spacing w:before="1" w:line="276" w:lineRule="auto"/>
              <w:ind w:left="106" w:right="117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Penelitian</w:t>
            </w:r>
          </w:p>
        </w:tc>
        <w:tc>
          <w:tcPr>
            <w:tcW w:w="1985" w:type="dxa"/>
          </w:tcPr>
          <w:p w14:paraId="6CE5C0F2" w14:textId="77777777" w:rsidR="0028616F" w:rsidRPr="008B6490" w:rsidRDefault="0028616F" w:rsidP="0028616F">
            <w:pPr>
              <w:pStyle w:val="TableParagraph"/>
              <w:spacing w:before="1" w:line="276" w:lineRule="auto"/>
              <w:ind w:left="106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evansi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unsur 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45280098" w14:textId="77777777" w:rsidR="0028616F" w:rsidRPr="008B6490" w:rsidRDefault="0028616F" w:rsidP="0028616F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before="2" w:line="276" w:lineRule="auto"/>
              <w:ind w:right="25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peta jal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m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 dose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</w:p>
          <w:p w14:paraId="2AABAAA6" w14:textId="77777777" w:rsidR="0028616F" w:rsidRPr="008B6490" w:rsidRDefault="0028616F" w:rsidP="0028616F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agen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 dose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ujuk kepada pe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.</w:t>
            </w:r>
          </w:p>
          <w:p w14:paraId="16BE7D92" w14:textId="77777777" w:rsidR="0028616F" w:rsidRPr="008B6490" w:rsidRDefault="0028616F" w:rsidP="0028616F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line="276" w:lineRule="auto"/>
              <w:ind w:right="2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</w:p>
          <w:p w14:paraId="24E406A8" w14:textId="77777777" w:rsidR="0028616F" w:rsidRPr="008B6490" w:rsidRDefault="0028616F" w:rsidP="0028616F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</w:tcPr>
          <w:p w14:paraId="5AE032D9" w14:textId="77777777" w:rsidR="0028616F" w:rsidRPr="008B6490" w:rsidRDefault="0028616F" w:rsidP="0028616F">
            <w:pPr>
              <w:pStyle w:val="TableParagraph"/>
              <w:spacing w:before="1" w:line="276" w:lineRule="auto"/>
              <w:ind w:left="105" w:right="15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 4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49" w:type="dxa"/>
          </w:tcPr>
          <w:p w14:paraId="660B842C" w14:textId="77777777" w:rsidR="0028616F" w:rsidRPr="008B6490" w:rsidRDefault="0028616F" w:rsidP="0028616F">
            <w:pPr>
              <w:pStyle w:val="TableParagraph"/>
              <w:spacing w:before="1" w:line="276" w:lineRule="auto"/>
              <w:ind w:left="109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 dan 3 relevan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62DA87EA" w14:textId="77777777" w:rsidR="0028616F" w:rsidRPr="008B6490" w:rsidRDefault="0028616F" w:rsidP="0028616F">
            <w:pPr>
              <w:pStyle w:val="TableParagraph"/>
              <w:spacing w:before="1" w:line="276" w:lineRule="auto"/>
              <w:ind w:left="108" w:right="1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2 relevansi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749D067A" w14:textId="77777777" w:rsidR="0028616F" w:rsidRPr="008B6490" w:rsidRDefault="0028616F" w:rsidP="0028616F">
            <w:pPr>
              <w:pStyle w:val="TableParagraph"/>
              <w:spacing w:before="1" w:line="276" w:lineRule="auto"/>
              <w:ind w:left="104" w:right="1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 dan mahasis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sesuai dengan pe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.</w:t>
            </w:r>
          </w:p>
        </w:tc>
        <w:tc>
          <w:tcPr>
            <w:tcW w:w="1989" w:type="dxa"/>
          </w:tcPr>
          <w:p w14:paraId="470E7ACB" w14:textId="77777777" w:rsidR="0028616F" w:rsidRPr="008B6490" w:rsidRDefault="0028616F" w:rsidP="0028616F">
            <w:pPr>
              <w:pStyle w:val="TableParagraph"/>
              <w:spacing w:before="1" w:line="276" w:lineRule="auto"/>
              <w:ind w:left="107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 jalan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</w:tr>
    </w:tbl>
    <w:p w14:paraId="67581DDA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3A7E17C7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1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96"/>
        <w:gridCol w:w="1530"/>
        <w:gridCol w:w="1979"/>
        <w:gridCol w:w="6"/>
        <w:gridCol w:w="2070"/>
        <w:gridCol w:w="85"/>
        <w:gridCol w:w="2030"/>
        <w:gridCol w:w="45"/>
        <w:gridCol w:w="85"/>
        <w:gridCol w:w="1986"/>
        <w:gridCol w:w="179"/>
        <w:gridCol w:w="1937"/>
        <w:gridCol w:w="128"/>
        <w:gridCol w:w="1962"/>
      </w:tblGrid>
      <w:tr w:rsidR="00CB528D" w:rsidRPr="008B6490" w14:paraId="7E8DE2AF" w14:textId="77777777" w:rsidTr="0044009E">
        <w:trPr>
          <w:trHeight w:val="557"/>
        </w:trPr>
        <w:tc>
          <w:tcPr>
            <w:tcW w:w="596" w:type="dxa"/>
          </w:tcPr>
          <w:p w14:paraId="1262F022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30" w:type="dxa"/>
          </w:tcPr>
          <w:p w14:paraId="78A2FCB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gridSpan w:val="2"/>
          </w:tcPr>
          <w:p w14:paraId="1FC6442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070" w:type="dxa"/>
          </w:tcPr>
          <w:p w14:paraId="1430C12B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  <w:gridSpan w:val="3"/>
          </w:tcPr>
          <w:p w14:paraId="2D6F48E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250" w:type="dxa"/>
            <w:gridSpan w:val="3"/>
          </w:tcPr>
          <w:p w14:paraId="214D1EF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065" w:type="dxa"/>
            <w:gridSpan w:val="2"/>
          </w:tcPr>
          <w:p w14:paraId="26AA8B8E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62" w:type="dxa"/>
          </w:tcPr>
          <w:p w14:paraId="77B89089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77FF540E" w14:textId="77777777" w:rsidTr="0044009E">
        <w:trPr>
          <w:trHeight w:val="1644"/>
        </w:trPr>
        <w:tc>
          <w:tcPr>
            <w:tcW w:w="596" w:type="dxa"/>
          </w:tcPr>
          <w:p w14:paraId="243E4AC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30" w:type="dxa"/>
          </w:tcPr>
          <w:p w14:paraId="04C7DA9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</w:tcPr>
          <w:p w14:paraId="02187C1D" w14:textId="77777777" w:rsidR="00CB528D" w:rsidRPr="008B6490" w:rsidRDefault="00FA5323">
            <w:pPr>
              <w:pStyle w:val="TableParagraph"/>
              <w:spacing w:line="276" w:lineRule="auto"/>
              <w:ind w:left="106" w:right="29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relevan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  <w:p w14:paraId="005E280D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070" w:type="dxa"/>
          </w:tcPr>
          <w:p w14:paraId="3733211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60" w:type="dxa"/>
            <w:gridSpan w:val="3"/>
          </w:tcPr>
          <w:p w14:paraId="3F8939D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250" w:type="dxa"/>
            <w:gridSpan w:val="3"/>
          </w:tcPr>
          <w:p w14:paraId="0E7C58B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065" w:type="dxa"/>
            <w:gridSpan w:val="2"/>
          </w:tcPr>
          <w:p w14:paraId="5364A1D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62" w:type="dxa"/>
          </w:tcPr>
          <w:p w14:paraId="56A0F5B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317547" w:rsidRPr="008B6490" w14:paraId="06D79B34" w14:textId="77777777" w:rsidTr="0044009E">
        <w:trPr>
          <w:trHeight w:val="421"/>
        </w:trPr>
        <w:tc>
          <w:tcPr>
            <w:tcW w:w="596" w:type="dxa"/>
            <w:vMerge w:val="restart"/>
          </w:tcPr>
          <w:p w14:paraId="1948907A" w14:textId="7EA1B72B" w:rsidR="00317547" w:rsidRPr="008B6490" w:rsidRDefault="00317547" w:rsidP="00317547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5</w:t>
            </w:r>
            <w:r w:rsidR="00227EAB"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30" w:type="dxa"/>
            <w:vMerge w:val="restart"/>
          </w:tcPr>
          <w:p w14:paraId="0FDB67AC" w14:textId="7A942537" w:rsidR="00317547" w:rsidRPr="00317547" w:rsidRDefault="00317547" w:rsidP="00317547">
            <w:pPr>
              <w:pStyle w:val="TableParagraph"/>
              <w:spacing w:before="1" w:line="276" w:lineRule="auto"/>
              <w:ind w:left="106" w:right="117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 w:rsidR="003248CE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7.4.b)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Penelitian Dosen dan Mahasiswa</w:t>
            </w:r>
          </w:p>
        </w:tc>
        <w:tc>
          <w:tcPr>
            <w:tcW w:w="1985" w:type="dxa"/>
            <w:gridSpan w:val="2"/>
            <w:vMerge w:val="restart"/>
          </w:tcPr>
          <w:p w14:paraId="6F24F2AB" w14:textId="77777777" w:rsidR="00317547" w:rsidRPr="008B6490" w:rsidRDefault="00317547" w:rsidP="00317547">
            <w:pPr>
              <w:pStyle w:val="TableParagraph"/>
              <w:spacing w:before="1" w:line="276" w:lineRule="auto"/>
              <w:ind w:left="106" w:right="22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litian DTPS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alam pelaksanaanny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 mahasisw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dalam 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777E8B5F" w14:textId="77777777" w:rsidR="00317547" w:rsidRPr="008B6490" w:rsidRDefault="00317547" w:rsidP="00317547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CB5A217" w14:textId="77777777" w:rsidR="00317547" w:rsidRPr="008B6490" w:rsidRDefault="00317547" w:rsidP="00317547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070" w:type="dxa"/>
          </w:tcPr>
          <w:p w14:paraId="6F181974" w14:textId="77777777" w:rsidR="00317547" w:rsidRPr="008B6490" w:rsidRDefault="00317547" w:rsidP="00317547">
            <w:pPr>
              <w:pStyle w:val="TableParagraph"/>
              <w:spacing w:before="1"/>
              <w:ind w:left="267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D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,</w:t>
            </w:r>
          </w:p>
          <w:p w14:paraId="0A9573D3" w14:textId="77777777" w:rsidR="00317547" w:rsidRPr="008B6490" w:rsidRDefault="00317547" w:rsidP="00317547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410" w:type="dxa"/>
            <w:gridSpan w:val="6"/>
          </w:tcPr>
          <w:p w14:paraId="228922B9" w14:textId="77777777" w:rsidR="00317547" w:rsidRPr="008B6490" w:rsidRDefault="00317547" w:rsidP="00317547">
            <w:pPr>
              <w:pStyle w:val="TableParagraph"/>
              <w:spacing w:before="1"/>
              <w:ind w:left="1104" w:right="108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D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0205C81C" w14:textId="77777777" w:rsidR="00317547" w:rsidRPr="008B6490" w:rsidRDefault="00317547" w:rsidP="00317547">
            <w:pPr>
              <w:pStyle w:val="TableParagraph"/>
              <w:spacing w:before="28"/>
              <w:ind w:left="1104" w:right="108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8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DM)</w:t>
            </w:r>
          </w:p>
        </w:tc>
        <w:tc>
          <w:tcPr>
            <w:tcW w:w="4027" w:type="dxa"/>
            <w:gridSpan w:val="3"/>
          </w:tcPr>
          <w:p w14:paraId="32DA96CA" w14:textId="77777777" w:rsidR="00317547" w:rsidRPr="008B6490" w:rsidRDefault="00317547" w:rsidP="00317547">
            <w:pPr>
              <w:pStyle w:val="TableParagraph"/>
              <w:spacing w:before="109"/>
              <w:ind w:left="10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317547" w:rsidRPr="008B6490" w14:paraId="78AEAAEA" w14:textId="77777777" w:rsidTr="0044009E">
        <w:trPr>
          <w:trHeight w:val="1374"/>
        </w:trPr>
        <w:tc>
          <w:tcPr>
            <w:tcW w:w="596" w:type="dxa"/>
            <w:vMerge/>
            <w:tcBorders>
              <w:top w:val="nil"/>
            </w:tcBorders>
          </w:tcPr>
          <w:p w14:paraId="1869DFE0" w14:textId="77777777" w:rsidR="00317547" w:rsidRPr="008B6490" w:rsidRDefault="00317547" w:rsidP="0031754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30" w:type="dxa"/>
            <w:vMerge/>
            <w:tcBorders>
              <w:top w:val="nil"/>
            </w:tcBorders>
          </w:tcPr>
          <w:p w14:paraId="30BE60E1" w14:textId="77777777" w:rsidR="00317547" w:rsidRPr="00317547" w:rsidRDefault="00317547" w:rsidP="00317547">
            <w:pPr>
              <w:rPr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gridSpan w:val="2"/>
            <w:vMerge/>
            <w:tcBorders>
              <w:top w:val="nil"/>
            </w:tcBorders>
          </w:tcPr>
          <w:p w14:paraId="12975CAD" w14:textId="77777777" w:rsidR="00317547" w:rsidRPr="008B6490" w:rsidRDefault="00317547" w:rsidP="0031754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07" w:type="dxa"/>
            <w:gridSpan w:val="10"/>
          </w:tcPr>
          <w:p w14:paraId="53CB1085" w14:textId="77777777" w:rsidR="00317547" w:rsidRPr="008B6490" w:rsidRDefault="00317547" w:rsidP="00317547">
            <w:pPr>
              <w:pStyle w:val="TableParagraph"/>
              <w:spacing w:before="5" w:line="276" w:lineRule="auto"/>
              <w:ind w:left="105" w:right="103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P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judu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 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 mahasiswa 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P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dul peneliti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30459695" w14:textId="77777777" w:rsidR="00317547" w:rsidRPr="008B6490" w:rsidRDefault="00317547" w:rsidP="00317547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PD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P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PD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317547" w:rsidRPr="008B6490" w14:paraId="0E5FF709" w14:textId="77777777" w:rsidTr="0044009E">
        <w:trPr>
          <w:trHeight w:val="5190"/>
        </w:trPr>
        <w:tc>
          <w:tcPr>
            <w:tcW w:w="596" w:type="dxa"/>
          </w:tcPr>
          <w:p w14:paraId="5FDFDC93" w14:textId="2B13CF0F" w:rsidR="00317547" w:rsidRPr="008B6490" w:rsidRDefault="00317547" w:rsidP="00317547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 w:rsidR="00227EAB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30" w:type="dxa"/>
          </w:tcPr>
          <w:p w14:paraId="6793D726" w14:textId="4FD58483" w:rsidR="00317547" w:rsidRPr="00317547" w:rsidRDefault="00317547" w:rsidP="00317547">
            <w:pPr>
              <w:pStyle w:val="TableParagraph"/>
              <w:spacing w:before="11" w:line="276" w:lineRule="auto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</w:rPr>
              <w:t>C.</w:t>
            </w:r>
            <w:r w:rsidR="003248CE">
              <w:rPr>
                <w:bCs/>
                <w:color w:val="000000" w:themeColor="text1"/>
                <w:sz w:val="16"/>
                <w:szCs w:val="16"/>
                <w:lang w:val="en-US"/>
              </w:rPr>
              <w:t>8</w:t>
            </w: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.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 xml:space="preserve"> Pengabdian</w:t>
            </w:r>
            <w:r w:rsidRPr="00317547">
              <w:rPr>
                <w:bCs/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pacing w:val="-1"/>
                <w:sz w:val="16"/>
                <w:szCs w:val="16"/>
              </w:rPr>
              <w:t>kepada</w:t>
            </w:r>
            <w:r w:rsidRPr="00317547">
              <w:rPr>
                <w:bCs/>
                <w:color w:val="000000" w:themeColor="text1"/>
                <w:spacing w:val="-10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Masyarakat</w:t>
            </w:r>
          </w:p>
          <w:p w14:paraId="2DB1C30B" w14:textId="5790C03A" w:rsidR="00317547" w:rsidRPr="00317547" w:rsidRDefault="00317547" w:rsidP="00317547">
            <w:pPr>
              <w:pStyle w:val="TableParagraph"/>
              <w:spacing w:before="4" w:line="276" w:lineRule="auto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 w:rsidR="003248CE">
              <w:rPr>
                <w:bCs/>
                <w:color w:val="000000" w:themeColor="text1"/>
                <w:sz w:val="16"/>
                <w:szCs w:val="16"/>
                <w:lang w:val="en-US"/>
              </w:rPr>
              <w:t>8.4.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 xml:space="preserve"> Indikator Kinerja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Utama</w:t>
            </w:r>
          </w:p>
          <w:p w14:paraId="4C53B500" w14:textId="0D279BE3" w:rsidR="00317547" w:rsidRPr="00317547" w:rsidRDefault="00317547" w:rsidP="00317547">
            <w:pPr>
              <w:pStyle w:val="TableParagraph"/>
              <w:spacing w:line="276" w:lineRule="auto"/>
              <w:ind w:left="114" w:right="117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 w:rsidR="003248CE">
              <w:rPr>
                <w:bCs/>
                <w:color w:val="000000" w:themeColor="text1"/>
                <w:sz w:val="16"/>
                <w:szCs w:val="16"/>
                <w:lang w:val="en-US"/>
              </w:rPr>
              <w:t>8.4.a)</w:t>
            </w: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Relevansi</w:t>
            </w:r>
            <w:r w:rsidRPr="00317547">
              <w:rPr>
                <w:bCs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PkM</w:t>
            </w:r>
          </w:p>
        </w:tc>
        <w:tc>
          <w:tcPr>
            <w:tcW w:w="1985" w:type="dxa"/>
            <w:gridSpan w:val="2"/>
          </w:tcPr>
          <w:p w14:paraId="4253A0E9" w14:textId="77777777" w:rsidR="00317547" w:rsidRPr="008B6490" w:rsidRDefault="00317547" w:rsidP="00317547">
            <w:pPr>
              <w:pStyle w:val="TableParagraph"/>
              <w:spacing w:before="1" w:line="276" w:lineRule="auto"/>
              <w:ind w:left="106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evansi PkM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1D50D14E" w14:textId="77777777" w:rsidR="00317547" w:rsidRPr="008B6490" w:rsidRDefault="00317547" w:rsidP="00317547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before="1" w:line="276" w:lineRule="auto"/>
              <w:ind w:right="16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peta jal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mayungi te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dose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ilirisasi/penera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  <w:p w14:paraId="407A5BD4" w14:textId="77777777" w:rsidR="00317547" w:rsidRPr="008B6490" w:rsidRDefault="00317547" w:rsidP="00317547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line="276" w:lineRule="auto"/>
              <w:ind w:right="473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se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  <w:p w14:paraId="31219A3A" w14:textId="77777777" w:rsidR="00317547" w:rsidRPr="008B6490" w:rsidRDefault="00317547" w:rsidP="00317547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before="1" w:line="276" w:lineRule="auto"/>
              <w:ind w:right="1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PkM dos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1265E1C" w14:textId="77777777" w:rsidR="00317547" w:rsidRPr="008B6490" w:rsidRDefault="00317547" w:rsidP="00317547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line="276" w:lineRule="auto"/>
              <w:ind w:right="11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  <w:p w14:paraId="67F55D78" w14:textId="77777777" w:rsidR="00317547" w:rsidRPr="008B6490" w:rsidRDefault="00317547" w:rsidP="00317547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070" w:type="dxa"/>
          </w:tcPr>
          <w:p w14:paraId="4B0FA3D4" w14:textId="77777777" w:rsidR="00317547" w:rsidRPr="008B6490" w:rsidRDefault="00317547" w:rsidP="00317547">
            <w:pPr>
              <w:pStyle w:val="TableParagraph"/>
              <w:spacing w:before="1" w:line="276" w:lineRule="auto"/>
              <w:ind w:left="105" w:right="2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 PkM dose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60" w:type="dxa"/>
            <w:gridSpan w:val="3"/>
          </w:tcPr>
          <w:p w14:paraId="320CD0B0" w14:textId="77777777" w:rsidR="00317547" w:rsidRPr="008B6490" w:rsidRDefault="00317547" w:rsidP="00317547">
            <w:pPr>
              <w:pStyle w:val="TableParagraph"/>
              <w:spacing w:before="1" w:line="276" w:lineRule="auto"/>
              <w:ind w:left="109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 dan 3 relevansi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250" w:type="dxa"/>
            <w:gridSpan w:val="3"/>
          </w:tcPr>
          <w:p w14:paraId="30AEAD28" w14:textId="77777777" w:rsidR="00317547" w:rsidRPr="008B6490" w:rsidRDefault="00317547" w:rsidP="00317547">
            <w:pPr>
              <w:pStyle w:val="TableParagraph"/>
              <w:spacing w:before="1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065" w:type="dxa"/>
            <w:gridSpan w:val="2"/>
          </w:tcPr>
          <w:p w14:paraId="38359A5E" w14:textId="77777777" w:rsidR="00317547" w:rsidRPr="008B6490" w:rsidRDefault="00317547" w:rsidP="00317547">
            <w:pPr>
              <w:pStyle w:val="TableParagraph"/>
              <w:spacing w:before="1" w:line="276" w:lineRule="auto"/>
              <w:ind w:left="104" w:right="2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 namun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 dan mahasis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.</w:t>
            </w:r>
          </w:p>
        </w:tc>
        <w:tc>
          <w:tcPr>
            <w:tcW w:w="1962" w:type="dxa"/>
          </w:tcPr>
          <w:p w14:paraId="7B6FE2E2" w14:textId="77777777" w:rsidR="00317547" w:rsidRPr="008B6490" w:rsidRDefault="00317547" w:rsidP="00317547">
            <w:pPr>
              <w:pStyle w:val="TableParagraph"/>
              <w:spacing w:before="1" w:line="276" w:lineRule="auto"/>
              <w:ind w:left="107" w:right="1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 jalan PkM dos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</w:tr>
      <w:tr w:rsidR="008220AF" w:rsidRPr="008B6490" w14:paraId="2F788C87" w14:textId="77777777" w:rsidTr="0044009E">
        <w:trPr>
          <w:trHeight w:val="646"/>
        </w:trPr>
        <w:tc>
          <w:tcPr>
            <w:tcW w:w="596" w:type="dxa"/>
            <w:vAlign w:val="center"/>
          </w:tcPr>
          <w:p w14:paraId="09958DB2" w14:textId="77777777" w:rsidR="0060676A" w:rsidRPr="008B6490" w:rsidRDefault="0060676A" w:rsidP="005F0304">
            <w:pPr>
              <w:pStyle w:val="TableParagraph"/>
              <w:spacing w:before="1"/>
              <w:ind w:left="-30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30" w:type="dxa"/>
            <w:vAlign w:val="center"/>
          </w:tcPr>
          <w:p w14:paraId="4969A08F" w14:textId="77777777" w:rsidR="0060676A" w:rsidRPr="008B6490" w:rsidRDefault="0060676A" w:rsidP="005F0304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gridSpan w:val="2"/>
            <w:vAlign w:val="center"/>
          </w:tcPr>
          <w:p w14:paraId="74415EF2" w14:textId="77777777" w:rsidR="0060676A" w:rsidRPr="008B6490" w:rsidRDefault="0060676A" w:rsidP="005F0304">
            <w:pPr>
              <w:pStyle w:val="TableParagraph"/>
              <w:spacing w:before="1" w:line="276" w:lineRule="auto"/>
              <w:ind w:left="106" w:right="33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070" w:type="dxa"/>
            <w:vAlign w:val="center"/>
          </w:tcPr>
          <w:p w14:paraId="0AE45152" w14:textId="77777777" w:rsidR="0060676A" w:rsidRPr="006873ED" w:rsidRDefault="0060676A" w:rsidP="005F0304">
            <w:pPr>
              <w:pStyle w:val="TableParagraph"/>
              <w:spacing w:before="5"/>
              <w:ind w:left="271" w:right="262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  <w:gridSpan w:val="3"/>
            <w:vAlign w:val="center"/>
          </w:tcPr>
          <w:p w14:paraId="74105D60" w14:textId="77777777" w:rsidR="0060676A" w:rsidRPr="006873ED" w:rsidRDefault="0060676A" w:rsidP="005F0304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250" w:type="dxa"/>
            <w:gridSpan w:val="3"/>
            <w:vAlign w:val="center"/>
          </w:tcPr>
          <w:p w14:paraId="32DB1A9F" w14:textId="77777777" w:rsidR="0060676A" w:rsidRPr="006873ED" w:rsidRDefault="0060676A" w:rsidP="005F0304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065" w:type="dxa"/>
            <w:gridSpan w:val="2"/>
            <w:vAlign w:val="center"/>
          </w:tcPr>
          <w:p w14:paraId="1A990B39" w14:textId="77777777" w:rsidR="0060676A" w:rsidRPr="006873ED" w:rsidRDefault="0060676A" w:rsidP="005F0304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62" w:type="dxa"/>
            <w:vAlign w:val="center"/>
          </w:tcPr>
          <w:p w14:paraId="7C504BCA" w14:textId="77777777" w:rsidR="0060676A" w:rsidRPr="006873ED" w:rsidRDefault="0060676A" w:rsidP="005F0304">
            <w:pPr>
              <w:pStyle w:val="TableParagraph"/>
              <w:spacing w:before="5"/>
              <w:ind w:left="416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8220AF" w:rsidRPr="008B6490" w14:paraId="36B1ED09" w14:textId="77777777" w:rsidTr="0044009E">
        <w:trPr>
          <w:trHeight w:val="425"/>
        </w:trPr>
        <w:tc>
          <w:tcPr>
            <w:tcW w:w="596" w:type="dxa"/>
            <w:vMerge w:val="restart"/>
          </w:tcPr>
          <w:p w14:paraId="1294BC5C" w14:textId="106E2746" w:rsidR="008220AF" w:rsidRPr="008B6490" w:rsidRDefault="008220AF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30" w:type="dxa"/>
            <w:vMerge w:val="restart"/>
          </w:tcPr>
          <w:p w14:paraId="6F0ACFB7" w14:textId="70D784B1" w:rsidR="008220AF" w:rsidRPr="008B6490" w:rsidRDefault="008220AF" w:rsidP="00317547">
            <w:pPr>
              <w:pStyle w:val="TableParagraph"/>
              <w:spacing w:before="1" w:line="276" w:lineRule="auto"/>
              <w:ind w:left="106" w:right="500"/>
              <w:rPr>
                <w:rFonts w:ascii="Times New Roman"/>
                <w:color w:val="000000" w:themeColor="text1"/>
                <w:sz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8.4.b)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PkM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osen dan</w:t>
            </w:r>
            <w:r w:rsidRPr="00317547">
              <w:rPr>
                <w:color w:val="000000" w:themeColor="text1"/>
                <w:spacing w:val="-48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Mahasiswa</w:t>
            </w:r>
          </w:p>
        </w:tc>
        <w:tc>
          <w:tcPr>
            <w:tcW w:w="1985" w:type="dxa"/>
            <w:gridSpan w:val="2"/>
            <w:vMerge w:val="restart"/>
          </w:tcPr>
          <w:p w14:paraId="0CCF8576" w14:textId="77777777" w:rsidR="008220AF" w:rsidRPr="008B6490" w:rsidRDefault="008220AF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  <w:p w14:paraId="4270C37C" w14:textId="77777777" w:rsidR="008220AF" w:rsidRPr="008B6490" w:rsidRDefault="008220AF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nya</w:t>
            </w:r>
          </w:p>
          <w:p w14:paraId="7B083819" w14:textId="77777777" w:rsidR="008220AF" w:rsidRPr="008B6490" w:rsidRDefault="008220AF" w:rsidP="00317547">
            <w:pPr>
              <w:pStyle w:val="TableParagraph"/>
              <w:spacing w:before="5" w:line="276" w:lineRule="auto"/>
              <w:ind w:left="106" w:right="25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ibatkan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program studi dalam </w:t>
            </w:r>
            <w:r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055CFEF0" w14:textId="77777777" w:rsidR="008220AF" w:rsidRPr="008B6490" w:rsidRDefault="008220AF" w:rsidP="00317547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03FBB97" w14:textId="5BACE75F" w:rsidR="008220AF" w:rsidRPr="008B6490" w:rsidRDefault="008220AF" w:rsidP="00317547">
            <w:pPr>
              <w:pStyle w:val="TableParagraph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070" w:type="dxa"/>
          </w:tcPr>
          <w:p w14:paraId="780C3A69" w14:textId="77777777" w:rsidR="008220AF" w:rsidRPr="008B6490" w:rsidRDefault="008220AF">
            <w:pPr>
              <w:pStyle w:val="TableParagraph"/>
              <w:spacing w:before="1"/>
              <w:ind w:left="271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,</w:t>
            </w:r>
          </w:p>
          <w:p w14:paraId="0829D4F2" w14:textId="77777777" w:rsidR="008220AF" w:rsidRPr="008B6490" w:rsidRDefault="008220AF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410" w:type="dxa"/>
            <w:gridSpan w:val="6"/>
          </w:tcPr>
          <w:p w14:paraId="47DAF2B3" w14:textId="77777777" w:rsidR="008220AF" w:rsidRPr="008B6490" w:rsidRDefault="008220AF">
            <w:pPr>
              <w:pStyle w:val="TableParagraph"/>
              <w:spacing w:before="1"/>
              <w:ind w:left="1104" w:right="108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 ,</w:t>
            </w:r>
          </w:p>
          <w:p w14:paraId="359D8C01" w14:textId="77777777" w:rsidR="008220AF" w:rsidRPr="008B6490" w:rsidRDefault="008220AF">
            <w:pPr>
              <w:pStyle w:val="TableParagraph"/>
              <w:spacing w:before="28"/>
              <w:ind w:left="1104" w:right="108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8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DM)</w:t>
            </w:r>
          </w:p>
        </w:tc>
        <w:tc>
          <w:tcPr>
            <w:tcW w:w="4027" w:type="dxa"/>
            <w:gridSpan w:val="3"/>
          </w:tcPr>
          <w:p w14:paraId="7810C712" w14:textId="77777777" w:rsidR="008220AF" w:rsidRPr="008B6490" w:rsidRDefault="008220AF">
            <w:pPr>
              <w:pStyle w:val="TableParagraph"/>
              <w:spacing w:before="109"/>
              <w:ind w:left="10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8220AF" w:rsidRPr="008B6490" w14:paraId="6D2AFA01" w14:textId="77777777" w:rsidTr="0044009E">
        <w:trPr>
          <w:trHeight w:val="987"/>
        </w:trPr>
        <w:tc>
          <w:tcPr>
            <w:tcW w:w="596" w:type="dxa"/>
            <w:vMerge/>
          </w:tcPr>
          <w:p w14:paraId="000EBAF2" w14:textId="77777777" w:rsidR="008220AF" w:rsidRPr="008B6490" w:rsidRDefault="008220AF" w:rsidP="00317547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30" w:type="dxa"/>
            <w:vMerge/>
          </w:tcPr>
          <w:p w14:paraId="6F01CF10" w14:textId="22B7662D" w:rsidR="008220AF" w:rsidRPr="00317547" w:rsidRDefault="008220AF" w:rsidP="00317547">
            <w:pPr>
              <w:pStyle w:val="TableParagraph"/>
              <w:spacing w:before="1" w:line="276" w:lineRule="auto"/>
              <w:ind w:left="106" w:right="500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gridSpan w:val="2"/>
            <w:vMerge/>
          </w:tcPr>
          <w:p w14:paraId="17502E1C" w14:textId="7F0D75E5" w:rsidR="008220AF" w:rsidRPr="008B6490" w:rsidRDefault="008220AF" w:rsidP="00317547">
            <w:pPr>
              <w:pStyle w:val="TableParagraph"/>
              <w:ind w:left="106"/>
              <w:jc w:val="both"/>
              <w:rPr>
                <w:color w:val="000000" w:themeColor="text1"/>
                <w:sz w:val="16"/>
              </w:rPr>
            </w:pPr>
          </w:p>
        </w:tc>
        <w:tc>
          <w:tcPr>
            <w:tcW w:w="10507" w:type="dxa"/>
            <w:gridSpan w:val="10"/>
          </w:tcPr>
          <w:p w14:paraId="7A05B891" w14:textId="77777777" w:rsidR="008220AF" w:rsidRPr="008B6490" w:rsidRDefault="008220AF" w:rsidP="00317547">
            <w:pPr>
              <w:pStyle w:val="TableParagraph"/>
              <w:spacing w:before="5" w:line="276" w:lineRule="auto"/>
              <w:ind w:left="105" w:right="103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PkM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du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nya melibat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PkM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dul Pk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48868F0E" w14:textId="77777777" w:rsidR="008220AF" w:rsidRPr="008B6490" w:rsidRDefault="008220AF" w:rsidP="00317547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PkM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PkMD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317547" w:rsidRPr="008B6490" w14:paraId="0BBEF9EC" w14:textId="77777777" w:rsidTr="0044009E">
        <w:trPr>
          <w:trHeight w:val="3138"/>
        </w:trPr>
        <w:tc>
          <w:tcPr>
            <w:tcW w:w="596" w:type="dxa"/>
          </w:tcPr>
          <w:p w14:paraId="24C5E41D" w14:textId="376AF4CA" w:rsidR="00317547" w:rsidRPr="008B6490" w:rsidRDefault="00317547" w:rsidP="00317547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 w:rsidR="00227EAB"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30" w:type="dxa"/>
          </w:tcPr>
          <w:p w14:paraId="20DABDC0" w14:textId="35CD6731" w:rsidR="00317547" w:rsidRPr="00317547" w:rsidRDefault="00317547" w:rsidP="00317547">
            <w:pPr>
              <w:pStyle w:val="TableParagraph"/>
              <w:spacing w:before="8" w:line="278" w:lineRule="auto"/>
              <w:ind w:left="59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C.</w:t>
            </w:r>
            <w:r w:rsidR="003248CE">
              <w:rPr>
                <w:color w:val="000000" w:themeColor="text1"/>
                <w:sz w:val="16"/>
                <w:szCs w:val="16"/>
                <w:lang w:val="en-US"/>
              </w:rPr>
              <w:t>9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Luaran dan</w:t>
            </w:r>
            <w:r w:rsidRPr="00317547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pacing w:val="-1"/>
                <w:sz w:val="16"/>
                <w:szCs w:val="16"/>
              </w:rPr>
              <w:t>Capaian</w:t>
            </w:r>
            <w:r w:rsidRPr="00317547">
              <w:rPr>
                <w:color w:val="000000" w:themeColor="text1"/>
                <w:spacing w:val="-8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Tridharma</w:t>
            </w:r>
          </w:p>
          <w:p w14:paraId="02AE2A66" w14:textId="3884DAE5" w:rsidR="00317547" w:rsidRPr="00317547" w:rsidRDefault="00317547" w:rsidP="00317547">
            <w:pPr>
              <w:pStyle w:val="TableParagraph"/>
              <w:spacing w:before="2" w:line="276" w:lineRule="auto"/>
              <w:ind w:left="59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 w:rsidR="003248CE"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</w:rPr>
              <w:t xml:space="preserve"> Indikator Kinerj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a </w:t>
            </w:r>
            <w:r w:rsidRPr="00317547">
              <w:rPr>
                <w:color w:val="000000" w:themeColor="text1"/>
                <w:sz w:val="16"/>
                <w:szCs w:val="16"/>
              </w:rPr>
              <w:t>Utama</w:t>
            </w:r>
          </w:p>
          <w:p w14:paraId="3BEAAADC" w14:textId="1E3F504A" w:rsidR="00317547" w:rsidRPr="00317547" w:rsidRDefault="00317547" w:rsidP="00317547">
            <w:pPr>
              <w:pStyle w:val="TableParagraph"/>
              <w:spacing w:line="206" w:lineRule="exact"/>
              <w:ind w:left="59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 w:rsidR="003248CE"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a) </w:t>
            </w:r>
            <w:r w:rsidRPr="00317547">
              <w:rPr>
                <w:color w:val="000000" w:themeColor="text1"/>
                <w:sz w:val="16"/>
                <w:szCs w:val="16"/>
              </w:rPr>
              <w:t>Luaran</w:t>
            </w:r>
            <w:r w:rsidRPr="00317547">
              <w:rPr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harma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Pendidikan</w:t>
            </w:r>
          </w:p>
        </w:tc>
        <w:tc>
          <w:tcPr>
            <w:tcW w:w="1985" w:type="dxa"/>
            <w:gridSpan w:val="2"/>
          </w:tcPr>
          <w:p w14:paraId="34A988BF" w14:textId="77777777" w:rsidR="00317547" w:rsidRPr="008B6490" w:rsidRDefault="00317547" w:rsidP="00317547">
            <w:pPr>
              <w:pStyle w:val="TableParagraph"/>
              <w:spacing w:before="5" w:line="276" w:lineRule="auto"/>
              <w:ind w:left="106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pemen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(CPL)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 dengan meto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66EFE485" w14:textId="77777777" w:rsidR="00317547" w:rsidRPr="008B6490" w:rsidRDefault="00317547" w:rsidP="00317547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line="183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,</w:t>
            </w:r>
          </w:p>
          <w:p w14:paraId="1C1EBA0E" w14:textId="77777777" w:rsidR="00317547" w:rsidRPr="008B6490" w:rsidRDefault="00317547" w:rsidP="00317547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dalam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CBDBAA8" w14:textId="7C455BFB" w:rsidR="00317547" w:rsidRPr="008B6490" w:rsidRDefault="00317547" w:rsidP="00EF0FC7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before="28" w:line="276" w:lineRule="auto"/>
              <w:ind w:left="106" w:right="16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manfa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njukkan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 CPL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="00EF0FC7">
              <w:rPr>
                <w:color w:val="000000" w:themeColor="text1"/>
                <w:spacing w:val="-6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="00EF0FC7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070" w:type="dxa"/>
          </w:tcPr>
          <w:p w14:paraId="05AE894A" w14:textId="21A8FFE1" w:rsidR="00317547" w:rsidRPr="008B6490" w:rsidRDefault="00317547" w:rsidP="00317547">
            <w:pPr>
              <w:pStyle w:val="TableParagraph"/>
              <w:spacing w:before="5" w:line="276" w:lineRule="auto"/>
              <w:ind w:left="105" w:right="4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</w:t>
            </w:r>
            <w:r w:rsidR="008220AF">
              <w:rPr>
                <w:color w:val="000000" w:themeColor="text1"/>
                <w:sz w:val="16"/>
                <w:lang w:val="en-US"/>
              </w:rPr>
              <w:t xml:space="preserve">n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8220AF">
              <w:rPr>
                <w:color w:val="000000" w:themeColor="text1"/>
                <w:spacing w:val="-2"/>
                <w:sz w:val="16"/>
                <w:lang w:val="en-US"/>
              </w:rPr>
              <w:t xml:space="preserve">  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60" w:type="dxa"/>
            <w:gridSpan w:val="3"/>
          </w:tcPr>
          <w:p w14:paraId="13D58F96" w14:textId="77777777" w:rsidR="00317547" w:rsidRPr="008B6490" w:rsidRDefault="00317547" w:rsidP="00317547">
            <w:pPr>
              <w:pStyle w:val="TableParagraph"/>
              <w:spacing w:before="5" w:line="276" w:lineRule="auto"/>
              <w:ind w:left="109" w:right="5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250" w:type="dxa"/>
            <w:gridSpan w:val="3"/>
          </w:tcPr>
          <w:p w14:paraId="02F22DB6" w14:textId="77777777" w:rsidR="00317547" w:rsidRPr="008B6490" w:rsidRDefault="00317547" w:rsidP="00317547">
            <w:pPr>
              <w:pStyle w:val="TableParagraph"/>
              <w:spacing w:before="5" w:line="276" w:lineRule="auto"/>
              <w:ind w:left="108" w:right="4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065" w:type="dxa"/>
            <w:gridSpan w:val="2"/>
          </w:tcPr>
          <w:p w14:paraId="1FD045C8" w14:textId="77777777" w:rsidR="00317547" w:rsidRPr="008B6490" w:rsidRDefault="00317547" w:rsidP="00317547">
            <w:pPr>
              <w:pStyle w:val="TableParagraph"/>
              <w:spacing w:before="5" w:line="276" w:lineRule="auto"/>
              <w:ind w:left="100" w:righ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ig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1962" w:type="dxa"/>
          </w:tcPr>
          <w:p w14:paraId="1411D903" w14:textId="77777777" w:rsidR="00317547" w:rsidRPr="008B6490" w:rsidRDefault="00317547" w:rsidP="00317547">
            <w:pPr>
              <w:pStyle w:val="TableParagraph"/>
              <w:spacing w:before="5" w:line="276" w:lineRule="auto"/>
              <w:ind w:left="107" w:right="1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</w:tr>
      <w:tr w:rsidR="00CB528D" w:rsidRPr="008B6490" w14:paraId="4B9B0983" w14:textId="77777777" w:rsidTr="0044009E">
        <w:trPr>
          <w:trHeight w:val="1617"/>
        </w:trPr>
        <w:tc>
          <w:tcPr>
            <w:tcW w:w="596" w:type="dxa"/>
          </w:tcPr>
          <w:p w14:paraId="38867E32" w14:textId="62F35059" w:rsidR="00CB528D" w:rsidRPr="008B6490" w:rsidRDefault="00FA5323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 w:rsidR="00227EAB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30" w:type="dxa"/>
          </w:tcPr>
          <w:p w14:paraId="1AA4052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</w:tcPr>
          <w:p w14:paraId="216588F9" w14:textId="77777777" w:rsidR="00CB528D" w:rsidRPr="008B6490" w:rsidRDefault="00FA5323">
            <w:pPr>
              <w:pStyle w:val="TableParagraph"/>
              <w:spacing w:before="1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P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  <w:p w14:paraId="4F4484F5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12AD964E" w14:textId="77777777" w:rsidR="00CB528D" w:rsidRPr="008B6490" w:rsidRDefault="00FA5323">
            <w:pPr>
              <w:pStyle w:val="TableParagraph"/>
              <w:spacing w:before="1" w:line="276" w:lineRule="auto"/>
              <w:ind w:left="106" w:right="3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PK = Rata-rata IP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286BE602" w14:textId="77777777" w:rsidR="00CB528D" w:rsidRPr="008B6490" w:rsidRDefault="00CB528D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E63B2FE" w14:textId="77777777" w:rsidR="00CB528D" w:rsidRPr="008B6490" w:rsidRDefault="00FA5323">
            <w:pPr>
              <w:pStyle w:val="TableParagraph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070" w:type="dxa"/>
          </w:tcPr>
          <w:p w14:paraId="61D69310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FD4B004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D71762D" w14:textId="77777777" w:rsidR="00CB528D" w:rsidRPr="008B6490" w:rsidRDefault="00FA5323">
            <w:pPr>
              <w:pStyle w:val="TableParagraph"/>
              <w:spacing w:before="115"/>
              <w:ind w:left="4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 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25,</w:t>
            </w:r>
          </w:p>
          <w:p w14:paraId="24CF6568" w14:textId="77777777" w:rsidR="00CB528D" w:rsidRPr="008B6490" w:rsidRDefault="00FA5323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410" w:type="dxa"/>
            <w:gridSpan w:val="6"/>
          </w:tcPr>
          <w:p w14:paraId="4371FE14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72D210E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959DD1E" w14:textId="77777777" w:rsidR="00CB528D" w:rsidRPr="008B6490" w:rsidRDefault="00FA5323">
            <w:pPr>
              <w:pStyle w:val="TableParagraph"/>
              <w:spacing w:before="115"/>
              <w:ind w:left="102" w:right="9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≤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25,</w:t>
            </w:r>
          </w:p>
          <w:p w14:paraId="3784A93B" w14:textId="77777777" w:rsidR="00CB528D" w:rsidRPr="008B6490" w:rsidRDefault="00FA5323">
            <w:pPr>
              <w:pStyle w:val="TableParagraph"/>
              <w:spacing w:before="28"/>
              <w:ind w:left="104" w:right="5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8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)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4027" w:type="dxa"/>
            <w:gridSpan w:val="3"/>
          </w:tcPr>
          <w:p w14:paraId="775D1465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8E47056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EB660A4" w14:textId="77777777" w:rsidR="00CB528D" w:rsidRPr="008B6490" w:rsidRDefault="00CB528D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9"/>
              </w:rPr>
            </w:pPr>
          </w:p>
          <w:p w14:paraId="35A665C5" w14:textId="77777777" w:rsidR="00CB528D" w:rsidRPr="008B6490" w:rsidRDefault="00FA5323">
            <w:pPr>
              <w:pStyle w:val="TableParagraph"/>
              <w:ind w:left="10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</w:tr>
      <w:tr w:rsidR="00E4784F" w:rsidRPr="00E4784F" w14:paraId="45FFF07E" w14:textId="77777777" w:rsidTr="0044009E">
        <w:trPr>
          <w:trHeight w:val="857"/>
        </w:trPr>
        <w:tc>
          <w:tcPr>
            <w:tcW w:w="596" w:type="dxa"/>
            <w:vMerge w:val="restart"/>
          </w:tcPr>
          <w:p w14:paraId="15C8C35B" w14:textId="5A1B664B" w:rsidR="002A72FF" w:rsidRPr="00E4784F" w:rsidRDefault="002A72FF" w:rsidP="002A72FF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</w:rPr>
              <w:t>5</w:t>
            </w:r>
            <w:r w:rsidRPr="00E4784F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30" w:type="dxa"/>
            <w:vMerge w:val="restart"/>
          </w:tcPr>
          <w:p w14:paraId="51FB2897" w14:textId="77777777" w:rsidR="002A72FF" w:rsidRPr="00E4784F" w:rsidRDefault="002A72FF" w:rsidP="002A72FF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  <w:vMerge w:val="restart"/>
          </w:tcPr>
          <w:p w14:paraId="2B50FAFA" w14:textId="77777777" w:rsidR="002A72FF" w:rsidRPr="00E4784F" w:rsidRDefault="002A72FF" w:rsidP="002A72FF">
            <w:pPr>
              <w:pStyle w:val="TableParagraph"/>
              <w:spacing w:before="5" w:line="276" w:lineRule="auto"/>
              <w:ind w:left="106" w:right="178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restasi mahasiswa d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idang</w:t>
            </w:r>
            <w:r w:rsidRPr="00E4784F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kademik</w:t>
            </w:r>
            <w:r w:rsidRPr="00E4784F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lam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ahu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hir.</w:t>
            </w:r>
          </w:p>
          <w:p w14:paraId="5CB925A8" w14:textId="77777777" w:rsidR="002A72FF" w:rsidRPr="00E4784F" w:rsidRDefault="002A72FF" w:rsidP="002A72FF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5E679E5" w14:textId="77777777" w:rsidR="002A72FF" w:rsidRPr="00E4784F" w:rsidRDefault="002A72FF" w:rsidP="002A72FF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8.b.1) LKPS</w:t>
            </w:r>
          </w:p>
        </w:tc>
        <w:tc>
          <w:tcPr>
            <w:tcW w:w="2070" w:type="dxa"/>
          </w:tcPr>
          <w:p w14:paraId="64D174E3" w14:textId="77777777" w:rsidR="002A72FF" w:rsidRPr="002F2F0F" w:rsidRDefault="002A72FF" w:rsidP="002A72FF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27E17CF" w14:textId="4E36A402" w:rsidR="002A72FF" w:rsidRPr="002F2F0F" w:rsidRDefault="002A72FF" w:rsidP="002A72FF">
            <w:pPr>
              <w:pStyle w:val="TableParagraph"/>
              <w:spacing w:line="276" w:lineRule="auto"/>
              <w:ind w:left="158" w:hanging="16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dan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RN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4A167903" w14:textId="4A6436E4" w:rsidR="002A72FF" w:rsidRPr="002F2F0F" w:rsidRDefault="002A72FF" w:rsidP="002A72FF">
            <w:pPr>
              <w:pStyle w:val="TableParagraph"/>
              <w:spacing w:line="276" w:lineRule="auto"/>
              <w:ind w:left="158" w:right="125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mak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Skor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437" w:type="dxa"/>
            <w:gridSpan w:val="9"/>
            <w:vAlign w:val="center"/>
          </w:tcPr>
          <w:p w14:paraId="4F5E6CDD" w14:textId="2AAB678C" w:rsidR="002A72FF" w:rsidRPr="002F2F0F" w:rsidRDefault="002A72FF" w:rsidP="002A72FF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a</w:t>
            </w:r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N 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b</w:t>
            </w:r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z w:val="16"/>
              </w:rPr>
              <w:t xml:space="preserve"> 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  <w:lang w:val="en-US"/>
              </w:rPr>
              <w:t>W</w:t>
            </w:r>
            <w:r w:rsidRPr="002F2F0F">
              <w:rPr>
                <w:color w:val="000000" w:themeColor="text1"/>
                <w:sz w:val="16"/>
              </w:rPr>
              <w:t xml:space="preserve"> ≤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c</w:t>
            </w:r>
          </w:p>
          <w:p w14:paraId="36C53145" w14:textId="1D7CEE76" w:rsidR="002A72FF" w:rsidRPr="002F2F0F" w:rsidRDefault="00C20534" w:rsidP="002A72FF">
            <w:pPr>
              <w:pStyle w:val="TableParagraph"/>
              <w:spacing w:before="28"/>
              <w:ind w:left="200" w:right="295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2A72FF" w:rsidRPr="002F2F0F">
              <w:rPr>
                <w:color w:val="000000" w:themeColor="text1"/>
                <w:sz w:val="16"/>
                <w:lang w:val="en-US"/>
              </w:rPr>
              <w:t xml:space="preserve">Skor = 4 x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(</w:t>
            </w:r>
            <w:r w:rsidR="002A72FF" w:rsidRPr="002F2F0F">
              <w:rPr>
                <w:color w:val="000000" w:themeColor="text1"/>
                <w:sz w:val="16"/>
                <w:lang w:val="en-US"/>
              </w:rPr>
              <w:t>(A+B+(C/2</w:t>
            </w:r>
            <w:proofErr w:type="gramStart"/>
            <w:r w:rsidR="002A72FF" w:rsidRPr="002F2F0F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="002A72FF" w:rsidRPr="002F2F0F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="002A72FF" w:rsidRPr="002F2F0F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="002A72FF" w:rsidRPr="002F2F0F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="002A72FF" w:rsidRPr="002F2F0F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="002A72FF" w:rsidRPr="002F2F0F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="002A72FF" w:rsidRPr="002F2F0F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="002A72FF" w:rsidRPr="002F2F0F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="002A72FF" w:rsidRPr="002F2F0F">
              <w:rPr>
                <w:color w:val="000000" w:themeColor="text1"/>
                <w:sz w:val="16"/>
                <w:lang w:val="en-US"/>
              </w:rPr>
              <w:t>)/2)</w:t>
            </w:r>
            <w:r w:rsidR="00D04898" w:rsidRPr="002F2F0F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CB528D" w:rsidRPr="008B6490" w14:paraId="5636DD12" w14:textId="77777777" w:rsidTr="0044009E">
        <w:trPr>
          <w:trHeight w:val="591"/>
        </w:trPr>
        <w:tc>
          <w:tcPr>
            <w:tcW w:w="596" w:type="dxa"/>
            <w:vMerge/>
            <w:tcBorders>
              <w:top w:val="nil"/>
            </w:tcBorders>
          </w:tcPr>
          <w:p w14:paraId="417E6AE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30" w:type="dxa"/>
            <w:vMerge/>
            <w:tcBorders>
              <w:top w:val="nil"/>
            </w:tcBorders>
          </w:tcPr>
          <w:p w14:paraId="29D7A21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gridSpan w:val="2"/>
            <w:vMerge/>
            <w:tcBorders>
              <w:top w:val="nil"/>
            </w:tcBorders>
          </w:tcPr>
          <w:p w14:paraId="50723076" w14:textId="77777777" w:rsidR="00CB528D" w:rsidRPr="006B68D3" w:rsidRDefault="00CB528D">
            <w:pPr>
              <w:rPr>
                <w:color w:val="0070C0"/>
                <w:sz w:val="2"/>
                <w:szCs w:val="2"/>
              </w:rPr>
            </w:pPr>
          </w:p>
        </w:tc>
        <w:tc>
          <w:tcPr>
            <w:tcW w:w="10507" w:type="dxa"/>
            <w:gridSpan w:val="10"/>
          </w:tcPr>
          <w:p w14:paraId="401972AB" w14:textId="77777777" w:rsidR="002A72FF" w:rsidRPr="00E4784F" w:rsidRDefault="002A72FF" w:rsidP="002A72FF">
            <w:pPr>
              <w:pStyle w:val="TableParagraph"/>
              <w:tabs>
                <w:tab w:val="left" w:pos="3821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R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M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N</w:t>
            </w:r>
            <w:r w:rsidRPr="00E4784F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N 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M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W</w:t>
            </w:r>
            <w:r w:rsidRPr="00E4784F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W 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M</w:t>
            </w:r>
            <w:r w:rsidRPr="00E4784F">
              <w:rPr>
                <w:color w:val="000000" w:themeColor="text1"/>
                <w:sz w:val="16"/>
              </w:rPr>
              <w:tab/>
              <w:t>Faktor: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0,1%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 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% ,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c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2%</w:t>
            </w:r>
          </w:p>
          <w:p w14:paraId="2B50EB74" w14:textId="77777777" w:rsidR="002A72FF" w:rsidRPr="00E4784F" w:rsidRDefault="002A72FF" w:rsidP="002A72FF">
            <w:pPr>
              <w:pStyle w:val="TableParagraph"/>
              <w:spacing w:before="28" w:line="278" w:lineRule="auto"/>
              <w:ind w:left="105" w:right="7212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I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estasi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kademik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ernasional.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estas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kademik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sional.</w:t>
            </w:r>
          </w:p>
          <w:p w14:paraId="21E4F39A" w14:textId="77777777" w:rsidR="00017163" w:rsidRPr="00E4784F" w:rsidRDefault="002A72FF" w:rsidP="002A72FF">
            <w:pPr>
              <w:pStyle w:val="TableParagraph"/>
              <w:spacing w:line="276" w:lineRule="auto"/>
              <w:ind w:left="105" w:right="7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W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estasi akademik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wilayah/lokal.</w:t>
            </w:r>
            <w:r w:rsidRPr="00E4784F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M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hasisw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ada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aat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S.</w:t>
            </w:r>
          </w:p>
          <w:p w14:paraId="2D4BF65B" w14:textId="64E844A7" w:rsidR="002A72FF" w:rsidRPr="002A72FF" w:rsidRDefault="002A72FF" w:rsidP="002A72FF">
            <w:pPr>
              <w:pStyle w:val="TableParagraph"/>
              <w:spacing w:line="276" w:lineRule="auto"/>
              <w:ind w:left="105" w:right="7105"/>
              <w:rPr>
                <w:color w:val="0070C0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>A=RI/a; B=RN/b; C=RW/c</w:t>
            </w:r>
          </w:p>
        </w:tc>
      </w:tr>
      <w:tr w:rsidR="008220AF" w:rsidRPr="008220AF" w14:paraId="28B35DB9" w14:textId="77777777" w:rsidTr="0044009E">
        <w:trPr>
          <w:trHeight w:val="858"/>
        </w:trPr>
        <w:tc>
          <w:tcPr>
            <w:tcW w:w="596" w:type="dxa"/>
            <w:vAlign w:val="center"/>
          </w:tcPr>
          <w:p w14:paraId="1E8BF5B7" w14:textId="01FD8F94" w:rsidR="008220AF" w:rsidRPr="008220AF" w:rsidRDefault="008220AF" w:rsidP="008220AF">
            <w:pPr>
              <w:pStyle w:val="TableParagraph"/>
              <w:spacing w:before="1"/>
              <w:ind w:left="195"/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</w:pPr>
            <w:r w:rsidRPr="008220AF"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  <w:lastRenderedPageBreak/>
              <w:t>No</w:t>
            </w:r>
          </w:p>
        </w:tc>
        <w:tc>
          <w:tcPr>
            <w:tcW w:w="1530" w:type="dxa"/>
            <w:vAlign w:val="center"/>
          </w:tcPr>
          <w:p w14:paraId="7A5E3D33" w14:textId="563C00C8" w:rsidR="008220AF" w:rsidRPr="008220AF" w:rsidRDefault="008220AF" w:rsidP="008220AF">
            <w:pPr>
              <w:pStyle w:val="TableParagraph"/>
              <w:jc w:val="center"/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</w:pPr>
            <w:proofErr w:type="spellStart"/>
            <w:r w:rsidRPr="008220AF"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  <w:t>Elemen</w:t>
            </w:r>
            <w:proofErr w:type="spellEnd"/>
          </w:p>
        </w:tc>
        <w:tc>
          <w:tcPr>
            <w:tcW w:w="1985" w:type="dxa"/>
            <w:gridSpan w:val="2"/>
            <w:vAlign w:val="center"/>
          </w:tcPr>
          <w:p w14:paraId="0C5ED7EC" w14:textId="17AE6413" w:rsidR="008220AF" w:rsidRPr="008220AF" w:rsidRDefault="008220AF" w:rsidP="008220AF">
            <w:pPr>
              <w:pStyle w:val="TableParagraph"/>
              <w:spacing w:before="1" w:line="276" w:lineRule="auto"/>
              <w:ind w:left="106" w:right="231"/>
              <w:jc w:val="center"/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</w:pPr>
            <w:proofErr w:type="spellStart"/>
            <w:r w:rsidRPr="008220AF"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  <w:t>Indikator</w:t>
            </w:r>
            <w:proofErr w:type="spellEnd"/>
          </w:p>
        </w:tc>
        <w:tc>
          <w:tcPr>
            <w:tcW w:w="2070" w:type="dxa"/>
            <w:vAlign w:val="center"/>
          </w:tcPr>
          <w:p w14:paraId="2D8E3F18" w14:textId="45C6B27F" w:rsidR="008220AF" w:rsidRPr="008220AF" w:rsidRDefault="008220AF" w:rsidP="008220AF">
            <w:pPr>
              <w:pStyle w:val="TableParagraph"/>
              <w:spacing w:before="1" w:line="276" w:lineRule="auto"/>
              <w:jc w:val="center"/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  <w:t>4</w:t>
            </w:r>
          </w:p>
        </w:tc>
        <w:tc>
          <w:tcPr>
            <w:tcW w:w="2115" w:type="dxa"/>
            <w:gridSpan w:val="2"/>
            <w:vAlign w:val="center"/>
          </w:tcPr>
          <w:p w14:paraId="6DFD374E" w14:textId="72BA8D19" w:rsidR="008220AF" w:rsidRPr="008220AF" w:rsidRDefault="008220AF" w:rsidP="008220AF">
            <w:pPr>
              <w:pStyle w:val="TableParagraph"/>
              <w:spacing w:before="1"/>
              <w:ind w:left="30" w:right="75"/>
              <w:jc w:val="center"/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  <w:t>3</w:t>
            </w:r>
          </w:p>
        </w:tc>
        <w:tc>
          <w:tcPr>
            <w:tcW w:w="2116" w:type="dxa"/>
            <w:gridSpan w:val="3"/>
            <w:vAlign w:val="center"/>
          </w:tcPr>
          <w:p w14:paraId="263FACBD" w14:textId="79C3E58D" w:rsidR="008220AF" w:rsidRPr="008220AF" w:rsidRDefault="008220AF" w:rsidP="008220AF">
            <w:pPr>
              <w:pStyle w:val="TableParagraph"/>
              <w:spacing w:before="1"/>
              <w:ind w:left="30" w:right="75"/>
              <w:jc w:val="center"/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  <w:t>2</w:t>
            </w:r>
          </w:p>
        </w:tc>
        <w:tc>
          <w:tcPr>
            <w:tcW w:w="2116" w:type="dxa"/>
            <w:gridSpan w:val="2"/>
            <w:vAlign w:val="center"/>
          </w:tcPr>
          <w:p w14:paraId="73D29CCF" w14:textId="6B4A3A98" w:rsidR="008220AF" w:rsidRPr="008220AF" w:rsidRDefault="008220AF" w:rsidP="008220AF">
            <w:pPr>
              <w:pStyle w:val="TableParagraph"/>
              <w:spacing w:before="1"/>
              <w:ind w:left="30" w:right="75"/>
              <w:jc w:val="center"/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  <w:t>1</w:t>
            </w:r>
          </w:p>
        </w:tc>
        <w:tc>
          <w:tcPr>
            <w:tcW w:w="2090" w:type="dxa"/>
            <w:gridSpan w:val="2"/>
            <w:vAlign w:val="center"/>
          </w:tcPr>
          <w:p w14:paraId="451744B3" w14:textId="19B6DA79" w:rsidR="008220AF" w:rsidRPr="008220AF" w:rsidRDefault="008220AF" w:rsidP="008220AF">
            <w:pPr>
              <w:pStyle w:val="TableParagraph"/>
              <w:spacing w:before="1"/>
              <w:ind w:left="30" w:right="75"/>
              <w:jc w:val="center"/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</w:pPr>
            <w:r>
              <w:rPr>
                <w:rFonts w:ascii="Arial" w:hAnsi="Arial" w:cs="Arial"/>
                <w:b/>
                <w:bCs/>
                <w:color w:val="000000" w:themeColor="text1"/>
                <w:sz w:val="18"/>
                <w:szCs w:val="18"/>
                <w:lang w:val="en-US"/>
              </w:rPr>
              <w:t>0</w:t>
            </w:r>
          </w:p>
        </w:tc>
      </w:tr>
      <w:tr w:rsidR="00E4784F" w:rsidRPr="00E4784F" w14:paraId="1E4C7A5A" w14:textId="77777777" w:rsidTr="0044009E">
        <w:trPr>
          <w:trHeight w:val="858"/>
        </w:trPr>
        <w:tc>
          <w:tcPr>
            <w:tcW w:w="596" w:type="dxa"/>
            <w:vMerge w:val="restart"/>
          </w:tcPr>
          <w:p w14:paraId="11CBD77B" w14:textId="1B2B01BC" w:rsidR="008220AF" w:rsidRPr="00227EAB" w:rsidRDefault="008220AF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30" w:type="dxa"/>
            <w:vMerge w:val="restart"/>
          </w:tcPr>
          <w:p w14:paraId="5416384A" w14:textId="77777777" w:rsidR="008220AF" w:rsidRPr="008B6490" w:rsidRDefault="008220AF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  <w:vMerge w:val="restart"/>
          </w:tcPr>
          <w:p w14:paraId="568D6FFF" w14:textId="77777777" w:rsidR="008220AF" w:rsidRPr="00E4784F" w:rsidRDefault="008220AF">
            <w:pPr>
              <w:pStyle w:val="TableParagraph"/>
              <w:spacing w:before="1" w:line="276" w:lineRule="auto"/>
              <w:ind w:left="106" w:right="231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restasi mahasiswa di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idang nonakademik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lam</w:t>
            </w:r>
            <w:r w:rsidRPr="00E4784F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ahun</w:t>
            </w:r>
            <w:r w:rsidRPr="00E4784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hir.</w:t>
            </w:r>
          </w:p>
          <w:p w14:paraId="0B0E62E1" w14:textId="77777777" w:rsidR="008220AF" w:rsidRPr="00E4784F" w:rsidRDefault="008220AF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37A47F8" w14:textId="41F41207" w:rsidR="008220AF" w:rsidRPr="00E4784F" w:rsidRDefault="008220AF" w:rsidP="005F0304">
            <w:pPr>
              <w:pStyle w:val="TableParagraph"/>
              <w:spacing w:before="1"/>
              <w:ind w:right="560"/>
              <w:jc w:val="right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8.b.2) LKPS</w:t>
            </w:r>
          </w:p>
        </w:tc>
        <w:tc>
          <w:tcPr>
            <w:tcW w:w="2070" w:type="dxa"/>
          </w:tcPr>
          <w:p w14:paraId="78DA717A" w14:textId="319FCD6E" w:rsidR="008220AF" w:rsidRPr="002F2F0F" w:rsidRDefault="008220AF" w:rsidP="00017163">
            <w:pPr>
              <w:pStyle w:val="TableParagraph"/>
              <w:spacing w:before="1" w:line="276" w:lineRule="auto"/>
              <w:ind w:right="534"/>
              <w:rPr>
                <w:color w:val="000000" w:themeColor="text1"/>
                <w:sz w:val="16"/>
              </w:rPr>
            </w:pPr>
          </w:p>
          <w:p w14:paraId="7FF54600" w14:textId="55C085C5" w:rsidR="008220AF" w:rsidRPr="002F2F0F" w:rsidRDefault="008220AF" w:rsidP="00DE569F">
            <w:pPr>
              <w:pStyle w:val="TableParagraph"/>
              <w:spacing w:line="276" w:lineRule="auto"/>
              <w:ind w:left="158" w:hanging="16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pacing w:val="-5"/>
                <w:sz w:val="16"/>
                <w:lang w:val="en-US"/>
              </w:rPr>
              <w:t xml:space="preserve">a 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dan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RN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58CF1838" w14:textId="7F8B6B0D" w:rsidR="008220AF" w:rsidRPr="002F2F0F" w:rsidRDefault="008220AF" w:rsidP="00DE569F">
            <w:pPr>
              <w:pStyle w:val="TableParagraph"/>
              <w:spacing w:before="1" w:line="276" w:lineRule="auto"/>
              <w:ind w:left="158" w:right="266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mak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Skor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437" w:type="dxa"/>
            <w:gridSpan w:val="9"/>
            <w:vAlign w:val="center"/>
          </w:tcPr>
          <w:p w14:paraId="389E9F43" w14:textId="50C0FAA0" w:rsidR="008220AF" w:rsidRPr="002F2F0F" w:rsidRDefault="008220AF" w:rsidP="00DE569F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a</w:t>
            </w:r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N 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b</w:t>
            </w:r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z w:val="16"/>
              </w:rPr>
              <w:t xml:space="preserve"> 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RW</w:t>
            </w:r>
            <w:r w:rsidRPr="002F2F0F">
              <w:rPr>
                <w:color w:val="000000" w:themeColor="text1"/>
                <w:sz w:val="16"/>
              </w:rPr>
              <w:t xml:space="preserve"> ≤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c</w:t>
            </w:r>
          </w:p>
          <w:p w14:paraId="3327F0C5" w14:textId="5CD4E6E1" w:rsidR="008220AF" w:rsidRPr="002F2F0F" w:rsidRDefault="008220AF" w:rsidP="00DE569F">
            <w:pPr>
              <w:pStyle w:val="TableParagraph"/>
              <w:spacing w:before="24"/>
              <w:ind w:left="200" w:right="295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Skor = 4 x ((A+B+(C/2</w:t>
            </w:r>
            <w:proofErr w:type="gramStart"/>
            <w:r w:rsidRPr="002F2F0F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Pr="002F2F0F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/2)</w:t>
            </w:r>
            <w:r w:rsidR="00D04898" w:rsidRPr="002F2F0F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8220AF" w:rsidRPr="008B6490" w14:paraId="3AD3CAF4" w14:textId="77777777" w:rsidTr="007B4018">
        <w:trPr>
          <w:trHeight w:val="1752"/>
        </w:trPr>
        <w:tc>
          <w:tcPr>
            <w:tcW w:w="596" w:type="dxa"/>
            <w:vMerge/>
          </w:tcPr>
          <w:p w14:paraId="46B2E81C" w14:textId="77777777" w:rsidR="008220AF" w:rsidRPr="008B6490" w:rsidRDefault="008220AF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30" w:type="dxa"/>
            <w:vMerge/>
          </w:tcPr>
          <w:p w14:paraId="587F4420" w14:textId="77777777" w:rsidR="008220AF" w:rsidRPr="008B6490" w:rsidRDefault="008220AF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  <w:vMerge/>
          </w:tcPr>
          <w:p w14:paraId="3DC10969" w14:textId="7E1068B2" w:rsidR="008220AF" w:rsidRPr="00E4784F" w:rsidRDefault="008220AF">
            <w:pPr>
              <w:pStyle w:val="TableParagraph"/>
              <w:spacing w:before="1"/>
              <w:ind w:right="560"/>
              <w:jc w:val="right"/>
              <w:rPr>
                <w:color w:val="000000" w:themeColor="text1"/>
                <w:sz w:val="16"/>
              </w:rPr>
            </w:pPr>
          </w:p>
        </w:tc>
        <w:tc>
          <w:tcPr>
            <w:tcW w:w="10507" w:type="dxa"/>
            <w:gridSpan w:val="10"/>
          </w:tcPr>
          <w:p w14:paraId="041FFA83" w14:textId="77777777" w:rsidR="008220AF" w:rsidRPr="00E4784F" w:rsidRDefault="008220AF" w:rsidP="00DE569F">
            <w:pPr>
              <w:pStyle w:val="TableParagraph"/>
              <w:tabs>
                <w:tab w:val="left" w:pos="3821"/>
              </w:tabs>
              <w:spacing w:before="5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R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M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N</w:t>
            </w:r>
            <w:r w:rsidRPr="00E4784F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N 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M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W</w:t>
            </w:r>
            <w:r w:rsidRPr="00E4784F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W 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M</w:t>
            </w:r>
            <w:r w:rsidRPr="00E4784F">
              <w:rPr>
                <w:color w:val="000000" w:themeColor="text1"/>
                <w:sz w:val="16"/>
              </w:rPr>
              <w:tab/>
              <w:t>Faktor: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0,2%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 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2% ,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c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4%</w:t>
            </w:r>
          </w:p>
          <w:p w14:paraId="59DA203F" w14:textId="77777777" w:rsidR="008220AF" w:rsidRPr="00E4784F" w:rsidRDefault="008220AF" w:rsidP="00DE569F">
            <w:pPr>
              <w:pStyle w:val="TableParagraph"/>
              <w:spacing w:before="28" w:line="278" w:lineRule="auto"/>
              <w:ind w:left="105" w:right="6948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I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estasi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onakademik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ernasional.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estas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onakademik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sional.</w:t>
            </w:r>
          </w:p>
          <w:p w14:paraId="2013F49E" w14:textId="77777777" w:rsidR="008220AF" w:rsidRPr="00E4784F" w:rsidRDefault="008220AF" w:rsidP="00DE569F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W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restas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onakademik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wilayah/lokal.</w:t>
            </w:r>
          </w:p>
          <w:p w14:paraId="49535ADA" w14:textId="77777777" w:rsidR="008220AF" w:rsidRPr="00E4784F" w:rsidRDefault="008220AF" w:rsidP="00DE569F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M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hasiswa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ad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aat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S.</w:t>
            </w:r>
          </w:p>
          <w:p w14:paraId="60E48BCB" w14:textId="04DC5717" w:rsidR="008220AF" w:rsidRPr="00E4784F" w:rsidRDefault="008220AF" w:rsidP="00DE569F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>A=RI/a; B=RN/b; C=RW/c</w:t>
            </w:r>
          </w:p>
        </w:tc>
      </w:tr>
      <w:tr w:rsidR="00CB528D" w:rsidRPr="008B6490" w14:paraId="709BA0F0" w14:textId="77777777" w:rsidTr="0044009E">
        <w:trPr>
          <w:trHeight w:val="425"/>
        </w:trPr>
        <w:tc>
          <w:tcPr>
            <w:tcW w:w="596" w:type="dxa"/>
            <w:vMerge w:val="restart"/>
          </w:tcPr>
          <w:p w14:paraId="6A1DD52B" w14:textId="5F08794E" w:rsidR="00CB528D" w:rsidRPr="00227EAB" w:rsidRDefault="00FA532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 w:rsidR="00227EAB"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30" w:type="dxa"/>
            <w:vMerge w:val="restart"/>
          </w:tcPr>
          <w:p w14:paraId="1587CD5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  <w:vMerge w:val="restart"/>
          </w:tcPr>
          <w:p w14:paraId="15DDE3C5" w14:textId="77777777" w:rsidR="00CB528D" w:rsidRPr="008B6490" w:rsidRDefault="00FA532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7C77A985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15AF52EC" w14:textId="77777777" w:rsidR="00CB528D" w:rsidRPr="008B6490" w:rsidRDefault="00FA5323">
            <w:pPr>
              <w:pStyle w:val="TableParagraph"/>
              <w:spacing w:before="1" w:line="276" w:lineRule="auto"/>
              <w:ind w:left="106" w:right="3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ahun).</w:t>
            </w:r>
          </w:p>
          <w:p w14:paraId="020CE81A" w14:textId="77777777" w:rsidR="00CB528D" w:rsidRPr="008B6490" w:rsidRDefault="00CB528D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430E20C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55" w:type="dxa"/>
            <w:gridSpan w:val="2"/>
            <w:vMerge w:val="restart"/>
          </w:tcPr>
          <w:p w14:paraId="225CAD79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877AD88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9"/>
              </w:rPr>
            </w:pPr>
          </w:p>
          <w:p w14:paraId="02492B8D" w14:textId="77777777" w:rsidR="00CB528D" w:rsidRPr="008B6490" w:rsidRDefault="00FA5323">
            <w:pPr>
              <w:pStyle w:val="TableParagraph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5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 M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≤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,5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4C187E56" w14:textId="77777777" w:rsidR="00CB528D" w:rsidRPr="008B6490" w:rsidRDefault="00FA5323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6390" w:type="dxa"/>
            <w:gridSpan w:val="7"/>
          </w:tcPr>
          <w:p w14:paraId="62B39956" w14:textId="77777777" w:rsidR="00CB528D" w:rsidRPr="008B6490" w:rsidRDefault="00FA5323">
            <w:pPr>
              <w:pStyle w:val="TableParagraph"/>
              <w:spacing w:before="5"/>
              <w:ind w:left="1921" w:right="190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≤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1F0E5EE5" w14:textId="77777777" w:rsidR="00CB528D" w:rsidRPr="008B6490" w:rsidRDefault="00FA5323">
            <w:pPr>
              <w:pStyle w:val="TableParagraph"/>
              <w:spacing w:before="28"/>
              <w:ind w:left="1921" w:right="190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8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S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4</w:t>
            </w:r>
          </w:p>
        </w:tc>
        <w:tc>
          <w:tcPr>
            <w:tcW w:w="1962" w:type="dxa"/>
            <w:vMerge w:val="restart"/>
          </w:tcPr>
          <w:p w14:paraId="055B4B31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A603BAB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9"/>
              </w:rPr>
            </w:pPr>
          </w:p>
          <w:p w14:paraId="78DDD0AE" w14:textId="77777777" w:rsidR="00CB528D" w:rsidRPr="008B6490" w:rsidRDefault="00FA5323">
            <w:pPr>
              <w:pStyle w:val="TableParagraph"/>
              <w:spacing w:line="276" w:lineRule="auto"/>
              <w:ind w:left="476" w:right="464" w:firstLine="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MS ≤ 3 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</w:tc>
      </w:tr>
      <w:tr w:rsidR="00CB528D" w:rsidRPr="008B6490" w14:paraId="2F72B214" w14:textId="77777777" w:rsidTr="007B4018">
        <w:trPr>
          <w:trHeight w:val="1086"/>
        </w:trPr>
        <w:tc>
          <w:tcPr>
            <w:tcW w:w="596" w:type="dxa"/>
            <w:vMerge/>
            <w:tcBorders>
              <w:top w:val="nil"/>
            </w:tcBorders>
          </w:tcPr>
          <w:p w14:paraId="1D7A0F9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30" w:type="dxa"/>
            <w:vMerge/>
            <w:tcBorders>
              <w:top w:val="nil"/>
            </w:tcBorders>
          </w:tcPr>
          <w:p w14:paraId="6EB5368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gridSpan w:val="2"/>
            <w:vMerge/>
            <w:tcBorders>
              <w:top w:val="nil"/>
            </w:tcBorders>
          </w:tcPr>
          <w:p w14:paraId="38F999A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55" w:type="dxa"/>
            <w:gridSpan w:val="2"/>
            <w:vMerge/>
            <w:tcBorders>
              <w:top w:val="nil"/>
            </w:tcBorders>
          </w:tcPr>
          <w:p w14:paraId="5A87A58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6390" w:type="dxa"/>
            <w:gridSpan w:val="7"/>
          </w:tcPr>
          <w:p w14:paraId="20E534E9" w14:textId="77777777" w:rsidR="00CB528D" w:rsidRPr="008B6490" w:rsidRDefault="00CB528D">
            <w:pPr>
              <w:pStyle w:val="TableParagraph"/>
              <w:spacing w:before="1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42B8977" w14:textId="77777777" w:rsidR="00CB528D" w:rsidRPr="008B6490" w:rsidRDefault="00FA5323">
            <w:pPr>
              <w:pStyle w:val="TableParagraph"/>
              <w:spacing w:before="1"/>
              <w:ind w:left="1921" w:right="190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,5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S ≤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65456442" w14:textId="77777777" w:rsidR="00CB528D" w:rsidRPr="008B6490" w:rsidRDefault="00FA5323">
            <w:pPr>
              <w:pStyle w:val="TableParagraph"/>
              <w:spacing w:before="28"/>
              <w:ind w:left="1921" w:right="190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56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8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S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1962" w:type="dxa"/>
            <w:vMerge/>
            <w:tcBorders>
              <w:top w:val="nil"/>
            </w:tcBorders>
          </w:tcPr>
          <w:p w14:paraId="3224238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30063F" w:rsidRPr="008B6490" w14:paraId="4EEC60BE" w14:textId="77777777" w:rsidTr="0044009E">
        <w:trPr>
          <w:trHeight w:val="2148"/>
        </w:trPr>
        <w:tc>
          <w:tcPr>
            <w:tcW w:w="596" w:type="dxa"/>
          </w:tcPr>
          <w:p w14:paraId="37D920AD" w14:textId="40109504" w:rsidR="0030063F" w:rsidRPr="008B6490" w:rsidRDefault="0012549C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5</w:t>
            </w:r>
            <w:r w:rsidR="00227EAB">
              <w:rPr>
                <w:color w:val="000000" w:themeColor="text1"/>
                <w:sz w:val="16"/>
                <w:lang w:val="en-US"/>
              </w:rPr>
              <w:t>9</w:t>
            </w:r>
          </w:p>
        </w:tc>
        <w:tc>
          <w:tcPr>
            <w:tcW w:w="1530" w:type="dxa"/>
          </w:tcPr>
          <w:p w14:paraId="1FC7553B" w14:textId="77777777" w:rsidR="0030063F" w:rsidRPr="008B6490" w:rsidRDefault="0030063F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</w:tcPr>
          <w:p w14:paraId="010C82D1" w14:textId="11679ADE" w:rsidR="0030063F" w:rsidRPr="008B6490" w:rsidRDefault="0030063F" w:rsidP="0030063F">
            <w:pPr>
              <w:ind w:left="155" w:firstLine="18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Persentase kelulusan tepat waktu (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)</w:t>
            </w:r>
          </w:p>
          <w:p w14:paraId="58034C5D" w14:textId="77777777" w:rsidR="0030063F" w:rsidRPr="008B6490" w:rsidRDefault="0030063F" w:rsidP="0030063F">
            <w:pPr>
              <w:ind w:left="155" w:hanging="549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</w:p>
          <w:p w14:paraId="11956DB9" w14:textId="77777777" w:rsidR="0030063F" w:rsidRPr="008B6490" w:rsidRDefault="0030063F" w:rsidP="0030063F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Rumus perhitungan:</w:t>
            </w:r>
          </w:p>
          <w:p w14:paraId="2C9EFA4C" w14:textId="77777777" w:rsidR="0030063F" w:rsidRPr="008B6490" w:rsidRDefault="0030063F" w:rsidP="0030063F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</w:p>
          <w:p w14:paraId="69F4EFE7" w14:textId="59A76A6B" w:rsidR="0030063F" w:rsidRPr="008B6490" w:rsidRDefault="0030063F" w:rsidP="0030063F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= </w:t>
            </w:r>
            <w:r w:rsidR="007B4D99" w:rsidRPr="00144BEB">
              <w:rPr>
                <w:rFonts w:ascii="Arial" w:hAnsi="Arial" w:cs="Arial"/>
                <w:b/>
                <w:noProof/>
                <w:color w:val="000000" w:themeColor="text1"/>
                <w:position w:val="-28"/>
                <w:sz w:val="10"/>
                <w:szCs w:val="10"/>
              </w:rPr>
              <w:object w:dxaOrig="1180" w:dyaOrig="660" w14:anchorId="2B4302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55pt;height:30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697899439" r:id="rId11"/>
              </w:object>
            </w:r>
          </w:p>
          <w:p w14:paraId="03FBF821" w14:textId="77777777" w:rsidR="0030063F" w:rsidRPr="008B6490" w:rsidRDefault="0030063F" w:rsidP="0030063F">
            <w:pPr>
              <w:ind w:left="155"/>
              <w:rPr>
                <w:color w:val="000000" w:themeColor="text1"/>
                <w:sz w:val="16"/>
              </w:rPr>
            </w:pPr>
          </w:p>
          <w:p w14:paraId="71B8A4F3" w14:textId="1EB795D6" w:rsidR="0030063F" w:rsidRPr="008B6490" w:rsidRDefault="0030063F" w:rsidP="0030063F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  <w:p w14:paraId="3D1D7DBE" w14:textId="524D1201" w:rsidR="0030063F" w:rsidRPr="008B6490" w:rsidRDefault="0030063F" w:rsidP="0030063F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2155" w:type="dxa"/>
            <w:gridSpan w:val="2"/>
          </w:tcPr>
          <w:p w14:paraId="1147C8A0" w14:textId="77777777" w:rsidR="0030063F" w:rsidRPr="008B6490" w:rsidRDefault="0030063F">
            <w:pPr>
              <w:pStyle w:val="TableParagraph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  <w:p w14:paraId="316AE3A5" w14:textId="77777777" w:rsidR="0030063F" w:rsidRPr="008B6490" w:rsidRDefault="0030063F">
            <w:pPr>
              <w:pStyle w:val="TableParagraph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  <w:p w14:paraId="1C606C46" w14:textId="77777777" w:rsidR="0030063F" w:rsidRPr="008B6490" w:rsidRDefault="0030063F">
            <w:pPr>
              <w:pStyle w:val="TableParagraph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  <w:p w14:paraId="2F6DBC8A" w14:textId="722F2F4B" w:rsidR="0030063F" w:rsidRPr="008B6490" w:rsidRDefault="0030063F" w:rsidP="0030063F">
            <w:pPr>
              <w:pStyle w:val="TableParagraph"/>
              <w:ind w:left="158" w:right="125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Jika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≥ 50%, maka skor = 4.</w:t>
            </w:r>
          </w:p>
        </w:tc>
        <w:tc>
          <w:tcPr>
            <w:tcW w:w="6390" w:type="dxa"/>
            <w:gridSpan w:val="7"/>
          </w:tcPr>
          <w:p w14:paraId="2A67D70F" w14:textId="77777777" w:rsidR="0030063F" w:rsidRPr="008B6490" w:rsidRDefault="0030063F">
            <w:pPr>
              <w:pStyle w:val="TableParagraph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  <w:p w14:paraId="06570891" w14:textId="77777777" w:rsidR="0030063F" w:rsidRPr="008B6490" w:rsidRDefault="0030063F">
            <w:pPr>
              <w:pStyle w:val="TableParagraph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  <w:p w14:paraId="453472B4" w14:textId="77777777" w:rsidR="0030063F" w:rsidRPr="008B6490" w:rsidRDefault="0030063F">
            <w:pPr>
              <w:pStyle w:val="TableParagraph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  <w:p w14:paraId="7E481153" w14:textId="77777777" w:rsidR="0030063F" w:rsidRPr="008B6490" w:rsidRDefault="0030063F">
            <w:pPr>
              <w:pStyle w:val="TableParagraph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  <w:p w14:paraId="1FE6BDCC" w14:textId="06DEF3F5" w:rsidR="0030063F" w:rsidRPr="008B6490" w:rsidRDefault="0030063F" w:rsidP="0030063F">
            <w:pPr>
              <w:pStyle w:val="TableParagraph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Jika  0% &lt;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&lt; 50%, maka skor = 1 + (6 x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).</w:t>
            </w:r>
          </w:p>
        </w:tc>
        <w:tc>
          <w:tcPr>
            <w:tcW w:w="1962" w:type="dxa"/>
          </w:tcPr>
          <w:p w14:paraId="31DAC338" w14:textId="77777777" w:rsidR="0030063F" w:rsidRPr="008B6490" w:rsidRDefault="0030063F">
            <w:pPr>
              <w:pStyle w:val="TableParagraph"/>
              <w:rPr>
                <w:rFonts w:ascii="Arial"/>
                <w:b/>
                <w:color w:val="000000" w:themeColor="text1"/>
                <w:sz w:val="18"/>
                <w:lang w:val="en-US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  <w:lang w:val="en-US"/>
              </w:rPr>
              <w:t xml:space="preserve"> </w:t>
            </w:r>
          </w:p>
          <w:p w14:paraId="3D323851" w14:textId="77777777" w:rsidR="0030063F" w:rsidRPr="008B6490" w:rsidRDefault="0030063F">
            <w:pPr>
              <w:pStyle w:val="TableParagraph"/>
              <w:rPr>
                <w:rFonts w:ascii="Arial"/>
                <w:b/>
                <w:color w:val="000000" w:themeColor="text1"/>
                <w:sz w:val="18"/>
                <w:lang w:val="en-US"/>
              </w:rPr>
            </w:pPr>
          </w:p>
          <w:p w14:paraId="0D7C860A" w14:textId="77777777" w:rsidR="0030063F" w:rsidRPr="008B6490" w:rsidRDefault="0030063F">
            <w:pPr>
              <w:pStyle w:val="TableParagraph"/>
              <w:rPr>
                <w:rFonts w:ascii="Arial"/>
                <w:b/>
                <w:color w:val="000000" w:themeColor="text1"/>
                <w:sz w:val="18"/>
                <w:lang w:val="en-US"/>
              </w:rPr>
            </w:pPr>
          </w:p>
          <w:p w14:paraId="720BEF68" w14:textId="09370F97" w:rsidR="0030063F" w:rsidRPr="008B6490" w:rsidRDefault="0030063F" w:rsidP="0030063F">
            <w:pPr>
              <w:pStyle w:val="TableParagraph"/>
              <w:ind w:left="270"/>
              <w:rPr>
                <w:rFonts w:ascii="Arial"/>
                <w:b/>
                <w:color w:val="000000" w:themeColor="text1"/>
                <w:sz w:val="18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Jika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= 0, maka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skor = 0.</w:t>
            </w:r>
          </w:p>
        </w:tc>
      </w:tr>
      <w:tr w:rsidR="0030063F" w:rsidRPr="008B6490" w14:paraId="5577C6A9" w14:textId="77777777" w:rsidTr="0044009E">
        <w:trPr>
          <w:trHeight w:val="2229"/>
        </w:trPr>
        <w:tc>
          <w:tcPr>
            <w:tcW w:w="596" w:type="dxa"/>
          </w:tcPr>
          <w:p w14:paraId="03D3A23C" w14:textId="73F35FF5" w:rsidR="0030063F" w:rsidRPr="008B6490" w:rsidRDefault="00227EAB" w:rsidP="0030063F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0</w:t>
            </w:r>
          </w:p>
        </w:tc>
        <w:tc>
          <w:tcPr>
            <w:tcW w:w="1530" w:type="dxa"/>
          </w:tcPr>
          <w:p w14:paraId="690390E4" w14:textId="77777777" w:rsidR="0030063F" w:rsidRPr="008B6490" w:rsidRDefault="0030063F" w:rsidP="0030063F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</w:tcPr>
          <w:p w14:paraId="7CD93F88" w14:textId="77777777" w:rsidR="0030063F" w:rsidRPr="008B6490" w:rsidRDefault="0030063F" w:rsidP="0030063F">
            <w:pPr>
              <w:ind w:left="155" w:right="126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Persentase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ahasiswa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yang DO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atau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engundurkan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diri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(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es-ES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).</w:t>
            </w:r>
          </w:p>
          <w:p w14:paraId="35673433" w14:textId="77777777" w:rsidR="0030063F" w:rsidRPr="008B6490" w:rsidRDefault="0030063F" w:rsidP="0030063F">
            <w:pPr>
              <w:ind w:left="155" w:right="126" w:hanging="549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</w:p>
          <w:p w14:paraId="534A62AA" w14:textId="77777777" w:rsidR="0030063F" w:rsidRPr="008B6490" w:rsidRDefault="0030063F" w:rsidP="0030063F">
            <w:pPr>
              <w:ind w:left="155" w:right="126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Rumus perhitungan:</w:t>
            </w:r>
          </w:p>
          <w:p w14:paraId="724E0CE2" w14:textId="77777777" w:rsidR="0030063F" w:rsidRPr="008B6490" w:rsidRDefault="0030063F" w:rsidP="0030063F">
            <w:pPr>
              <w:ind w:left="155" w:firstLine="18"/>
              <w:rPr>
                <w:rFonts w:ascii="Arial" w:hAnsi="Arial" w:cs="Arial"/>
                <w:bCs/>
                <w:color w:val="000000" w:themeColor="text1"/>
                <w:position w:val="-28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=</w:t>
            </w:r>
            <w:r w:rsidR="007B4D99" w:rsidRPr="00144BEB">
              <w:rPr>
                <w:rFonts w:ascii="Arial" w:hAnsi="Arial" w:cs="Arial"/>
                <w:b/>
                <w:noProof/>
                <w:color w:val="000000" w:themeColor="text1"/>
                <w:position w:val="-28"/>
                <w:sz w:val="16"/>
                <w:szCs w:val="16"/>
              </w:rPr>
              <w:object w:dxaOrig="1920" w:dyaOrig="660" w14:anchorId="16D9BD42">
                <v:shape id="_x0000_i1026" type="#_x0000_t75" alt="" style="width:60pt;height:21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697899440" r:id="rId13"/>
              </w:object>
            </w:r>
          </w:p>
          <w:p w14:paraId="1B0EEADF" w14:textId="77777777" w:rsidR="008220AF" w:rsidRDefault="008220AF" w:rsidP="0030063F">
            <w:pPr>
              <w:ind w:left="155"/>
              <w:rPr>
                <w:color w:val="000000" w:themeColor="text1"/>
                <w:sz w:val="16"/>
              </w:rPr>
            </w:pPr>
          </w:p>
          <w:p w14:paraId="48DA6467" w14:textId="51509271" w:rsidR="0030063F" w:rsidRPr="008B6490" w:rsidRDefault="0030063F" w:rsidP="0030063F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55" w:type="dxa"/>
            <w:gridSpan w:val="2"/>
            <w:vAlign w:val="center"/>
          </w:tcPr>
          <w:p w14:paraId="7D4A9AA2" w14:textId="38EB6E40" w:rsidR="0030063F" w:rsidRPr="008B6490" w:rsidRDefault="0030063F" w:rsidP="0030063F">
            <w:pPr>
              <w:pStyle w:val="TableParagraph"/>
              <w:ind w:left="158" w:right="12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 6%, maka skor = 4.</w:t>
            </w:r>
          </w:p>
        </w:tc>
        <w:tc>
          <w:tcPr>
            <w:tcW w:w="6390" w:type="dxa"/>
            <w:gridSpan w:val="7"/>
            <w:vAlign w:val="center"/>
          </w:tcPr>
          <w:p w14:paraId="321B232D" w14:textId="3AF1607F" w:rsidR="0030063F" w:rsidRPr="008B6490" w:rsidRDefault="0030063F" w:rsidP="0030063F">
            <w:pPr>
              <w:pStyle w:val="TableParagraph"/>
              <w:ind w:left="158" w:right="125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6% &lt;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&lt; 45%, maka skor =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[180 – (400 x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>)] / 39.</w:t>
            </w:r>
          </w:p>
        </w:tc>
        <w:tc>
          <w:tcPr>
            <w:tcW w:w="1962" w:type="dxa"/>
            <w:vAlign w:val="center"/>
          </w:tcPr>
          <w:p w14:paraId="56214598" w14:textId="590FBA68" w:rsidR="0030063F" w:rsidRPr="008B6490" w:rsidRDefault="0030063F" w:rsidP="0030063F">
            <w:pPr>
              <w:pStyle w:val="TableParagraph"/>
              <w:ind w:left="158" w:right="125"/>
              <w:rPr>
                <w:rFonts w:ascii="Arial"/>
                <w:b/>
                <w:color w:val="000000" w:themeColor="text1"/>
                <w:sz w:val="18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≥ 45%, maka skor = 0.</w:t>
            </w:r>
          </w:p>
        </w:tc>
      </w:tr>
      <w:tr w:rsidR="00EF0FC7" w:rsidRPr="008B6490" w14:paraId="775C02A6" w14:textId="77777777" w:rsidTr="0044009E">
        <w:trPr>
          <w:trHeight w:val="528"/>
        </w:trPr>
        <w:tc>
          <w:tcPr>
            <w:tcW w:w="596" w:type="dxa"/>
            <w:vAlign w:val="center"/>
          </w:tcPr>
          <w:p w14:paraId="6894E643" w14:textId="1D5F9636" w:rsidR="00EF0FC7" w:rsidRDefault="00EF0FC7" w:rsidP="00EF0FC7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30" w:type="dxa"/>
            <w:vAlign w:val="center"/>
          </w:tcPr>
          <w:p w14:paraId="3352769A" w14:textId="77124F62" w:rsidR="00EF0FC7" w:rsidRPr="008B6490" w:rsidRDefault="00EF0FC7" w:rsidP="00EF0FC7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gridSpan w:val="2"/>
            <w:vAlign w:val="center"/>
          </w:tcPr>
          <w:p w14:paraId="7D9CB8C0" w14:textId="147C6488" w:rsidR="00EF0FC7" w:rsidRPr="008B6490" w:rsidRDefault="00EF0FC7" w:rsidP="00EF0FC7">
            <w:pPr>
              <w:pStyle w:val="TableParagraph"/>
              <w:spacing w:before="5" w:line="273" w:lineRule="auto"/>
              <w:ind w:left="106" w:right="17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55" w:type="dxa"/>
            <w:gridSpan w:val="2"/>
            <w:vAlign w:val="center"/>
          </w:tcPr>
          <w:p w14:paraId="0068908B" w14:textId="032967B0" w:rsidR="00EF0FC7" w:rsidRPr="008B6490" w:rsidRDefault="00EF0FC7" w:rsidP="00EF0FC7">
            <w:pPr>
              <w:pStyle w:val="TableParagraph"/>
              <w:spacing w:before="5" w:line="273" w:lineRule="auto"/>
              <w:ind w:left="105" w:right="45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  <w:gridSpan w:val="3"/>
            <w:vAlign w:val="center"/>
          </w:tcPr>
          <w:p w14:paraId="467DE276" w14:textId="667B79D7" w:rsidR="00EF0FC7" w:rsidRPr="008B6490" w:rsidRDefault="00EF0FC7" w:rsidP="00EF0FC7">
            <w:pPr>
              <w:pStyle w:val="TableParagraph"/>
              <w:spacing w:before="5" w:line="273" w:lineRule="auto"/>
              <w:ind w:left="109" w:right="47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65" w:type="dxa"/>
            <w:gridSpan w:val="2"/>
            <w:vAlign w:val="center"/>
          </w:tcPr>
          <w:p w14:paraId="6665AB06" w14:textId="29FE2213" w:rsidR="00EF0FC7" w:rsidRPr="008B6490" w:rsidRDefault="00EF0FC7" w:rsidP="00EF0FC7">
            <w:pPr>
              <w:pStyle w:val="TableParagraph"/>
              <w:spacing w:before="5" w:line="273" w:lineRule="auto"/>
              <w:ind w:left="108" w:right="46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065" w:type="dxa"/>
            <w:gridSpan w:val="2"/>
            <w:vAlign w:val="center"/>
          </w:tcPr>
          <w:p w14:paraId="655EEB74" w14:textId="156DEBC7" w:rsidR="00EF0FC7" w:rsidRPr="008B6490" w:rsidRDefault="00EF0FC7" w:rsidP="00EF0FC7">
            <w:pPr>
              <w:pStyle w:val="TableParagraph"/>
              <w:spacing w:before="5" w:line="273" w:lineRule="auto"/>
              <w:ind w:left="104" w:right="4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62" w:type="dxa"/>
            <w:vAlign w:val="center"/>
          </w:tcPr>
          <w:p w14:paraId="057BBF06" w14:textId="34FADF9A" w:rsidR="00EF0FC7" w:rsidRPr="008B6490" w:rsidRDefault="00EF0FC7" w:rsidP="00EF0FC7">
            <w:pPr>
              <w:pStyle w:val="TableParagraph"/>
              <w:spacing w:before="5" w:line="273" w:lineRule="auto"/>
              <w:ind w:left="104" w:right="38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EF0FC7" w:rsidRPr="008B6490" w14:paraId="28044B90" w14:textId="77777777" w:rsidTr="0044009E">
        <w:trPr>
          <w:trHeight w:val="5838"/>
        </w:trPr>
        <w:tc>
          <w:tcPr>
            <w:tcW w:w="596" w:type="dxa"/>
          </w:tcPr>
          <w:p w14:paraId="41971F7B" w14:textId="5C9FDDD5" w:rsidR="00EF0FC7" w:rsidRPr="00227EAB" w:rsidRDefault="00EF0FC7" w:rsidP="00EF0FC7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1</w:t>
            </w:r>
          </w:p>
        </w:tc>
        <w:tc>
          <w:tcPr>
            <w:tcW w:w="1530" w:type="dxa"/>
          </w:tcPr>
          <w:p w14:paraId="5D9F8BBF" w14:textId="77777777" w:rsidR="00EF0FC7" w:rsidRPr="008B6490" w:rsidRDefault="00EF0FC7" w:rsidP="00EF0FC7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</w:tcPr>
          <w:p w14:paraId="4CC104F7" w14:textId="3DB924FC" w:rsidR="00EF0FC7" w:rsidRPr="008B6490" w:rsidRDefault="00EF0FC7" w:rsidP="00EF0FC7">
            <w:pPr>
              <w:pStyle w:val="TableParagraph"/>
              <w:spacing w:before="5" w:line="273" w:lineRule="auto"/>
              <w:ind w:left="106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06099">
              <w:rPr>
                <w:i/>
                <w:iCs/>
                <w:color w:val="000000" w:themeColor="text1"/>
                <w:sz w:val="16"/>
              </w:rPr>
              <w:t>tracer</w:t>
            </w:r>
            <w:r w:rsidRPr="00706099">
              <w:rPr>
                <w:i/>
                <w:iCs/>
                <w:color w:val="000000" w:themeColor="text1"/>
                <w:spacing w:val="1"/>
                <w:sz w:val="16"/>
              </w:rPr>
              <w:t xml:space="preserve"> </w:t>
            </w:r>
            <w:r w:rsidRPr="00706099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>
              <w:rPr>
                <w:color w:val="000000" w:themeColor="text1"/>
                <w:spacing w:val="-8"/>
                <w:sz w:val="16"/>
                <w:lang w:val="en-US"/>
              </w:rPr>
              <w:t xml:space="preserve">  </w:t>
            </w:r>
            <w:r>
              <w:rPr>
                <w:color w:val="000000" w:themeColor="text1"/>
                <w:sz w:val="16"/>
                <w:lang w:val="en-US"/>
              </w:rPr>
              <w:t xml:space="preserve">5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23E844C2" w14:textId="77777777" w:rsidR="00EF0FC7" w:rsidRPr="008B6490" w:rsidRDefault="00EF0FC7" w:rsidP="00EF0FC7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3" w:line="276" w:lineRule="auto"/>
              <w:ind w:right="321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8B6490">
              <w:rPr>
                <w:color w:val="000000" w:themeColor="text1"/>
                <w:sz w:val="16"/>
              </w:rPr>
              <w:t>trac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y terkoordinasi d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,</w:t>
            </w:r>
          </w:p>
          <w:p w14:paraId="20A295D4" w14:textId="77777777" w:rsidR="00EF0FC7" w:rsidRPr="008B6490" w:rsidRDefault="00EF0FC7" w:rsidP="00EF0FC7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1" w:line="276" w:lineRule="auto"/>
              <w:ind w:right="12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tracer study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gule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 tahu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,</w:t>
            </w:r>
          </w:p>
          <w:p w14:paraId="185AA735" w14:textId="77777777" w:rsidR="00EF0FC7" w:rsidRPr="008B6490" w:rsidRDefault="00EF0FC7" w:rsidP="00EF0FC7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2" w:line="276" w:lineRule="auto"/>
              <w:ind w:right="36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kuesion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nya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rac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I.</w:t>
            </w:r>
          </w:p>
          <w:p w14:paraId="68CD50C7" w14:textId="77777777" w:rsidR="00EF0FC7" w:rsidRPr="008B6490" w:rsidRDefault="00EF0FC7" w:rsidP="00EF0FC7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line="276" w:lineRule="auto"/>
              <w:ind w:right="49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ditargetkan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 populasi</w:t>
            </w:r>
          </w:p>
          <w:p w14:paraId="11082B52" w14:textId="77777777" w:rsidR="00EF0FC7" w:rsidRPr="008B6490" w:rsidRDefault="00EF0FC7" w:rsidP="00EF0FC7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,</w:t>
            </w:r>
          </w:p>
          <w:p w14:paraId="01729C32" w14:textId="77777777" w:rsidR="00EF0FC7" w:rsidRPr="008B6490" w:rsidRDefault="00EF0FC7" w:rsidP="00EF0FC7">
            <w:pPr>
              <w:pStyle w:val="TableParagraph"/>
              <w:spacing w:line="276" w:lineRule="auto"/>
              <w:ind w:left="106" w:right="4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5) hasil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isosialisasikan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27A0C8CC" w14:textId="24DECE82" w:rsidR="00EF0FC7" w:rsidRPr="008B6490" w:rsidRDefault="00EF0FC7" w:rsidP="00EF0FC7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55" w:type="dxa"/>
            <w:gridSpan w:val="2"/>
          </w:tcPr>
          <w:p w14:paraId="5E44002A" w14:textId="77777777" w:rsidR="00EF0FC7" w:rsidRPr="008B6490" w:rsidRDefault="00EF0FC7" w:rsidP="00EF0FC7">
            <w:pPr>
              <w:pStyle w:val="TableParagraph"/>
              <w:spacing w:before="5" w:line="273" w:lineRule="auto"/>
              <w:ind w:left="105" w:right="459"/>
              <w:rPr>
                <w:color w:val="000000" w:themeColor="text1"/>
                <w:sz w:val="16"/>
              </w:rPr>
            </w:pPr>
            <w:r w:rsidRPr="00706099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60" w:type="dxa"/>
            <w:gridSpan w:val="3"/>
          </w:tcPr>
          <w:p w14:paraId="71C74517" w14:textId="77777777" w:rsidR="00EF0FC7" w:rsidRPr="008B6490" w:rsidRDefault="00EF0FC7" w:rsidP="00EF0FC7">
            <w:pPr>
              <w:pStyle w:val="TableParagraph"/>
              <w:spacing w:before="5" w:line="273" w:lineRule="auto"/>
              <w:ind w:left="109" w:right="478"/>
              <w:rPr>
                <w:color w:val="000000" w:themeColor="text1"/>
                <w:sz w:val="16"/>
              </w:rPr>
            </w:pPr>
            <w:r w:rsidRPr="00706099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65" w:type="dxa"/>
            <w:gridSpan w:val="2"/>
          </w:tcPr>
          <w:p w14:paraId="04B26A89" w14:textId="77777777" w:rsidR="00EF0FC7" w:rsidRPr="008B6490" w:rsidRDefault="00EF0FC7" w:rsidP="00EF0FC7">
            <w:pPr>
              <w:pStyle w:val="TableParagraph"/>
              <w:spacing w:before="5" w:line="273" w:lineRule="auto"/>
              <w:ind w:left="108" w:right="460"/>
              <w:rPr>
                <w:color w:val="000000" w:themeColor="text1"/>
                <w:sz w:val="16"/>
              </w:rPr>
            </w:pPr>
            <w:r w:rsidRPr="00706099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065" w:type="dxa"/>
            <w:gridSpan w:val="2"/>
          </w:tcPr>
          <w:p w14:paraId="4BADC1E4" w14:textId="77777777" w:rsidR="00EF0FC7" w:rsidRPr="008B6490" w:rsidRDefault="00EF0FC7" w:rsidP="00EF0FC7">
            <w:pPr>
              <w:pStyle w:val="TableParagraph"/>
              <w:spacing w:before="5" w:line="273" w:lineRule="auto"/>
              <w:ind w:left="104" w:right="463"/>
              <w:rPr>
                <w:color w:val="000000" w:themeColor="text1"/>
                <w:sz w:val="16"/>
              </w:rPr>
            </w:pPr>
            <w:r w:rsidRPr="00706099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1962" w:type="dxa"/>
          </w:tcPr>
          <w:p w14:paraId="63F4238A" w14:textId="40F7271C" w:rsidR="00EF0FC7" w:rsidRPr="008B6490" w:rsidRDefault="00EF0FC7" w:rsidP="00EF0FC7">
            <w:pPr>
              <w:pStyle w:val="TableParagraph"/>
              <w:spacing w:before="5" w:line="273" w:lineRule="auto"/>
              <w:ind w:left="104" w:right="3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706099">
              <w:rPr>
                <w:i/>
                <w:iCs/>
                <w:color w:val="000000" w:themeColor="text1"/>
                <w:sz w:val="16"/>
              </w:rPr>
              <w:t>tracer</w:t>
            </w:r>
            <w:r w:rsidR="00706099" w:rsidRPr="00706099">
              <w:rPr>
                <w:i/>
                <w:iCs/>
                <w:color w:val="000000" w:themeColor="text1"/>
                <w:sz w:val="16"/>
                <w:lang w:val="en-US"/>
              </w:rPr>
              <w:t xml:space="preserve"> </w:t>
            </w:r>
            <w:r w:rsidRPr="00706099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706099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</w:tr>
      <w:tr w:rsidR="00EF0FC7" w:rsidRPr="008B6490" w14:paraId="5FECC3F1" w14:textId="77777777" w:rsidTr="0044009E">
        <w:trPr>
          <w:trHeight w:val="421"/>
        </w:trPr>
        <w:tc>
          <w:tcPr>
            <w:tcW w:w="596" w:type="dxa"/>
            <w:vMerge w:val="restart"/>
          </w:tcPr>
          <w:p w14:paraId="1AC63C2A" w14:textId="45AB44D4" w:rsidR="00EF0FC7" w:rsidRPr="008B6490" w:rsidRDefault="00EF0FC7" w:rsidP="00EF0FC7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30" w:type="dxa"/>
            <w:vMerge w:val="restart"/>
          </w:tcPr>
          <w:p w14:paraId="41FEE602" w14:textId="77777777" w:rsidR="00EF0FC7" w:rsidRPr="008B6490" w:rsidRDefault="00EF0FC7" w:rsidP="00EF0FC7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  <w:vMerge w:val="restart"/>
          </w:tcPr>
          <w:p w14:paraId="6ACAB0E4" w14:textId="77777777" w:rsidR="00EF0FC7" w:rsidRPr="008B6490" w:rsidRDefault="00EF0FC7" w:rsidP="00EF0FC7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nggu.</w:t>
            </w:r>
          </w:p>
          <w:p w14:paraId="7CF116AE" w14:textId="77777777" w:rsidR="00EF0FC7" w:rsidRPr="008B6490" w:rsidRDefault="00EF0FC7" w:rsidP="00EF0FC7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48001B27" w14:textId="77777777" w:rsidR="00EF0FC7" w:rsidRPr="008B6490" w:rsidRDefault="00EF0FC7" w:rsidP="00EF0FC7">
            <w:pPr>
              <w:pStyle w:val="TableParagraph"/>
              <w:spacing w:before="1" w:line="276" w:lineRule="auto"/>
              <w:ind w:left="106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WT = waktu tungg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dapatkan </w:t>
            </w:r>
            <w:r w:rsidRPr="008B6490">
              <w:rPr>
                <w:color w:val="000000" w:themeColor="text1"/>
                <w:sz w:val="16"/>
              </w:rPr>
              <w:t>pekerj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 dalam 3 tahu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l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.</w:t>
            </w:r>
          </w:p>
          <w:p w14:paraId="471E9071" w14:textId="77777777" w:rsidR="00EF0FC7" w:rsidRPr="008B6490" w:rsidRDefault="00EF0FC7" w:rsidP="00EF0FC7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A9820C1" w14:textId="77777777" w:rsidR="00EF0FC7" w:rsidRPr="008B6490" w:rsidRDefault="00EF0FC7" w:rsidP="00EF0FC7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d.1) LKPS</w:t>
            </w:r>
          </w:p>
        </w:tc>
        <w:tc>
          <w:tcPr>
            <w:tcW w:w="2155" w:type="dxa"/>
            <w:gridSpan w:val="2"/>
          </w:tcPr>
          <w:p w14:paraId="392D86EC" w14:textId="77777777" w:rsidR="00EF0FC7" w:rsidRPr="008B6490" w:rsidRDefault="00EF0FC7" w:rsidP="00EF0FC7">
            <w:pPr>
              <w:pStyle w:val="TableParagraph"/>
              <w:spacing w:before="1"/>
              <w:ind w:left="267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 bulan,</w:t>
            </w:r>
          </w:p>
          <w:p w14:paraId="229DDA7C" w14:textId="77777777" w:rsidR="00EF0FC7" w:rsidRPr="008B6490" w:rsidRDefault="00EF0FC7" w:rsidP="00EF0FC7">
            <w:pPr>
              <w:pStyle w:val="TableParagraph"/>
              <w:spacing w:before="28"/>
              <w:ind w:left="267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6390" w:type="dxa"/>
            <w:gridSpan w:val="7"/>
          </w:tcPr>
          <w:p w14:paraId="1CD39D38" w14:textId="77777777" w:rsidR="00EF0FC7" w:rsidRPr="008B6490" w:rsidRDefault="00EF0FC7" w:rsidP="00EF0FC7">
            <w:pPr>
              <w:pStyle w:val="TableParagraph"/>
              <w:spacing w:before="1"/>
              <w:ind w:left="2225" w:right="220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≤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≤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8,</w:t>
            </w:r>
          </w:p>
          <w:p w14:paraId="7D431C78" w14:textId="77777777" w:rsidR="00EF0FC7" w:rsidRPr="008B6490" w:rsidRDefault="00EF0FC7" w:rsidP="00EF0FC7">
            <w:pPr>
              <w:pStyle w:val="TableParagraph"/>
              <w:spacing w:before="28"/>
              <w:ind w:left="2225" w:right="221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18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–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T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</w:t>
            </w:r>
          </w:p>
        </w:tc>
        <w:tc>
          <w:tcPr>
            <w:tcW w:w="1962" w:type="dxa"/>
          </w:tcPr>
          <w:p w14:paraId="12A83177" w14:textId="77777777" w:rsidR="00EF0FC7" w:rsidRPr="008B6490" w:rsidRDefault="00EF0FC7" w:rsidP="00EF0FC7">
            <w:pPr>
              <w:pStyle w:val="TableParagraph"/>
              <w:spacing w:before="1"/>
              <w:ind w:left="4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W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gt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8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,</w:t>
            </w:r>
          </w:p>
          <w:p w14:paraId="597E5E19" w14:textId="77777777" w:rsidR="00EF0FC7" w:rsidRPr="008B6490" w:rsidRDefault="00EF0FC7" w:rsidP="00EF0FC7">
            <w:pPr>
              <w:pStyle w:val="TableParagraph"/>
              <w:spacing w:before="28"/>
              <w:ind w:left="4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</w:tc>
      </w:tr>
      <w:tr w:rsidR="00EF0FC7" w:rsidRPr="008B6490" w14:paraId="51546EDB" w14:textId="77777777" w:rsidTr="0044009E">
        <w:trPr>
          <w:trHeight w:val="2796"/>
        </w:trPr>
        <w:tc>
          <w:tcPr>
            <w:tcW w:w="596" w:type="dxa"/>
            <w:vMerge/>
            <w:tcBorders>
              <w:top w:val="nil"/>
            </w:tcBorders>
          </w:tcPr>
          <w:p w14:paraId="1925CCBE" w14:textId="77777777" w:rsidR="00EF0FC7" w:rsidRPr="008B6490" w:rsidRDefault="00EF0FC7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30" w:type="dxa"/>
            <w:vMerge/>
            <w:tcBorders>
              <w:top w:val="nil"/>
            </w:tcBorders>
          </w:tcPr>
          <w:p w14:paraId="5A2C66D8" w14:textId="77777777" w:rsidR="00EF0FC7" w:rsidRPr="008B6490" w:rsidRDefault="00EF0FC7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gridSpan w:val="2"/>
            <w:vMerge/>
            <w:tcBorders>
              <w:top w:val="nil"/>
            </w:tcBorders>
          </w:tcPr>
          <w:p w14:paraId="747253CB" w14:textId="77777777" w:rsidR="00EF0FC7" w:rsidRPr="008B6490" w:rsidRDefault="00EF0FC7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07" w:type="dxa"/>
            <w:gridSpan w:val="10"/>
          </w:tcPr>
          <w:p w14:paraId="61057F17" w14:textId="77777777" w:rsidR="00EF0FC7" w:rsidRPr="008B6490" w:rsidRDefault="00EF0FC7" w:rsidP="00EF0FC7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2AE9885F" w14:textId="77777777" w:rsidR="00EF0FC7" w:rsidRPr="008B6490" w:rsidRDefault="00EF0FC7" w:rsidP="00EF0FC7">
            <w:pPr>
              <w:pStyle w:val="TableParagraph"/>
              <w:numPr>
                <w:ilvl w:val="0"/>
                <w:numId w:val="13"/>
              </w:numPr>
              <w:tabs>
                <w:tab w:val="left" w:pos="203"/>
              </w:tabs>
              <w:spacing w:before="26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 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 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5C217762" w14:textId="77777777" w:rsidR="00EF0FC7" w:rsidRPr="008B6490" w:rsidRDefault="00EF0FC7" w:rsidP="00EF0FC7">
            <w:pPr>
              <w:pStyle w:val="TableParagraph"/>
              <w:numPr>
                <w:ilvl w:val="0"/>
                <w:numId w:val="13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0AEDC066" w14:textId="77777777" w:rsidR="00EF0FC7" w:rsidRPr="008B6490" w:rsidRDefault="00EF0FC7" w:rsidP="00EF0FC7">
            <w:pPr>
              <w:pStyle w:val="TableParagraph"/>
              <w:spacing w:before="1" w:line="271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5DFABBB4" w14:textId="77777777" w:rsidR="00EF0FC7" w:rsidRPr="008B6490" w:rsidRDefault="00EF0FC7" w:rsidP="00EF0FC7">
            <w:pPr>
              <w:pStyle w:val="TableParagraph"/>
              <w:spacing w:before="4" w:line="276" w:lineRule="auto"/>
              <w:ind w:left="105" w:right="57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76FFE07F" w14:textId="77777777" w:rsidR="00EF0FC7" w:rsidRPr="008B6490" w:rsidRDefault="00EF0FC7" w:rsidP="00EF0FC7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884431" w:rsidRPr="008B6490" w14:paraId="65972C44" w14:textId="77777777" w:rsidTr="0044009E">
        <w:trPr>
          <w:trHeight w:val="528"/>
        </w:trPr>
        <w:tc>
          <w:tcPr>
            <w:tcW w:w="596" w:type="dxa"/>
            <w:vAlign w:val="center"/>
          </w:tcPr>
          <w:p w14:paraId="67368E88" w14:textId="77777777" w:rsidR="00884431" w:rsidRDefault="00884431" w:rsidP="005877F8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30" w:type="dxa"/>
            <w:vAlign w:val="center"/>
          </w:tcPr>
          <w:p w14:paraId="3306D764" w14:textId="77777777" w:rsidR="00884431" w:rsidRPr="008B6490" w:rsidRDefault="00884431" w:rsidP="005877F8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gridSpan w:val="2"/>
            <w:vAlign w:val="center"/>
          </w:tcPr>
          <w:p w14:paraId="2881E4F5" w14:textId="77777777" w:rsidR="00884431" w:rsidRPr="008B6490" w:rsidRDefault="00884431" w:rsidP="005877F8">
            <w:pPr>
              <w:pStyle w:val="TableParagraph"/>
              <w:spacing w:before="5" w:line="273" w:lineRule="auto"/>
              <w:ind w:left="106" w:right="17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55" w:type="dxa"/>
            <w:gridSpan w:val="2"/>
            <w:vAlign w:val="center"/>
          </w:tcPr>
          <w:p w14:paraId="1A394560" w14:textId="77777777" w:rsidR="00884431" w:rsidRPr="008B6490" w:rsidRDefault="00884431" w:rsidP="005877F8">
            <w:pPr>
              <w:pStyle w:val="TableParagraph"/>
              <w:spacing w:before="5" w:line="273" w:lineRule="auto"/>
              <w:ind w:left="105" w:right="45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  <w:gridSpan w:val="3"/>
            <w:vAlign w:val="center"/>
          </w:tcPr>
          <w:p w14:paraId="22273A76" w14:textId="77777777" w:rsidR="00884431" w:rsidRPr="008B6490" w:rsidRDefault="00884431" w:rsidP="005877F8">
            <w:pPr>
              <w:pStyle w:val="TableParagraph"/>
              <w:spacing w:before="5" w:line="273" w:lineRule="auto"/>
              <w:ind w:left="109" w:right="47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65" w:type="dxa"/>
            <w:gridSpan w:val="2"/>
            <w:vAlign w:val="center"/>
          </w:tcPr>
          <w:p w14:paraId="55FA7863" w14:textId="77777777" w:rsidR="00884431" w:rsidRPr="008B6490" w:rsidRDefault="00884431" w:rsidP="005877F8">
            <w:pPr>
              <w:pStyle w:val="TableParagraph"/>
              <w:spacing w:before="5" w:line="273" w:lineRule="auto"/>
              <w:ind w:left="108" w:right="46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065" w:type="dxa"/>
            <w:gridSpan w:val="2"/>
            <w:vAlign w:val="center"/>
          </w:tcPr>
          <w:p w14:paraId="04E95EA9" w14:textId="77777777" w:rsidR="00884431" w:rsidRPr="008B6490" w:rsidRDefault="00884431" w:rsidP="005877F8">
            <w:pPr>
              <w:pStyle w:val="TableParagraph"/>
              <w:spacing w:before="5" w:line="273" w:lineRule="auto"/>
              <w:ind w:left="104" w:right="4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62" w:type="dxa"/>
            <w:vAlign w:val="center"/>
          </w:tcPr>
          <w:p w14:paraId="07E13411" w14:textId="77777777" w:rsidR="00884431" w:rsidRPr="008B6490" w:rsidRDefault="00884431" w:rsidP="005877F8">
            <w:pPr>
              <w:pStyle w:val="TableParagraph"/>
              <w:spacing w:before="5" w:line="273" w:lineRule="auto"/>
              <w:ind w:left="104" w:right="38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EF0FC7" w:rsidRPr="008B6490" w14:paraId="6C49334D" w14:textId="77777777" w:rsidTr="0044009E">
        <w:trPr>
          <w:trHeight w:val="422"/>
        </w:trPr>
        <w:tc>
          <w:tcPr>
            <w:tcW w:w="596" w:type="dxa"/>
            <w:vMerge w:val="restart"/>
          </w:tcPr>
          <w:p w14:paraId="2F2DB82D" w14:textId="7D0D1000" w:rsidR="00EF0FC7" w:rsidRPr="008B6490" w:rsidRDefault="00EF0FC7" w:rsidP="00EF0FC7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30" w:type="dxa"/>
            <w:vMerge w:val="restart"/>
          </w:tcPr>
          <w:p w14:paraId="07FF706A" w14:textId="77777777" w:rsidR="00EF0FC7" w:rsidRPr="008B6490" w:rsidRDefault="00EF0FC7" w:rsidP="00EF0FC7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  <w:vMerge w:val="restart"/>
          </w:tcPr>
          <w:p w14:paraId="6D8852B8" w14:textId="77777777" w:rsidR="00EF0FC7" w:rsidRPr="008B6490" w:rsidRDefault="00EF0FC7" w:rsidP="00EF0FC7">
            <w:pPr>
              <w:pStyle w:val="TableParagraph"/>
              <w:spacing w:before="1" w:line="276" w:lineRule="auto"/>
              <w:ind w:left="106" w:right="4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sesuaian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.</w:t>
            </w:r>
          </w:p>
          <w:p w14:paraId="21DA503C" w14:textId="77777777" w:rsidR="00EF0FC7" w:rsidRPr="008B6490" w:rsidRDefault="00EF0FC7" w:rsidP="00EF0FC7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F44DD25" w14:textId="77777777" w:rsidR="00EF0FC7" w:rsidRPr="008B6490" w:rsidRDefault="00EF0FC7" w:rsidP="00EF0FC7">
            <w:pPr>
              <w:pStyle w:val="TableParagraph"/>
              <w:spacing w:line="276" w:lineRule="auto"/>
              <w:ind w:left="106" w:right="38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BS = Kesesu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kerja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 mendap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 perta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,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l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.</w:t>
            </w:r>
          </w:p>
          <w:p w14:paraId="1FE4BBFF" w14:textId="77777777" w:rsidR="00EF0FC7" w:rsidRPr="008B6490" w:rsidRDefault="00EF0FC7" w:rsidP="00EF0FC7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50CDA2A" w14:textId="77777777" w:rsidR="00EF0FC7" w:rsidRPr="008B6490" w:rsidRDefault="00EF0FC7" w:rsidP="00EF0FC7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d.2) LKPS</w:t>
            </w:r>
          </w:p>
        </w:tc>
        <w:tc>
          <w:tcPr>
            <w:tcW w:w="2155" w:type="dxa"/>
            <w:gridSpan w:val="2"/>
          </w:tcPr>
          <w:p w14:paraId="791A3D65" w14:textId="77777777" w:rsidR="00EF0FC7" w:rsidRPr="008B6490" w:rsidRDefault="00EF0FC7" w:rsidP="00EF0FC7">
            <w:pPr>
              <w:pStyle w:val="TableParagraph"/>
              <w:spacing w:before="1"/>
              <w:ind w:left="4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B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7EB2381C" w14:textId="77777777" w:rsidR="00EF0FC7" w:rsidRPr="008B6490" w:rsidRDefault="00EF0FC7" w:rsidP="00EF0FC7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52" w:type="dxa"/>
            <w:gridSpan w:val="8"/>
          </w:tcPr>
          <w:p w14:paraId="161F8415" w14:textId="77777777" w:rsidR="00EF0FC7" w:rsidRPr="008B6490" w:rsidRDefault="00EF0FC7" w:rsidP="00EF0FC7">
            <w:pPr>
              <w:pStyle w:val="TableParagraph"/>
              <w:spacing w:before="1"/>
              <w:ind w:left="3207" w:right="320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B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0%,</w:t>
            </w:r>
          </w:p>
          <w:p w14:paraId="521AE17C" w14:textId="77777777" w:rsidR="00EF0FC7" w:rsidRPr="008B6490" w:rsidRDefault="00EF0FC7" w:rsidP="00EF0FC7">
            <w:pPr>
              <w:pStyle w:val="TableParagraph"/>
              <w:spacing w:before="28"/>
              <w:ind w:left="3208" w:right="320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BS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</w:tr>
      <w:tr w:rsidR="00EF0FC7" w:rsidRPr="008B6490" w14:paraId="53C18DB8" w14:textId="77777777" w:rsidTr="0044009E">
        <w:trPr>
          <w:trHeight w:val="1986"/>
        </w:trPr>
        <w:tc>
          <w:tcPr>
            <w:tcW w:w="596" w:type="dxa"/>
            <w:vMerge/>
            <w:tcBorders>
              <w:top w:val="nil"/>
            </w:tcBorders>
          </w:tcPr>
          <w:p w14:paraId="4F420855" w14:textId="77777777" w:rsidR="00EF0FC7" w:rsidRPr="008B6490" w:rsidRDefault="00EF0FC7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30" w:type="dxa"/>
            <w:vMerge/>
            <w:tcBorders>
              <w:top w:val="nil"/>
            </w:tcBorders>
          </w:tcPr>
          <w:p w14:paraId="33468C5B" w14:textId="77777777" w:rsidR="00EF0FC7" w:rsidRPr="008B6490" w:rsidRDefault="00EF0FC7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gridSpan w:val="2"/>
            <w:vMerge/>
            <w:tcBorders>
              <w:top w:val="nil"/>
            </w:tcBorders>
          </w:tcPr>
          <w:p w14:paraId="348352FB" w14:textId="77777777" w:rsidR="00EF0FC7" w:rsidRPr="008B6490" w:rsidRDefault="00EF0FC7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07" w:type="dxa"/>
            <w:gridSpan w:val="10"/>
          </w:tcPr>
          <w:p w14:paraId="2D132B72" w14:textId="77777777" w:rsidR="00EF0FC7" w:rsidRPr="008B6490" w:rsidRDefault="00EF0FC7" w:rsidP="00EF0FC7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53767A19" w14:textId="77777777" w:rsidR="00EF0FC7" w:rsidRPr="008B6490" w:rsidRDefault="00EF0FC7" w:rsidP="00EF0FC7">
            <w:pPr>
              <w:pStyle w:val="TableParagraph"/>
              <w:numPr>
                <w:ilvl w:val="0"/>
                <w:numId w:val="12"/>
              </w:numPr>
              <w:tabs>
                <w:tab w:val="left" w:pos="203"/>
              </w:tabs>
              <w:spacing w:before="25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0336E814" w14:textId="77777777" w:rsidR="00EF0FC7" w:rsidRPr="008B6490" w:rsidRDefault="00EF0FC7" w:rsidP="00EF0FC7">
            <w:pPr>
              <w:pStyle w:val="TableParagraph"/>
              <w:numPr>
                <w:ilvl w:val="0"/>
                <w:numId w:val="12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6C71F651" w14:textId="77777777" w:rsidR="00EF0FC7" w:rsidRPr="008B6490" w:rsidRDefault="00EF0FC7" w:rsidP="00EF0FC7">
            <w:pPr>
              <w:pStyle w:val="TableParagraph"/>
              <w:spacing w:before="1" w:line="276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su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6B038453" w14:textId="77777777" w:rsidR="00EF0FC7" w:rsidRPr="008B6490" w:rsidRDefault="00EF0FC7" w:rsidP="00EF0FC7">
            <w:pPr>
              <w:pStyle w:val="TableParagraph"/>
              <w:spacing w:line="276" w:lineRule="auto"/>
              <w:ind w:left="105" w:right="57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00F86183" w14:textId="77777777" w:rsidR="00EF0FC7" w:rsidRPr="008B6490" w:rsidRDefault="00EF0FC7" w:rsidP="00EF0FC7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E234EB" w:rsidRPr="008B6490" w14:paraId="1EDEDEEB" w14:textId="77777777" w:rsidTr="0044009E">
        <w:trPr>
          <w:trHeight w:val="857"/>
        </w:trPr>
        <w:tc>
          <w:tcPr>
            <w:tcW w:w="596" w:type="dxa"/>
            <w:vMerge w:val="restart"/>
          </w:tcPr>
          <w:p w14:paraId="4366AF5A" w14:textId="1F35BFC8" w:rsidR="00E234EB" w:rsidRPr="008B6490" w:rsidRDefault="00E234EB" w:rsidP="00E234EB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30" w:type="dxa"/>
            <w:vMerge w:val="restart"/>
          </w:tcPr>
          <w:p w14:paraId="5561D707" w14:textId="77777777" w:rsidR="00E234EB" w:rsidRPr="008B6490" w:rsidRDefault="00E234EB" w:rsidP="00E234E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  <w:vMerge w:val="restart"/>
          </w:tcPr>
          <w:p w14:paraId="2582FE63" w14:textId="77777777" w:rsidR="00E234EB" w:rsidRPr="00E4784F" w:rsidRDefault="00E234EB" w:rsidP="00E234EB">
            <w:pPr>
              <w:pStyle w:val="TableParagraph"/>
              <w:spacing w:before="5" w:line="271" w:lineRule="auto"/>
              <w:ind w:left="106" w:right="39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ingkat dan ukur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mpat</w:t>
            </w:r>
            <w:r w:rsidRPr="00E4784F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kerja</w:t>
            </w:r>
            <w:r w:rsidRPr="00E4784F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lulusan.</w:t>
            </w:r>
          </w:p>
          <w:p w14:paraId="2D65E373" w14:textId="77777777" w:rsidR="00E234EB" w:rsidRPr="00E4784F" w:rsidRDefault="00E234EB" w:rsidP="00E234EB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8D37132" w14:textId="77777777" w:rsidR="00E234EB" w:rsidRPr="00E4784F" w:rsidRDefault="00E234EB" w:rsidP="00E234E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8.e.1) LKPS</w:t>
            </w:r>
          </w:p>
        </w:tc>
        <w:tc>
          <w:tcPr>
            <w:tcW w:w="2155" w:type="dxa"/>
            <w:gridSpan w:val="2"/>
          </w:tcPr>
          <w:p w14:paraId="30EA5EFD" w14:textId="77777777" w:rsidR="00E234EB" w:rsidRPr="002F2F0F" w:rsidRDefault="00E234EB" w:rsidP="00E234EB">
            <w:pPr>
              <w:pStyle w:val="TableParagraph"/>
              <w:spacing w:before="1" w:line="276" w:lineRule="auto"/>
              <w:ind w:right="534"/>
              <w:rPr>
                <w:color w:val="000000" w:themeColor="text1"/>
                <w:sz w:val="16"/>
              </w:rPr>
            </w:pPr>
          </w:p>
          <w:p w14:paraId="2A4AD8BE" w14:textId="67CEB9F4" w:rsidR="00E234EB" w:rsidRPr="002F2F0F" w:rsidRDefault="00E234EB" w:rsidP="00E234EB">
            <w:pPr>
              <w:pStyle w:val="TableParagraph"/>
              <w:spacing w:line="276" w:lineRule="auto"/>
              <w:ind w:left="158" w:hanging="16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dan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RN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79F536F1" w14:textId="1469B9C8" w:rsidR="00E234EB" w:rsidRPr="002F2F0F" w:rsidRDefault="00E234EB" w:rsidP="00E234EB">
            <w:pPr>
              <w:pStyle w:val="TableParagraph"/>
              <w:spacing w:line="276" w:lineRule="auto"/>
              <w:ind w:left="158" w:right="266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</w:rPr>
              <w:t>mak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Skor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52" w:type="dxa"/>
            <w:gridSpan w:val="8"/>
            <w:vAlign w:val="center"/>
          </w:tcPr>
          <w:p w14:paraId="763207FD" w14:textId="5303938E" w:rsidR="00E234EB" w:rsidRPr="002F2F0F" w:rsidRDefault="00E234EB" w:rsidP="00E234EB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a</w:t>
            </w:r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N 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b</w:t>
            </w:r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z w:val="16"/>
              </w:rPr>
              <w:t xml:space="preserve"> 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20534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  <w:lang w:val="en-US"/>
              </w:rPr>
              <w:t>W</w:t>
            </w:r>
            <w:r w:rsidRPr="002F2F0F">
              <w:rPr>
                <w:color w:val="000000" w:themeColor="text1"/>
                <w:sz w:val="16"/>
              </w:rPr>
              <w:t xml:space="preserve"> ≤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c</w:t>
            </w:r>
          </w:p>
          <w:p w14:paraId="75B43EEC" w14:textId="6EAA208D" w:rsidR="00E234EB" w:rsidRPr="002F2F0F" w:rsidRDefault="00C20534" w:rsidP="00E234EB">
            <w:pPr>
              <w:pStyle w:val="TableParagraph"/>
              <w:spacing w:before="28"/>
              <w:ind w:left="200" w:right="295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s</w:t>
            </w:r>
            <w:r w:rsidR="00E234EB" w:rsidRPr="002F2F0F">
              <w:rPr>
                <w:color w:val="000000" w:themeColor="text1"/>
                <w:sz w:val="16"/>
                <w:lang w:val="en-US"/>
              </w:rPr>
              <w:t>kor</w:t>
            </w:r>
            <w:proofErr w:type="spellEnd"/>
            <w:r w:rsidR="00E234EB" w:rsidRPr="002F2F0F">
              <w:rPr>
                <w:color w:val="000000" w:themeColor="text1"/>
                <w:sz w:val="16"/>
                <w:lang w:val="en-US"/>
              </w:rPr>
              <w:t xml:space="preserve"> = 4 x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(</w:t>
            </w:r>
            <w:r w:rsidR="00E234EB" w:rsidRPr="002F2F0F">
              <w:rPr>
                <w:color w:val="000000" w:themeColor="text1"/>
                <w:sz w:val="16"/>
                <w:lang w:val="en-US"/>
              </w:rPr>
              <w:t>(A+B+(C/2</w:t>
            </w:r>
            <w:proofErr w:type="gramStart"/>
            <w:r w:rsidR="00E234EB" w:rsidRPr="002F2F0F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="00E234EB" w:rsidRPr="002F2F0F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="00E234EB" w:rsidRPr="002F2F0F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="00E234EB" w:rsidRPr="002F2F0F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="00E234EB" w:rsidRPr="002F2F0F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="00E234EB" w:rsidRPr="002F2F0F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="00E234EB" w:rsidRPr="002F2F0F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="00E234EB" w:rsidRPr="002F2F0F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="00E234EB" w:rsidRPr="002F2F0F">
              <w:rPr>
                <w:color w:val="000000" w:themeColor="text1"/>
                <w:sz w:val="16"/>
                <w:lang w:val="en-US"/>
              </w:rPr>
              <w:t>)/2)</w:t>
            </w:r>
            <w:r w:rsidR="00D04898" w:rsidRPr="002F2F0F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884431" w:rsidRPr="008B6490" w14:paraId="7A2A0739" w14:textId="77777777" w:rsidTr="0044009E">
        <w:trPr>
          <w:trHeight w:val="1058"/>
        </w:trPr>
        <w:tc>
          <w:tcPr>
            <w:tcW w:w="596" w:type="dxa"/>
            <w:vMerge/>
          </w:tcPr>
          <w:p w14:paraId="3C7B4CDD" w14:textId="77777777" w:rsidR="00884431" w:rsidRPr="008B6490" w:rsidRDefault="00884431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30" w:type="dxa"/>
            <w:vMerge/>
          </w:tcPr>
          <w:p w14:paraId="61408CC8" w14:textId="77777777" w:rsidR="00884431" w:rsidRPr="008B6490" w:rsidRDefault="00884431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gridSpan w:val="2"/>
            <w:vMerge/>
          </w:tcPr>
          <w:p w14:paraId="0465ADFA" w14:textId="77777777" w:rsidR="00884431" w:rsidRPr="00E4784F" w:rsidRDefault="00884431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07" w:type="dxa"/>
            <w:gridSpan w:val="10"/>
          </w:tcPr>
          <w:p w14:paraId="1B7ECDED" w14:textId="77777777" w:rsidR="00E234EB" w:rsidRPr="00E4784F" w:rsidRDefault="00E234EB" w:rsidP="00E234EB">
            <w:pPr>
              <w:pStyle w:val="TableParagraph"/>
              <w:tabs>
                <w:tab w:val="left" w:pos="6230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R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N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L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00%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N 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NN 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L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00%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W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NW 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L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00%</w:t>
            </w:r>
            <w:r w:rsidRPr="00E4784F">
              <w:rPr>
                <w:color w:val="000000" w:themeColor="text1"/>
                <w:sz w:val="16"/>
              </w:rPr>
              <w:tab/>
              <w:t>Faktor: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5%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 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20% ,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c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90%</w:t>
            </w:r>
            <w:r w:rsidRPr="00E4784F">
              <w:rPr>
                <w:color w:val="000000" w:themeColor="text1"/>
                <w:spacing w:val="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.</w:t>
            </w:r>
          </w:p>
          <w:p w14:paraId="6AAEAC60" w14:textId="77777777" w:rsidR="00E234EB" w:rsidRPr="00E4784F" w:rsidRDefault="00E234EB" w:rsidP="00E234EB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I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lulusan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 bekerj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adan usah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ingkat multi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sional/internasional.</w:t>
            </w:r>
          </w:p>
          <w:p w14:paraId="4A17D051" w14:textId="77777777" w:rsidR="00E234EB" w:rsidRPr="00E4784F" w:rsidRDefault="00E234EB" w:rsidP="00E234EB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lulusa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ekerja d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ada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usah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ingkat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sional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tau berwirausaha yang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erizin.</w:t>
            </w:r>
          </w:p>
          <w:p w14:paraId="7A2EADF3" w14:textId="77777777" w:rsidR="00884431" w:rsidRPr="00E4784F" w:rsidRDefault="00E234EB" w:rsidP="00E234EB">
            <w:pPr>
              <w:pStyle w:val="TableParagraph"/>
              <w:spacing w:before="2" w:line="210" w:lineRule="atLeast"/>
              <w:ind w:left="105" w:right="286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W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lulusan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ekerj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adan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usah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ingkat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wilayah/lokal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tau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erwirausah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idak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erizin.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L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lulusan.</w:t>
            </w:r>
          </w:p>
          <w:p w14:paraId="575D94CF" w14:textId="77777777" w:rsidR="00E234EB" w:rsidRPr="00E4784F" w:rsidRDefault="00E234EB" w:rsidP="00E234EB">
            <w:pPr>
              <w:pStyle w:val="TableParagraph"/>
              <w:spacing w:before="2" w:line="210" w:lineRule="atLeast"/>
              <w:ind w:left="105" w:right="2866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>A=RI/a; B=RN/b; C=RW/c</w:t>
            </w:r>
          </w:p>
          <w:p w14:paraId="6986F9CC" w14:textId="2A9CAB1F" w:rsidR="00E234EB" w:rsidRPr="00E4784F" w:rsidRDefault="00E234EB" w:rsidP="00E234EB">
            <w:pPr>
              <w:pStyle w:val="TableParagraph"/>
              <w:spacing w:before="2" w:line="210" w:lineRule="atLeast"/>
              <w:ind w:left="105" w:right="2866"/>
              <w:rPr>
                <w:color w:val="000000" w:themeColor="text1"/>
                <w:sz w:val="16"/>
              </w:rPr>
            </w:pPr>
          </w:p>
        </w:tc>
      </w:tr>
      <w:tr w:rsidR="00884431" w:rsidRPr="008B6490" w14:paraId="65770F05" w14:textId="77777777" w:rsidTr="0044009E">
        <w:trPr>
          <w:trHeight w:val="650"/>
        </w:trPr>
        <w:tc>
          <w:tcPr>
            <w:tcW w:w="596" w:type="dxa"/>
            <w:vMerge/>
          </w:tcPr>
          <w:p w14:paraId="39641DDA" w14:textId="77777777" w:rsidR="00884431" w:rsidRPr="008B6490" w:rsidRDefault="00884431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30" w:type="dxa"/>
            <w:vMerge/>
          </w:tcPr>
          <w:p w14:paraId="50DA0FAF" w14:textId="77777777" w:rsidR="00884431" w:rsidRPr="008B6490" w:rsidRDefault="00884431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gridSpan w:val="2"/>
            <w:vMerge/>
          </w:tcPr>
          <w:p w14:paraId="58987E18" w14:textId="77777777" w:rsidR="00884431" w:rsidRPr="008B6490" w:rsidRDefault="00884431" w:rsidP="00EF0FC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07" w:type="dxa"/>
            <w:gridSpan w:val="10"/>
          </w:tcPr>
          <w:p w14:paraId="6D2A5088" w14:textId="77777777" w:rsidR="00884431" w:rsidRPr="00E234EB" w:rsidRDefault="00884431" w:rsidP="00EF0FC7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E234EB">
              <w:rPr>
                <w:color w:val="000000" w:themeColor="text1"/>
                <w:sz w:val="16"/>
              </w:rPr>
              <w:t>Ketentuan</w:t>
            </w:r>
            <w:r w:rsidRPr="00E234E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persentase</w:t>
            </w:r>
            <w:r w:rsidRPr="00E234E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responden</w:t>
            </w:r>
            <w:r w:rsidRPr="00E234E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lulusan:</w:t>
            </w:r>
          </w:p>
          <w:p w14:paraId="0B606E3E" w14:textId="77777777" w:rsidR="00884431" w:rsidRPr="00E234EB" w:rsidRDefault="00884431" w:rsidP="00EF0FC7">
            <w:pPr>
              <w:pStyle w:val="TableParagraph"/>
              <w:numPr>
                <w:ilvl w:val="0"/>
                <w:numId w:val="11"/>
              </w:numPr>
              <w:tabs>
                <w:tab w:val="left" w:pos="203"/>
              </w:tabs>
              <w:spacing w:before="25"/>
              <w:ind w:hanging="98"/>
              <w:rPr>
                <w:color w:val="000000" w:themeColor="text1"/>
                <w:sz w:val="16"/>
              </w:rPr>
            </w:pPr>
            <w:r w:rsidRPr="00E234EB">
              <w:rPr>
                <w:color w:val="000000" w:themeColor="text1"/>
                <w:sz w:val="16"/>
              </w:rPr>
              <w:t>untuk program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studi</w:t>
            </w:r>
            <w:r w:rsidRPr="00E234E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dengan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jumlah lulusan dalam 3</w:t>
            </w:r>
            <w:r w:rsidRPr="00E234E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tahun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(TS-4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s.d. TS-2)</w:t>
            </w:r>
            <w:r w:rsidRPr="00E234E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234EB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E234EB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300 orang,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maka</w:t>
            </w:r>
            <w:r w:rsidRPr="00E234E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Prmin =</w:t>
            </w:r>
            <w:r w:rsidRPr="00E234EB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30%.</w:t>
            </w:r>
          </w:p>
          <w:p w14:paraId="0D71E551" w14:textId="77777777" w:rsidR="00884431" w:rsidRPr="00390430" w:rsidRDefault="00884431" w:rsidP="00EF0FC7">
            <w:pPr>
              <w:pStyle w:val="TableParagraph"/>
              <w:numPr>
                <w:ilvl w:val="0"/>
                <w:numId w:val="11"/>
              </w:numPr>
              <w:tabs>
                <w:tab w:val="left" w:pos="203"/>
              </w:tabs>
              <w:spacing w:before="32"/>
              <w:ind w:hanging="98"/>
              <w:rPr>
                <w:color w:val="0070C0"/>
                <w:sz w:val="16"/>
              </w:rPr>
            </w:pPr>
            <w:r w:rsidRPr="00E234EB">
              <w:rPr>
                <w:color w:val="000000" w:themeColor="text1"/>
                <w:sz w:val="16"/>
              </w:rPr>
              <w:t>untuk</w:t>
            </w:r>
            <w:r w:rsidRPr="00E234E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program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studi</w:t>
            </w:r>
            <w:r w:rsidRPr="00E234E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dengan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jumlah</w:t>
            </w:r>
            <w:r w:rsidRPr="00E234E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lulusan dalam</w:t>
            </w:r>
            <w:r w:rsidRPr="00E234E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3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tahun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(TS-4</w:t>
            </w:r>
            <w:r w:rsidRPr="00E234E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s.d.</w:t>
            </w:r>
            <w:r w:rsidRPr="00E234E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TS-2) &lt;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300</w:t>
            </w:r>
            <w:r w:rsidRPr="00E234E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orang, maka</w:t>
            </w:r>
            <w:r w:rsidRPr="00E234E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Prmin</w:t>
            </w:r>
            <w:r w:rsidRPr="00E234E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=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50%</w:t>
            </w:r>
            <w:r w:rsidRPr="00E234E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-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((NL</w:t>
            </w:r>
            <w:r w:rsidRPr="00E234E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/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300)</w:t>
            </w:r>
            <w:r w:rsidRPr="00E234E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x</w:t>
            </w:r>
            <w:r w:rsidRPr="00E234E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234EB">
              <w:rPr>
                <w:color w:val="000000" w:themeColor="text1"/>
                <w:sz w:val="16"/>
              </w:rPr>
              <w:t>20%)</w:t>
            </w:r>
          </w:p>
        </w:tc>
      </w:tr>
      <w:tr w:rsidR="00884431" w:rsidRPr="008B6490" w14:paraId="509AF940" w14:textId="77777777" w:rsidTr="0044009E">
        <w:trPr>
          <w:trHeight w:val="1410"/>
        </w:trPr>
        <w:tc>
          <w:tcPr>
            <w:tcW w:w="596" w:type="dxa"/>
            <w:vMerge/>
          </w:tcPr>
          <w:p w14:paraId="606B8680" w14:textId="77777777" w:rsidR="00884431" w:rsidRPr="008B6490" w:rsidRDefault="0088443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30" w:type="dxa"/>
            <w:vMerge/>
          </w:tcPr>
          <w:p w14:paraId="1813CED8" w14:textId="77777777" w:rsidR="00884431" w:rsidRPr="008B6490" w:rsidRDefault="0088443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  <w:vMerge/>
          </w:tcPr>
          <w:p w14:paraId="4AF2EEFD" w14:textId="77777777" w:rsidR="00884431" w:rsidRPr="008B6490" w:rsidRDefault="0088443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0507" w:type="dxa"/>
            <w:gridSpan w:val="10"/>
          </w:tcPr>
          <w:p w14:paraId="64C7346D" w14:textId="77777777" w:rsidR="00884431" w:rsidRPr="008B6490" w:rsidRDefault="00884431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.</w:t>
            </w:r>
          </w:p>
          <w:p w14:paraId="4933359B" w14:textId="77777777" w:rsidR="00884431" w:rsidRPr="008B6490" w:rsidRDefault="00884431">
            <w:pPr>
              <w:pStyle w:val="TableParagraph"/>
              <w:spacing w:before="28" w:line="278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4C9C4663" w14:textId="77777777" w:rsidR="00884431" w:rsidRPr="008B6490" w:rsidRDefault="00884431">
            <w:pPr>
              <w:pStyle w:val="TableParagraph"/>
              <w:spacing w:line="276" w:lineRule="auto"/>
              <w:ind w:left="105" w:right="47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 = Jumlah lulusan dalam 3 tahun (TS-4 s.d. TS-2) yang bekerja/berwirausah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22451DF5" w14:textId="77777777" w:rsidR="00884431" w:rsidRPr="008B6490" w:rsidRDefault="00884431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CB528D" w:rsidRPr="008B6490" w14:paraId="4C02FE72" w14:textId="77777777" w:rsidTr="0044009E">
        <w:trPr>
          <w:trHeight w:val="214"/>
        </w:trPr>
        <w:tc>
          <w:tcPr>
            <w:tcW w:w="596" w:type="dxa"/>
            <w:vMerge w:val="restart"/>
          </w:tcPr>
          <w:p w14:paraId="6458DD65" w14:textId="7FB7D85D" w:rsidR="00CB528D" w:rsidRPr="008B6490" w:rsidRDefault="00FA532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 w:rsidR="00227EAB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30" w:type="dxa"/>
            <w:vMerge w:val="restart"/>
          </w:tcPr>
          <w:p w14:paraId="4032610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  <w:vMerge w:val="restart"/>
          </w:tcPr>
          <w:p w14:paraId="67C1349D" w14:textId="77777777" w:rsidR="00CB528D" w:rsidRPr="008B6490" w:rsidRDefault="00FA5323">
            <w:pPr>
              <w:pStyle w:val="TableParagraph"/>
              <w:spacing w:before="5"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 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nggun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lulusan.</w:t>
            </w:r>
          </w:p>
          <w:p w14:paraId="7A0C5A86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6F9D1AC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e.2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507" w:type="dxa"/>
            <w:gridSpan w:val="10"/>
          </w:tcPr>
          <w:p w14:paraId="78ED8B39" w14:textId="77777777" w:rsidR="00CB528D" w:rsidRPr="008B6490" w:rsidRDefault="00FA5323">
            <w:pPr>
              <w:pStyle w:val="TableParagraph"/>
              <w:spacing w:before="5"/>
              <w:ind w:left="1228" w:right="122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Ki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</w:p>
        </w:tc>
      </w:tr>
      <w:tr w:rsidR="00CB528D" w:rsidRPr="008B6490" w14:paraId="7F5E1308" w14:textId="77777777" w:rsidTr="0044009E">
        <w:trPr>
          <w:trHeight w:val="1270"/>
        </w:trPr>
        <w:tc>
          <w:tcPr>
            <w:tcW w:w="596" w:type="dxa"/>
            <w:vMerge/>
            <w:tcBorders>
              <w:top w:val="nil"/>
            </w:tcBorders>
          </w:tcPr>
          <w:p w14:paraId="29E8354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30" w:type="dxa"/>
            <w:vMerge/>
            <w:tcBorders>
              <w:top w:val="nil"/>
            </w:tcBorders>
          </w:tcPr>
          <w:p w14:paraId="4C4FD04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gridSpan w:val="2"/>
            <w:vMerge/>
            <w:tcBorders>
              <w:top w:val="nil"/>
            </w:tcBorders>
          </w:tcPr>
          <w:p w14:paraId="2CF659E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07" w:type="dxa"/>
            <w:gridSpan w:val="10"/>
          </w:tcPr>
          <w:p w14:paraId="01E40DE0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-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itung 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mu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24F4EFC4" w14:textId="77777777" w:rsidR="00CB528D" w:rsidRPr="008B6490" w:rsidRDefault="00FA5323">
            <w:pPr>
              <w:pStyle w:val="TableParagraph"/>
              <w:spacing w:before="28" w:line="276" w:lineRule="auto"/>
              <w:ind w:left="105" w:right="67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.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sang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”.</w:t>
            </w:r>
          </w:p>
          <w:p w14:paraId="639EFE2E" w14:textId="77777777" w:rsidR="00CB528D" w:rsidRPr="008B6490" w:rsidRDefault="00FA5323">
            <w:pPr>
              <w:pStyle w:val="TableParagraph"/>
              <w:spacing w:before="1" w:line="276" w:lineRule="auto"/>
              <w:ind w:left="105" w:right="86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baik”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cukup”.</w:t>
            </w:r>
          </w:p>
          <w:p w14:paraId="658A2298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kurang”.</w:t>
            </w:r>
          </w:p>
        </w:tc>
      </w:tr>
      <w:tr w:rsidR="00CB528D" w:rsidRPr="008B6490" w14:paraId="12B5D176" w14:textId="77777777" w:rsidTr="0044009E">
        <w:trPr>
          <w:trHeight w:val="2418"/>
        </w:trPr>
        <w:tc>
          <w:tcPr>
            <w:tcW w:w="596" w:type="dxa"/>
            <w:vMerge/>
            <w:tcBorders>
              <w:top w:val="nil"/>
            </w:tcBorders>
          </w:tcPr>
          <w:p w14:paraId="570D16B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30" w:type="dxa"/>
            <w:vMerge/>
            <w:tcBorders>
              <w:top w:val="nil"/>
            </w:tcBorders>
          </w:tcPr>
          <w:p w14:paraId="2C2E1BD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gridSpan w:val="2"/>
            <w:vMerge/>
            <w:tcBorders>
              <w:top w:val="nil"/>
            </w:tcBorders>
          </w:tcPr>
          <w:p w14:paraId="7FEDDB8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07" w:type="dxa"/>
            <w:gridSpan w:val="10"/>
          </w:tcPr>
          <w:p w14:paraId="630B58CD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455AA86F" w14:textId="77777777" w:rsidR="00CB528D" w:rsidRPr="008B6490" w:rsidRDefault="00FA5323" w:rsidP="00144BEB">
            <w:pPr>
              <w:pStyle w:val="TableParagraph"/>
              <w:numPr>
                <w:ilvl w:val="0"/>
                <w:numId w:val="10"/>
              </w:numPr>
              <w:tabs>
                <w:tab w:val="left" w:pos="203"/>
              </w:tabs>
              <w:spacing w:before="25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41FC7CBF" w14:textId="77777777" w:rsidR="00CB528D" w:rsidRPr="008B6490" w:rsidRDefault="00FA5323" w:rsidP="00144BEB">
            <w:pPr>
              <w:pStyle w:val="TableParagraph"/>
              <w:numPr>
                <w:ilvl w:val="0"/>
                <w:numId w:val="10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0E4A7DBC" w14:textId="77777777" w:rsidR="00CB528D" w:rsidRPr="008B6490" w:rsidRDefault="00FA5323">
            <w:pPr>
              <w:pStyle w:val="TableParagraph"/>
              <w:spacing w:before="2" w:line="276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5AC660AC" w14:textId="77777777" w:rsidR="00CB528D" w:rsidRPr="008B6490" w:rsidRDefault="00FA5323">
            <w:pPr>
              <w:pStyle w:val="TableParagraph"/>
              <w:spacing w:before="1" w:line="276" w:lineRule="auto"/>
              <w:ind w:left="105" w:right="20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 = Jumlah pengguna lulusan yang memberi tanggapan atas studi pelacakan lulusan dalam 3 tahun (TS-4 s.d. TS-2)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 tanggap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07779C5A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7900CD" w:rsidRPr="008B6490" w14:paraId="7D43ABFA" w14:textId="77777777" w:rsidTr="0044009E">
        <w:trPr>
          <w:trHeight w:val="858"/>
        </w:trPr>
        <w:tc>
          <w:tcPr>
            <w:tcW w:w="596" w:type="dxa"/>
            <w:vMerge w:val="restart"/>
          </w:tcPr>
          <w:p w14:paraId="64314826" w14:textId="1DFE1E62" w:rsidR="007900CD" w:rsidRPr="008B6490" w:rsidRDefault="007900CD" w:rsidP="007900CD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30" w:type="dxa"/>
            <w:vMerge w:val="restart"/>
          </w:tcPr>
          <w:p w14:paraId="2378EB43" w14:textId="67CD0E87" w:rsidR="007900CD" w:rsidRPr="00317547" w:rsidRDefault="007900CD" w:rsidP="007900CD">
            <w:pPr>
              <w:pStyle w:val="TableParagraph"/>
              <w:spacing w:before="15" w:line="276" w:lineRule="auto"/>
              <w:ind w:left="59" w:firstLine="7"/>
              <w:rPr>
                <w:color w:val="000000" w:themeColor="text1"/>
                <w:sz w:val="16"/>
                <w:szCs w:val="16"/>
                <w:lang w:val="en-US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b)</w:t>
            </w:r>
          </w:p>
          <w:p w14:paraId="51A9C10E" w14:textId="70E6219C" w:rsidR="007900CD" w:rsidRPr="008B6490" w:rsidRDefault="007900CD" w:rsidP="007900CD">
            <w:pPr>
              <w:pStyle w:val="TableParagraph"/>
              <w:spacing w:before="5" w:line="276" w:lineRule="auto"/>
              <w:ind w:left="59" w:right="115" w:firstLine="7"/>
              <w:rPr>
                <w:color w:val="000000" w:themeColor="text1"/>
                <w:sz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Luaran</w:t>
            </w:r>
            <w:r w:rsidRPr="00317547">
              <w:rPr>
                <w:color w:val="000000" w:themeColor="text1"/>
                <w:spacing w:val="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harma Penelitian da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317547">
              <w:rPr>
                <w:color w:val="000000" w:themeColor="text1"/>
                <w:sz w:val="16"/>
                <w:szCs w:val="16"/>
              </w:rPr>
              <w:t>PkM</w:t>
            </w:r>
          </w:p>
        </w:tc>
        <w:tc>
          <w:tcPr>
            <w:tcW w:w="1985" w:type="dxa"/>
            <w:gridSpan w:val="2"/>
            <w:vMerge w:val="restart"/>
          </w:tcPr>
          <w:p w14:paraId="78601B76" w14:textId="77777777" w:rsidR="007900CD" w:rsidRPr="00E4784F" w:rsidRDefault="007900CD" w:rsidP="007900CD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Publikasi ilmia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hasiswa, yang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hasilkan secar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ndiri atau bersam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TPS, dengan judul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yang relevan dengan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idang program stud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alam</w:t>
            </w:r>
            <w:r w:rsidRPr="00E4784F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3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ahun</w:t>
            </w:r>
            <w:r w:rsidRPr="00E4784F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hir.</w:t>
            </w:r>
          </w:p>
          <w:p w14:paraId="1E31BA1F" w14:textId="77777777" w:rsidR="007900CD" w:rsidRPr="00E4784F" w:rsidRDefault="007900CD" w:rsidP="007900C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Tabel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8.f.1) LKPS</w:t>
            </w:r>
          </w:p>
        </w:tc>
        <w:tc>
          <w:tcPr>
            <w:tcW w:w="2155" w:type="dxa"/>
            <w:gridSpan w:val="2"/>
          </w:tcPr>
          <w:p w14:paraId="0346E9DB" w14:textId="77777777" w:rsidR="007900CD" w:rsidRPr="002F2F0F" w:rsidRDefault="007900CD" w:rsidP="007900CD">
            <w:pPr>
              <w:pStyle w:val="TableParagraph"/>
              <w:spacing w:before="1" w:line="276" w:lineRule="auto"/>
              <w:ind w:right="534"/>
              <w:rPr>
                <w:color w:val="000000" w:themeColor="text1"/>
                <w:sz w:val="16"/>
              </w:rPr>
            </w:pPr>
          </w:p>
          <w:p w14:paraId="528621B7" w14:textId="2014800B" w:rsidR="007900CD" w:rsidRPr="002F2F0F" w:rsidRDefault="007900CD" w:rsidP="007900CD">
            <w:pPr>
              <w:pStyle w:val="TableParagraph"/>
              <w:spacing w:line="276" w:lineRule="auto"/>
              <w:ind w:left="158" w:hanging="16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="00F37C79" w:rsidRPr="002F2F0F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2F2F0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dan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RN </w:t>
            </w:r>
            <w:r w:rsidRPr="002F2F0F">
              <w:rPr>
                <w:color w:val="000000" w:themeColor="text1"/>
                <w:sz w:val="16"/>
              </w:rPr>
              <w:t>≥</w:t>
            </w:r>
            <w:r w:rsidRPr="002F2F0F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360B3903" w14:textId="7EC85B4C" w:rsidR="007900CD" w:rsidRPr="002F2F0F" w:rsidRDefault="007900CD" w:rsidP="007900CD">
            <w:pPr>
              <w:pStyle w:val="TableParagraph"/>
              <w:spacing w:line="276" w:lineRule="auto"/>
              <w:ind w:left="158" w:right="125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maka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Skor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=</w:t>
            </w:r>
            <w:r w:rsidRPr="002F2F0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52" w:type="dxa"/>
            <w:gridSpan w:val="8"/>
            <w:vAlign w:val="center"/>
          </w:tcPr>
          <w:p w14:paraId="240110DD" w14:textId="5B4BF83F" w:rsidR="007900CD" w:rsidRPr="002F2F0F" w:rsidRDefault="007900CD" w:rsidP="007900CD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2F2F0F">
              <w:rPr>
                <w:color w:val="000000" w:themeColor="text1"/>
                <w:sz w:val="16"/>
              </w:rPr>
              <w:t>Jika</w:t>
            </w:r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F37C79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I</w:t>
            </w:r>
            <w:r w:rsidRPr="002F2F0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a</w:t>
            </w:r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F37C79" w:rsidRPr="002F2F0F">
              <w:rPr>
                <w:color w:val="000000" w:themeColor="text1"/>
                <w:sz w:val="16"/>
                <w:lang w:val="en-US"/>
              </w:rPr>
              <w:t>R</w:t>
            </w:r>
            <w:r w:rsidRPr="002F2F0F">
              <w:rPr>
                <w:color w:val="000000" w:themeColor="text1"/>
                <w:sz w:val="16"/>
              </w:rPr>
              <w:t>N 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b</w:t>
            </w:r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="0044009E" w:rsidRPr="002F2F0F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2F2F0F">
              <w:rPr>
                <w:color w:val="000000" w:themeColor="text1"/>
                <w:sz w:val="16"/>
              </w:rPr>
              <w:t xml:space="preserve"> 0</w:t>
            </w:r>
            <w:r w:rsidRPr="002F2F0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</w:rPr>
              <w:t>&lt;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F37C79" w:rsidRPr="002F2F0F">
              <w:rPr>
                <w:color w:val="000000" w:themeColor="text1"/>
                <w:sz w:val="16"/>
                <w:lang w:val="en-US"/>
              </w:rPr>
              <w:t>RL</w:t>
            </w:r>
            <w:r w:rsidRPr="002F2F0F">
              <w:rPr>
                <w:color w:val="000000" w:themeColor="text1"/>
                <w:sz w:val="16"/>
              </w:rPr>
              <w:t xml:space="preserve"> ≤</w:t>
            </w:r>
            <w:r w:rsidRPr="002F2F0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F2F0F">
              <w:rPr>
                <w:color w:val="000000" w:themeColor="text1"/>
                <w:sz w:val="16"/>
                <w:lang w:val="en-US"/>
              </w:rPr>
              <w:t>c</w:t>
            </w:r>
          </w:p>
          <w:p w14:paraId="17784D8C" w14:textId="0FAFA0C2" w:rsidR="007900CD" w:rsidRPr="002F2F0F" w:rsidRDefault="007900CD" w:rsidP="007900CD">
            <w:pPr>
              <w:pStyle w:val="TableParagraph"/>
              <w:spacing w:before="28"/>
              <w:ind w:left="200" w:right="153"/>
              <w:jc w:val="center"/>
              <w:rPr>
                <w:color w:val="000000" w:themeColor="text1"/>
                <w:sz w:val="16"/>
              </w:rPr>
            </w:pPr>
            <w:r w:rsidRPr="002F2F0F">
              <w:rPr>
                <w:color w:val="000000" w:themeColor="text1"/>
                <w:sz w:val="16"/>
                <w:lang w:val="en-US"/>
              </w:rPr>
              <w:t xml:space="preserve">Skor = 4 x </w:t>
            </w:r>
            <w:r w:rsidR="0044009E" w:rsidRPr="002F2F0F">
              <w:rPr>
                <w:color w:val="000000" w:themeColor="text1"/>
                <w:sz w:val="16"/>
                <w:lang w:val="en-US"/>
              </w:rPr>
              <w:t>(</w:t>
            </w:r>
            <w:r w:rsidRPr="002F2F0F">
              <w:rPr>
                <w:color w:val="000000" w:themeColor="text1"/>
                <w:sz w:val="16"/>
                <w:lang w:val="en-US"/>
              </w:rPr>
              <w:t>(A+B+(C/2</w:t>
            </w:r>
            <w:proofErr w:type="gramStart"/>
            <w:r w:rsidRPr="002F2F0F">
              <w:rPr>
                <w:color w:val="000000" w:themeColor="text1"/>
                <w:sz w:val="16"/>
                <w:lang w:val="en-US"/>
              </w:rPr>
              <w:t>))-(</w:t>
            </w:r>
            <w:proofErr w:type="spellStart"/>
            <w:proofErr w:type="gramEnd"/>
            <w:r w:rsidRPr="002F2F0F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2F2F0F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2F2F0F">
              <w:rPr>
                <w:color w:val="000000" w:themeColor="text1"/>
                <w:sz w:val="16"/>
                <w:lang w:val="en-US"/>
              </w:rPr>
              <w:t>)/2)</w:t>
            </w:r>
            <w:r w:rsidR="00D04898" w:rsidRPr="002F2F0F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CB528D" w:rsidRPr="008B6490" w14:paraId="2364C7AB" w14:textId="77777777" w:rsidTr="0044009E">
        <w:trPr>
          <w:trHeight w:val="3534"/>
        </w:trPr>
        <w:tc>
          <w:tcPr>
            <w:tcW w:w="596" w:type="dxa"/>
            <w:vMerge/>
            <w:tcBorders>
              <w:top w:val="nil"/>
            </w:tcBorders>
          </w:tcPr>
          <w:p w14:paraId="48B91D7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30" w:type="dxa"/>
            <w:vMerge/>
            <w:tcBorders>
              <w:top w:val="nil"/>
            </w:tcBorders>
          </w:tcPr>
          <w:p w14:paraId="00AD367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gridSpan w:val="2"/>
            <w:vMerge/>
            <w:tcBorders>
              <w:top w:val="nil"/>
            </w:tcBorders>
          </w:tcPr>
          <w:p w14:paraId="100EC527" w14:textId="77777777" w:rsidR="00CB528D" w:rsidRPr="00E4784F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07" w:type="dxa"/>
            <w:gridSpan w:val="10"/>
          </w:tcPr>
          <w:p w14:paraId="313A0FD9" w14:textId="2DFF220C" w:rsidR="00CB528D" w:rsidRPr="00E4784F" w:rsidRDefault="00CB528D" w:rsidP="00E25BF9">
            <w:pPr>
              <w:pStyle w:val="TableParagraph"/>
              <w:spacing w:before="24"/>
              <w:rPr>
                <w:color w:val="000000" w:themeColor="text1"/>
                <w:sz w:val="16"/>
              </w:rPr>
            </w:pPr>
          </w:p>
          <w:p w14:paraId="5397590E" w14:textId="27FC98FB" w:rsidR="00874D32" w:rsidRPr="00E4784F" w:rsidRDefault="00874D32" w:rsidP="00874D3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R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7900CD" w:rsidRPr="00E4784F">
              <w:rPr>
                <w:color w:val="000000" w:themeColor="text1"/>
                <w:sz w:val="16"/>
                <w:lang w:val="en-US"/>
              </w:rPr>
              <w:t>(</w:t>
            </w:r>
            <w:r w:rsidRPr="00E4784F">
              <w:rPr>
                <w:color w:val="000000" w:themeColor="text1"/>
                <w:sz w:val="16"/>
              </w:rPr>
              <w:t>(NA4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B3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C3)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M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00%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N = ((NA2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 NA3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B2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C2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M)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00% 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RL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((NA1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B1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+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C1)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/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M)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x</w:t>
            </w:r>
            <w:r w:rsidRPr="00E4784F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100%</w:t>
            </w:r>
          </w:p>
          <w:p w14:paraId="7040618C" w14:textId="330F24EA" w:rsidR="00874D32" w:rsidRPr="00E4784F" w:rsidRDefault="00874D32" w:rsidP="00874D32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</w:rPr>
              <w:t>Faktor: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 1% ,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 10%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,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c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 50%</w:t>
            </w:r>
            <w:r w:rsidRPr="00E4784F">
              <w:rPr>
                <w:color w:val="000000" w:themeColor="text1"/>
                <w:sz w:val="16"/>
                <w:lang w:val="en-US"/>
              </w:rPr>
              <w:t xml:space="preserve"> </w:t>
            </w:r>
          </w:p>
          <w:p w14:paraId="70EB348A" w14:textId="77777777" w:rsidR="00874D32" w:rsidRPr="00E4784F" w:rsidRDefault="00874D32" w:rsidP="00874D32">
            <w:pPr>
              <w:pStyle w:val="TableParagraph"/>
              <w:spacing w:before="28" w:line="276" w:lineRule="auto"/>
              <w:ind w:left="105" w:right="5303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A1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ublikasi mahasiswa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rna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sional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idak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reditasi.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2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 publikasi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hasisw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rnal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sional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erakreditasi.</w:t>
            </w:r>
          </w:p>
          <w:p w14:paraId="0A4B7591" w14:textId="77777777" w:rsidR="00874D32" w:rsidRPr="00E4784F" w:rsidRDefault="00874D32" w:rsidP="00874D32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A3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ublikasi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hasiswa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rnal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ernasional.</w:t>
            </w:r>
          </w:p>
          <w:p w14:paraId="0BE9F0A7" w14:textId="77777777" w:rsidR="00874D32" w:rsidRPr="00E4784F" w:rsidRDefault="00874D32" w:rsidP="00874D32">
            <w:pPr>
              <w:pStyle w:val="TableParagraph"/>
              <w:spacing w:before="29" w:line="276" w:lineRule="auto"/>
              <w:ind w:left="105" w:right="5498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A4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ublikasi mahasisw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rna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ernasional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bereputasi.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B1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ublikasi</w:t>
            </w:r>
            <w:r w:rsidRPr="00E4784F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hasiswa d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minar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wilayah/lokal/PT.</w:t>
            </w:r>
          </w:p>
          <w:p w14:paraId="28C1FA41" w14:textId="77777777" w:rsidR="00874D32" w:rsidRPr="00E4784F" w:rsidRDefault="00874D32" w:rsidP="00874D32">
            <w:pPr>
              <w:pStyle w:val="TableParagraph"/>
              <w:spacing w:before="1" w:line="276" w:lineRule="auto"/>
              <w:ind w:left="105" w:right="6110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B2 = Jumlah publikasi mahasiswa di seminar nasional.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B3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ublikasi mahasiswa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eminar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ernasional.</w:t>
            </w:r>
            <w:r w:rsidRPr="00E4784F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C1 = Jumlah tulisan mahasiswa di media massa wilayah.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C2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ulisan mahasiswa</w:t>
            </w:r>
            <w:r w:rsidRPr="00E4784F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di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edi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ss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nasional.</w:t>
            </w:r>
          </w:p>
          <w:p w14:paraId="34AA634F" w14:textId="77777777" w:rsidR="00874D32" w:rsidRPr="00E4784F" w:rsidRDefault="00874D32" w:rsidP="00874D32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C3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ulisan mahasiswa di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edia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ss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internasional.</w:t>
            </w:r>
          </w:p>
          <w:p w14:paraId="6CE65E2A" w14:textId="77777777" w:rsidR="00E25BF9" w:rsidRPr="00E4784F" w:rsidRDefault="00874D32" w:rsidP="00874D3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E4784F">
              <w:rPr>
                <w:color w:val="000000" w:themeColor="text1"/>
                <w:sz w:val="16"/>
              </w:rPr>
              <w:t>NM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=</w:t>
            </w:r>
            <w:r w:rsidRPr="00E4784F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Jumlah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mahasiswa</w:t>
            </w:r>
            <w:r w:rsidRPr="00E4784F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pada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saat</w:t>
            </w:r>
            <w:r w:rsidRPr="00E4784F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4784F">
              <w:rPr>
                <w:color w:val="000000" w:themeColor="text1"/>
                <w:sz w:val="16"/>
              </w:rPr>
              <w:t>TS.</w:t>
            </w:r>
          </w:p>
          <w:p w14:paraId="5CB75330" w14:textId="7E8E8490" w:rsidR="007900CD" w:rsidRPr="00E4784F" w:rsidRDefault="007900CD" w:rsidP="007900CD">
            <w:pPr>
              <w:pStyle w:val="TableParagraph"/>
              <w:spacing w:before="2" w:line="210" w:lineRule="atLeast"/>
              <w:ind w:left="105" w:right="2866"/>
              <w:rPr>
                <w:color w:val="000000" w:themeColor="text1"/>
                <w:sz w:val="16"/>
                <w:lang w:val="en-US"/>
              </w:rPr>
            </w:pPr>
            <w:r w:rsidRPr="00E4784F">
              <w:rPr>
                <w:color w:val="000000" w:themeColor="text1"/>
                <w:sz w:val="16"/>
                <w:lang w:val="en-US"/>
              </w:rPr>
              <w:t>A=RI/a; B=RN/b; C=RL/c</w:t>
            </w:r>
          </w:p>
          <w:p w14:paraId="5D7D1A3F" w14:textId="7DBD9411" w:rsidR="007900CD" w:rsidRPr="00E4784F" w:rsidRDefault="007900CD" w:rsidP="00874D3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</w:p>
        </w:tc>
      </w:tr>
      <w:tr w:rsidR="00CB528D" w:rsidRPr="008B6490" w14:paraId="05DD2BCD" w14:textId="77777777" w:rsidTr="0044009E">
        <w:trPr>
          <w:trHeight w:val="426"/>
        </w:trPr>
        <w:tc>
          <w:tcPr>
            <w:tcW w:w="596" w:type="dxa"/>
            <w:vMerge w:val="restart"/>
          </w:tcPr>
          <w:p w14:paraId="43B720E7" w14:textId="1112626A" w:rsidR="00CB528D" w:rsidRPr="008B6490" w:rsidRDefault="00FA532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 w:rsidR="00227EAB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30" w:type="dxa"/>
            <w:vMerge w:val="restart"/>
          </w:tcPr>
          <w:p w14:paraId="637608D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gridSpan w:val="2"/>
            <w:vMerge w:val="restart"/>
          </w:tcPr>
          <w:p w14:paraId="423E38E2" w14:textId="77777777" w:rsidR="00CB528D" w:rsidRPr="008B6490" w:rsidRDefault="00FA5323">
            <w:pPr>
              <w:pStyle w:val="TableParagraph"/>
              <w:spacing w:before="5" w:line="276" w:lineRule="auto"/>
              <w:ind w:left="106" w:right="1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uaran peneliti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yang di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diri atau bersa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dalam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68191DF3" w14:textId="77777777" w:rsidR="00CB528D" w:rsidRPr="008B6490" w:rsidRDefault="00CB528D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69EEA0A" w14:textId="5E4B2E03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f.</w:t>
            </w:r>
            <w:r w:rsidR="0012549C" w:rsidRPr="008B6490">
              <w:rPr>
                <w:color w:val="000000" w:themeColor="text1"/>
                <w:sz w:val="16"/>
                <w:lang w:val="en-US"/>
              </w:rPr>
              <w:t>5</w:t>
            </w:r>
            <w:r w:rsidRPr="008B6490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55" w:type="dxa"/>
            <w:gridSpan w:val="2"/>
          </w:tcPr>
          <w:p w14:paraId="398557A7" w14:textId="77777777" w:rsidR="00CB528D" w:rsidRPr="008B6490" w:rsidRDefault="00FA5323">
            <w:pPr>
              <w:pStyle w:val="TableParagraph"/>
              <w:spacing w:before="5"/>
              <w:ind w:left="56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P 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4B806939" w14:textId="77777777" w:rsidR="00CB528D" w:rsidRPr="008B6490" w:rsidRDefault="00FA5323">
            <w:pPr>
              <w:pStyle w:val="TableParagraph"/>
              <w:spacing w:before="28"/>
              <w:ind w:left="5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325" w:type="dxa"/>
            <w:gridSpan w:val="5"/>
          </w:tcPr>
          <w:p w14:paraId="18519B75" w14:textId="77777777" w:rsidR="00CB528D" w:rsidRPr="008B6490" w:rsidRDefault="00FA5323">
            <w:pPr>
              <w:pStyle w:val="TableParagraph"/>
              <w:spacing w:before="5"/>
              <w:ind w:left="211" w:right="20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0DC592A0" w14:textId="77777777" w:rsidR="00CB528D" w:rsidRPr="008B6490" w:rsidRDefault="00FA5323">
            <w:pPr>
              <w:pStyle w:val="TableParagraph"/>
              <w:spacing w:before="28"/>
              <w:ind w:left="211" w:right="20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P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027" w:type="dxa"/>
            <w:gridSpan w:val="3"/>
          </w:tcPr>
          <w:p w14:paraId="6F96C3A9" w14:textId="77777777" w:rsidR="00CB528D" w:rsidRPr="008B6490" w:rsidRDefault="00FA5323">
            <w:pPr>
              <w:pStyle w:val="TableParagraph"/>
              <w:spacing w:before="109"/>
              <w:ind w:left="10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CB528D" w:rsidRPr="008B6490" w14:paraId="0AD686A9" w14:textId="77777777" w:rsidTr="0044009E">
        <w:trPr>
          <w:trHeight w:val="2166"/>
        </w:trPr>
        <w:tc>
          <w:tcPr>
            <w:tcW w:w="596" w:type="dxa"/>
            <w:vMerge/>
            <w:tcBorders>
              <w:top w:val="nil"/>
            </w:tcBorders>
          </w:tcPr>
          <w:p w14:paraId="10E5FF4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30" w:type="dxa"/>
            <w:vMerge/>
            <w:tcBorders>
              <w:top w:val="nil"/>
            </w:tcBorders>
          </w:tcPr>
          <w:p w14:paraId="627E721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gridSpan w:val="2"/>
            <w:vMerge/>
            <w:tcBorders>
              <w:top w:val="nil"/>
            </w:tcBorders>
          </w:tcPr>
          <w:p w14:paraId="27ED05B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07" w:type="dxa"/>
            <w:gridSpan w:val="10"/>
          </w:tcPr>
          <w:p w14:paraId="4B016AB7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L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</w:t>
            </w:r>
          </w:p>
          <w:p w14:paraId="1067C686" w14:textId="77777777" w:rsidR="00CB528D" w:rsidRPr="008B6490" w:rsidRDefault="00FA5323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 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apat pengak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ate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t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derhana)</w:t>
            </w:r>
          </w:p>
          <w:p w14:paraId="7837C690" w14:textId="77777777" w:rsidR="00CB528D" w:rsidRPr="008B6490" w:rsidRDefault="00FA5323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B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 penelitian/Pk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apat pengakuan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H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pta, Desai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lindu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arieta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nam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ai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t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rkuit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padu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)</w:t>
            </w:r>
          </w:p>
          <w:p w14:paraId="0EC971E2" w14:textId="77777777" w:rsidR="00CB528D" w:rsidRPr="008B6490" w:rsidRDefault="00FA5323">
            <w:pPr>
              <w:pStyle w:val="TableParagraph"/>
              <w:spacing w:line="276" w:lineRule="auto"/>
              <w:ind w:left="105" w:right="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C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dalam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ologi Tep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Gun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 (Prod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andarisasi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 Tersertifikasi)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ni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kayas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osial.</w:t>
            </w:r>
          </w:p>
          <w:p w14:paraId="6122B069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 mahasisw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rbit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-ISB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ook</w:t>
            </w:r>
            <w:r w:rsidRPr="008B6490">
              <w:rPr>
                <w:rFonts w:ascii="Arial"/>
                <w:i/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Chapter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</w:tr>
      <w:tr w:rsidR="00224CDD" w:rsidRPr="008B6490" w14:paraId="4C742E80" w14:textId="77777777" w:rsidTr="0044009E">
        <w:trPr>
          <w:trHeight w:val="528"/>
        </w:trPr>
        <w:tc>
          <w:tcPr>
            <w:tcW w:w="596" w:type="dxa"/>
            <w:vAlign w:val="center"/>
          </w:tcPr>
          <w:p w14:paraId="36DE1AFD" w14:textId="77777777" w:rsidR="00224CDD" w:rsidRDefault="00224CDD" w:rsidP="005877F8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30" w:type="dxa"/>
            <w:vAlign w:val="center"/>
          </w:tcPr>
          <w:p w14:paraId="01BE227F" w14:textId="77777777" w:rsidR="00224CDD" w:rsidRPr="008B6490" w:rsidRDefault="00224CDD" w:rsidP="005877F8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gridSpan w:val="2"/>
            <w:vAlign w:val="center"/>
          </w:tcPr>
          <w:p w14:paraId="763E19A8" w14:textId="77777777" w:rsidR="00224CDD" w:rsidRPr="008B6490" w:rsidRDefault="00224CDD" w:rsidP="005877F8">
            <w:pPr>
              <w:pStyle w:val="TableParagraph"/>
              <w:spacing w:before="5" w:line="273" w:lineRule="auto"/>
              <w:ind w:left="106" w:right="17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55" w:type="dxa"/>
            <w:gridSpan w:val="2"/>
            <w:vAlign w:val="center"/>
          </w:tcPr>
          <w:p w14:paraId="476B32BA" w14:textId="77777777" w:rsidR="00224CDD" w:rsidRPr="008B6490" w:rsidRDefault="00224CDD" w:rsidP="005877F8">
            <w:pPr>
              <w:pStyle w:val="TableParagraph"/>
              <w:spacing w:before="5" w:line="273" w:lineRule="auto"/>
              <w:ind w:left="105" w:right="45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  <w:gridSpan w:val="3"/>
            <w:vAlign w:val="center"/>
          </w:tcPr>
          <w:p w14:paraId="7685DB50" w14:textId="77777777" w:rsidR="00224CDD" w:rsidRPr="008B6490" w:rsidRDefault="00224CDD" w:rsidP="005877F8">
            <w:pPr>
              <w:pStyle w:val="TableParagraph"/>
              <w:spacing w:before="5" w:line="273" w:lineRule="auto"/>
              <w:ind w:left="109" w:right="47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65" w:type="dxa"/>
            <w:gridSpan w:val="2"/>
            <w:vAlign w:val="center"/>
          </w:tcPr>
          <w:p w14:paraId="083B92CA" w14:textId="77777777" w:rsidR="00224CDD" w:rsidRPr="008B6490" w:rsidRDefault="00224CDD" w:rsidP="005877F8">
            <w:pPr>
              <w:pStyle w:val="TableParagraph"/>
              <w:spacing w:before="5" w:line="273" w:lineRule="auto"/>
              <w:ind w:left="108" w:right="46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065" w:type="dxa"/>
            <w:gridSpan w:val="2"/>
            <w:vAlign w:val="center"/>
          </w:tcPr>
          <w:p w14:paraId="707AF345" w14:textId="77777777" w:rsidR="00224CDD" w:rsidRPr="008B6490" w:rsidRDefault="00224CDD" w:rsidP="005877F8">
            <w:pPr>
              <w:pStyle w:val="TableParagraph"/>
              <w:spacing w:before="5" w:line="273" w:lineRule="auto"/>
              <w:ind w:left="104" w:right="4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62" w:type="dxa"/>
            <w:vAlign w:val="center"/>
          </w:tcPr>
          <w:p w14:paraId="37D39E7F" w14:textId="77777777" w:rsidR="00224CDD" w:rsidRPr="008B6490" w:rsidRDefault="00224CDD" w:rsidP="005877F8">
            <w:pPr>
              <w:pStyle w:val="TableParagraph"/>
              <w:spacing w:before="5" w:line="273" w:lineRule="auto"/>
              <w:ind w:left="104" w:right="38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5E2C32" w:rsidRPr="008B6490" w14:paraId="57C445B9" w14:textId="77777777" w:rsidTr="0044009E">
        <w:trPr>
          <w:trHeight w:val="4938"/>
        </w:trPr>
        <w:tc>
          <w:tcPr>
            <w:tcW w:w="596" w:type="dxa"/>
          </w:tcPr>
          <w:p w14:paraId="62F8C50E" w14:textId="4925979C" w:rsidR="00201589" w:rsidRPr="00227EAB" w:rsidRDefault="00201589" w:rsidP="00201589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 w:rsidR="00227EAB"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30" w:type="dxa"/>
          </w:tcPr>
          <w:p w14:paraId="634782E2" w14:textId="77777777" w:rsidR="00317547" w:rsidRPr="00317547" w:rsidRDefault="00317547" w:rsidP="00317547">
            <w:pPr>
              <w:pStyle w:val="TableParagraph"/>
              <w:spacing w:before="8"/>
              <w:ind w:left="59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</w:rPr>
              <w:t>D</w:t>
            </w:r>
            <w:r w:rsidRPr="00317547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 xml:space="preserve">. </w:t>
            </w:r>
            <w:proofErr w:type="spellStart"/>
            <w:r w:rsidRPr="00317547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>Penjaminan</w:t>
            </w:r>
            <w:proofErr w:type="spellEnd"/>
            <w:r w:rsidRPr="00317547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317547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>Mutu</w:t>
            </w:r>
            <w:proofErr w:type="spellEnd"/>
          </w:p>
          <w:p w14:paraId="4974F0AB" w14:textId="77777777" w:rsidR="00317547" w:rsidRPr="00317547" w:rsidRDefault="00317547" w:rsidP="00317547">
            <w:pPr>
              <w:pStyle w:val="TableParagraph"/>
              <w:spacing w:before="30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</w:rPr>
              <w:t>D.1</w:t>
            </w: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)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Keberadaan unit penjaminan dan komitmen pimpinan</w:t>
            </w:r>
          </w:p>
          <w:p w14:paraId="016D8B5A" w14:textId="0FF95538" w:rsidR="00201589" w:rsidRPr="008B6490" w:rsidRDefault="00201589" w:rsidP="000B1D83">
            <w:pPr>
              <w:pStyle w:val="TableParagraph"/>
              <w:tabs>
                <w:tab w:val="left" w:pos="168"/>
                <w:tab w:val="left" w:pos="310"/>
              </w:tabs>
              <w:spacing w:before="2" w:line="271" w:lineRule="auto"/>
              <w:ind w:left="168" w:right="235"/>
              <w:rPr>
                <w:rFonts w:ascii="Arial"/>
                <w:b/>
                <w:color w:val="000000" w:themeColor="text1"/>
                <w:sz w:val="16"/>
                <w:lang w:val="en-US"/>
              </w:rPr>
            </w:pPr>
          </w:p>
        </w:tc>
        <w:tc>
          <w:tcPr>
            <w:tcW w:w="1985" w:type="dxa"/>
            <w:gridSpan w:val="2"/>
          </w:tcPr>
          <w:p w14:paraId="60401C7C" w14:textId="4711973D" w:rsidR="0055092B" w:rsidRPr="008B6490" w:rsidRDefault="00F43862" w:rsidP="009216A7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Keberada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unit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enjamin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UPPS</w:t>
            </w:r>
            <w:r w:rsidR="000B1D83"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="000B1D83" w:rsidRPr="008B6490">
              <w:rPr>
                <w:color w:val="000000" w:themeColor="text1"/>
                <w:sz w:val="16"/>
                <w:lang w:val="en-US"/>
              </w:rPr>
              <w:t>komitmen</w:t>
            </w:r>
            <w:proofErr w:type="spellEnd"/>
            <w:r w:rsidR="000B1D83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0B1D83" w:rsidRPr="008B6490">
              <w:rPr>
                <w:color w:val="000000" w:themeColor="text1"/>
                <w:sz w:val="16"/>
                <w:lang w:val="en-US"/>
              </w:rPr>
              <w:t>pi</w:t>
            </w:r>
            <w:r w:rsidR="005F2992" w:rsidRPr="008B6490">
              <w:rPr>
                <w:color w:val="000000" w:themeColor="text1"/>
                <w:sz w:val="16"/>
                <w:lang w:val="en-US"/>
              </w:rPr>
              <w:t>m</w:t>
            </w:r>
            <w:r w:rsidR="000B1D83" w:rsidRPr="008B6490">
              <w:rPr>
                <w:color w:val="000000" w:themeColor="text1"/>
                <w:sz w:val="16"/>
                <w:lang w:val="en-US"/>
              </w:rPr>
              <w:t>pinan</w:t>
            </w:r>
            <w:proofErr w:type="spellEnd"/>
            <w:r w:rsidR="000B1D83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9216A7" w:rsidRPr="008B6490">
              <w:rPr>
                <w:color w:val="000000" w:themeColor="text1"/>
                <w:sz w:val="16"/>
                <w:lang w:val="en-US"/>
              </w:rPr>
              <w:t>dengan</w:t>
            </w:r>
            <w:proofErr w:type="spellEnd"/>
            <w:r w:rsidR="009216A7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9216A7" w:rsidRPr="008B6490">
              <w:rPr>
                <w:color w:val="000000" w:themeColor="text1"/>
                <w:sz w:val="16"/>
                <w:lang w:val="en-US"/>
              </w:rPr>
              <w:t>keberadaan</w:t>
            </w:r>
            <w:proofErr w:type="spellEnd"/>
            <w:r w:rsidR="009216A7" w:rsidRPr="008B6490">
              <w:rPr>
                <w:color w:val="000000" w:themeColor="text1"/>
                <w:sz w:val="16"/>
                <w:lang w:val="en-US"/>
              </w:rPr>
              <w:t xml:space="preserve"> 4 </w:t>
            </w:r>
            <w:proofErr w:type="spellStart"/>
            <w:r w:rsidR="009216A7" w:rsidRPr="008B649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="0036463D" w:rsidRPr="008B6490">
              <w:rPr>
                <w:color w:val="000000" w:themeColor="text1"/>
                <w:sz w:val="16"/>
                <w:lang w:val="en-US"/>
              </w:rPr>
              <w:t>.</w:t>
            </w:r>
          </w:p>
          <w:p w14:paraId="16919CD6" w14:textId="5D950255" w:rsidR="0055092B" w:rsidRPr="008B6490" w:rsidRDefault="0055092B" w:rsidP="00144BEB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gal</w:t>
            </w:r>
          </w:p>
          <w:p w14:paraId="6B3A84C6" w14:textId="4BF4CE05" w:rsidR="0055092B" w:rsidRPr="008B6490" w:rsidRDefault="009216A7" w:rsidP="009216A7">
            <w:pPr>
              <w:pStyle w:val="TableParagraph"/>
              <w:spacing w:before="11" w:line="179" w:lineRule="exact"/>
              <w:ind w:left="439" w:hanging="3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="0055092B" w:rsidRPr="008B6490">
              <w:rPr>
                <w:color w:val="000000" w:themeColor="text1"/>
                <w:sz w:val="16"/>
              </w:rPr>
              <w:t>pembentukan</w:t>
            </w:r>
            <w:r w:rsidR="0055092B"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55092B" w:rsidRPr="008B6490">
              <w:rPr>
                <w:color w:val="000000" w:themeColor="text1"/>
                <w:sz w:val="16"/>
              </w:rPr>
              <w:t>unsur</w:t>
            </w:r>
          </w:p>
          <w:p w14:paraId="3F048143" w14:textId="09906565" w:rsidR="0055092B" w:rsidRPr="008B6490" w:rsidRDefault="009216A7" w:rsidP="009216A7">
            <w:pPr>
              <w:pStyle w:val="TableParagraph"/>
              <w:spacing w:before="9" w:line="181" w:lineRule="exact"/>
              <w:ind w:left="439" w:hanging="3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="0055092B" w:rsidRPr="008B6490">
              <w:rPr>
                <w:color w:val="000000" w:themeColor="text1"/>
                <w:sz w:val="16"/>
              </w:rPr>
              <w:t>pelaksana</w:t>
            </w:r>
            <w:r w:rsidR="0055092B"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55092B" w:rsidRPr="008B6490">
              <w:rPr>
                <w:color w:val="000000" w:themeColor="text1"/>
                <w:sz w:val="16"/>
              </w:rPr>
              <w:t>penjaminan</w:t>
            </w:r>
          </w:p>
          <w:p w14:paraId="31D6659B" w14:textId="39A00BE3" w:rsidR="009216A7" w:rsidRPr="008B6490" w:rsidRDefault="009216A7" w:rsidP="009216A7">
            <w:pPr>
              <w:pStyle w:val="TableParagraph"/>
              <w:spacing w:before="11" w:line="181" w:lineRule="exact"/>
              <w:ind w:left="439" w:hanging="3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="0055092B" w:rsidRPr="008B6490">
              <w:rPr>
                <w:color w:val="000000" w:themeColor="text1"/>
                <w:sz w:val="16"/>
              </w:rPr>
              <w:t>mutu.</w:t>
            </w:r>
          </w:p>
          <w:p w14:paraId="66F70D46" w14:textId="6DC703BC" w:rsidR="009216A7" w:rsidRPr="008B6490" w:rsidRDefault="009216A7" w:rsidP="00144BEB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pacing w:val="-4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pacing w:val="-4"/>
                <w:sz w:val="16"/>
                <w:lang w:val="en-US"/>
              </w:rPr>
              <w:t xml:space="preserve"> legal </w:t>
            </w:r>
            <w:proofErr w:type="spellStart"/>
            <w:r w:rsidRPr="008B6490">
              <w:rPr>
                <w:color w:val="000000" w:themeColor="text1"/>
                <w:spacing w:val="-4"/>
                <w:sz w:val="16"/>
                <w:lang w:val="en-US"/>
              </w:rPr>
              <w:t>bahwa</w:t>
            </w:r>
            <w:proofErr w:type="spellEnd"/>
            <w:r w:rsidRPr="008B6490">
              <w:rPr>
                <w:color w:val="000000" w:themeColor="text1"/>
                <w:spacing w:val="-4"/>
                <w:sz w:val="16"/>
                <w:lang w:val="en-US"/>
              </w:rPr>
              <w:t xml:space="preserve"> auditor </w:t>
            </w:r>
            <w:proofErr w:type="spellStart"/>
            <w:r w:rsidRPr="008B6490">
              <w:rPr>
                <w:color w:val="000000" w:themeColor="text1"/>
                <w:spacing w:val="-4"/>
                <w:sz w:val="16"/>
                <w:lang w:val="en-US"/>
              </w:rPr>
              <w:t>bersifat</w:t>
            </w:r>
            <w:proofErr w:type="spellEnd"/>
            <w:r w:rsidRPr="008B6490">
              <w:rPr>
                <w:color w:val="000000" w:themeColor="text1"/>
                <w:spacing w:val="-4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-4"/>
                <w:sz w:val="16"/>
                <w:lang w:val="en-US"/>
              </w:rPr>
              <w:t>independen</w:t>
            </w:r>
            <w:proofErr w:type="spellEnd"/>
            <w:r w:rsidRPr="008B6490">
              <w:rPr>
                <w:color w:val="000000" w:themeColor="text1"/>
                <w:spacing w:val="-4"/>
                <w:sz w:val="16"/>
                <w:lang w:val="en-US"/>
              </w:rPr>
              <w:t>.</w:t>
            </w:r>
          </w:p>
          <w:p w14:paraId="64BDD67C" w14:textId="5A11B7BC" w:rsidR="0055092B" w:rsidRPr="008B6490" w:rsidRDefault="009216A7" w:rsidP="00144BEB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elaksana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audit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internal</w:t>
            </w:r>
          </w:p>
          <w:p w14:paraId="74C285DA" w14:textId="686F8530" w:rsidR="009216A7" w:rsidRPr="008B6490" w:rsidRDefault="009216A7" w:rsidP="00144BEB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Rapat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Tinja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anaje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(RTM)</w:t>
            </w:r>
          </w:p>
          <w:p w14:paraId="6287A7D4" w14:textId="3B57CA57" w:rsidR="00201589" w:rsidRPr="008B6490" w:rsidRDefault="00201589" w:rsidP="009216A7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55" w:type="dxa"/>
            <w:gridSpan w:val="2"/>
          </w:tcPr>
          <w:p w14:paraId="7A598401" w14:textId="77777777" w:rsidR="00201589" w:rsidRPr="008B6490" w:rsidRDefault="00201589" w:rsidP="00201589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</w:p>
          <w:p w14:paraId="5DDF68C3" w14:textId="542DDCF8" w:rsidR="0036463D" w:rsidRPr="008B6490" w:rsidRDefault="0036463D" w:rsidP="0036463D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="005E2C32" w:rsidRPr="008B6490">
              <w:rPr>
                <w:color w:val="000000" w:themeColor="text1"/>
                <w:sz w:val="16"/>
                <w:lang w:val="en-US"/>
              </w:rPr>
              <w:t>memilki</w:t>
            </w:r>
            <w:proofErr w:type="spellEnd"/>
          </w:p>
          <w:p w14:paraId="55CABE04" w14:textId="03A8BBCE" w:rsidR="0036463D" w:rsidRPr="008B6490" w:rsidRDefault="005E2C32" w:rsidP="005E2C32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1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ampa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eng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4</w:t>
            </w:r>
            <w:r w:rsidR="0036463D"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</w:p>
        </w:tc>
        <w:tc>
          <w:tcPr>
            <w:tcW w:w="2160" w:type="dxa"/>
            <w:gridSpan w:val="3"/>
          </w:tcPr>
          <w:p w14:paraId="2D0AD855" w14:textId="77777777" w:rsidR="00201589" w:rsidRPr="008B6490" w:rsidRDefault="00201589" w:rsidP="00201589">
            <w:pPr>
              <w:pStyle w:val="TableParagraph"/>
              <w:tabs>
                <w:tab w:val="left" w:pos="294"/>
              </w:tabs>
              <w:spacing w:before="11" w:line="276" w:lineRule="auto"/>
              <w:ind w:right="190"/>
              <w:rPr>
                <w:color w:val="000000" w:themeColor="text1"/>
                <w:sz w:val="16"/>
              </w:rPr>
            </w:pPr>
          </w:p>
          <w:p w14:paraId="363F7FD1" w14:textId="56BE6A17" w:rsidR="008851C5" w:rsidRPr="008B6490" w:rsidRDefault="008851C5" w:rsidP="008851C5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="005E2C32" w:rsidRPr="008B6490">
              <w:rPr>
                <w:color w:val="000000" w:themeColor="text1"/>
                <w:sz w:val="16"/>
                <w:lang w:val="en-US"/>
              </w:rPr>
              <w:t>memilki</w:t>
            </w:r>
            <w:proofErr w:type="spellEnd"/>
          </w:p>
          <w:p w14:paraId="2D007AF0" w14:textId="2695878C" w:rsidR="00BC2E66" w:rsidRPr="008B6490" w:rsidRDefault="005E2C32" w:rsidP="005E2C32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1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ampa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eng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3</w:t>
            </w:r>
          </w:p>
        </w:tc>
        <w:tc>
          <w:tcPr>
            <w:tcW w:w="2165" w:type="dxa"/>
            <w:gridSpan w:val="2"/>
          </w:tcPr>
          <w:p w14:paraId="669D3A48" w14:textId="77777777" w:rsidR="00201589" w:rsidRPr="008B6490" w:rsidRDefault="00201589" w:rsidP="00201589">
            <w:pPr>
              <w:pStyle w:val="TableParagraph"/>
              <w:tabs>
                <w:tab w:val="left" w:pos="294"/>
              </w:tabs>
              <w:spacing w:line="276" w:lineRule="auto"/>
              <w:ind w:right="190"/>
              <w:rPr>
                <w:color w:val="000000" w:themeColor="text1"/>
                <w:sz w:val="16"/>
              </w:rPr>
            </w:pPr>
          </w:p>
          <w:p w14:paraId="38D1BD57" w14:textId="36D04103" w:rsidR="008851C5" w:rsidRPr="008B6490" w:rsidRDefault="008851C5" w:rsidP="008851C5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="005E2C32" w:rsidRPr="008B6490">
              <w:rPr>
                <w:color w:val="000000" w:themeColor="text1"/>
                <w:sz w:val="16"/>
                <w:lang w:val="en-US"/>
              </w:rPr>
              <w:t>memilki</w:t>
            </w:r>
            <w:proofErr w:type="spellEnd"/>
          </w:p>
          <w:p w14:paraId="581993B0" w14:textId="2CDF0E66" w:rsidR="008851C5" w:rsidRPr="008B6490" w:rsidRDefault="005E2C32" w:rsidP="005E2C32">
            <w:pPr>
              <w:pStyle w:val="TableParagraph"/>
              <w:tabs>
                <w:tab w:val="left" w:pos="294"/>
              </w:tabs>
              <w:spacing w:line="276" w:lineRule="auto"/>
              <w:ind w:left="137" w:right="190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1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2. </w:t>
            </w:r>
          </w:p>
        </w:tc>
        <w:tc>
          <w:tcPr>
            <w:tcW w:w="2065" w:type="dxa"/>
            <w:gridSpan w:val="2"/>
          </w:tcPr>
          <w:p w14:paraId="5F6DDDBC" w14:textId="77777777" w:rsidR="00201589" w:rsidRPr="008B6490" w:rsidRDefault="00201589" w:rsidP="00201589">
            <w:pPr>
              <w:pStyle w:val="TableParagraph"/>
              <w:tabs>
                <w:tab w:val="left" w:pos="287"/>
              </w:tabs>
              <w:spacing w:before="1" w:line="276" w:lineRule="auto"/>
              <w:ind w:right="857"/>
              <w:rPr>
                <w:color w:val="000000" w:themeColor="text1"/>
                <w:sz w:val="16"/>
              </w:rPr>
            </w:pPr>
          </w:p>
          <w:p w14:paraId="14E062FF" w14:textId="32F7E417" w:rsidR="008851C5" w:rsidRPr="008B6490" w:rsidRDefault="008851C5" w:rsidP="008851C5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="005E2C32" w:rsidRPr="008B6490">
              <w:rPr>
                <w:color w:val="000000" w:themeColor="text1"/>
                <w:sz w:val="16"/>
                <w:lang w:val="en-US"/>
              </w:rPr>
              <w:t>memilki</w:t>
            </w:r>
            <w:proofErr w:type="spellEnd"/>
            <w:r w:rsidR="005E2C3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5E2C32" w:rsidRPr="008B6490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="005E2C3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5E2C32" w:rsidRPr="008B6490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="005E2C32" w:rsidRPr="008B6490">
              <w:rPr>
                <w:color w:val="000000" w:themeColor="text1"/>
                <w:sz w:val="16"/>
                <w:lang w:val="en-US"/>
              </w:rPr>
              <w:t xml:space="preserve"> 1</w:t>
            </w:r>
          </w:p>
          <w:p w14:paraId="6C07FF5A" w14:textId="6F5868C3" w:rsidR="008851C5" w:rsidRPr="008B6490" w:rsidRDefault="00280167" w:rsidP="005E2C32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</w:p>
        </w:tc>
        <w:tc>
          <w:tcPr>
            <w:tcW w:w="1962" w:type="dxa"/>
          </w:tcPr>
          <w:p w14:paraId="223F6076" w14:textId="77777777" w:rsidR="00201589" w:rsidRPr="008B6490" w:rsidRDefault="00201589" w:rsidP="00201589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</w:rPr>
            </w:pPr>
          </w:p>
          <w:p w14:paraId="09DBFEA2" w14:textId="035EDFCA" w:rsidR="00280167" w:rsidRPr="008B6490" w:rsidRDefault="00280167" w:rsidP="005E2C32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proofErr w:type="spellStart"/>
            <w:r w:rsidR="005E2C32" w:rsidRPr="008B6490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="005E2C3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5E2C32" w:rsidRPr="008B6490">
              <w:rPr>
                <w:color w:val="000000" w:themeColor="text1"/>
                <w:sz w:val="16"/>
                <w:lang w:val="en-US"/>
              </w:rPr>
              <w:t>memilki</w:t>
            </w:r>
            <w:proofErr w:type="spellEnd"/>
            <w:r w:rsidR="005E2C3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5E2C32"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</w:p>
        </w:tc>
      </w:tr>
      <w:tr w:rsidR="00317547" w:rsidRPr="008B6490" w14:paraId="2106FBD0" w14:textId="77777777" w:rsidTr="0044009E">
        <w:trPr>
          <w:trHeight w:val="3858"/>
        </w:trPr>
        <w:tc>
          <w:tcPr>
            <w:tcW w:w="596" w:type="dxa"/>
          </w:tcPr>
          <w:p w14:paraId="02C729CA" w14:textId="5DEEE26F" w:rsidR="00317547" w:rsidRPr="00D109EF" w:rsidRDefault="00D109EF" w:rsidP="00317547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9</w:t>
            </w:r>
          </w:p>
        </w:tc>
        <w:tc>
          <w:tcPr>
            <w:tcW w:w="1530" w:type="dxa"/>
          </w:tcPr>
          <w:p w14:paraId="2D9AEA73" w14:textId="5423B7C0" w:rsidR="00317547" w:rsidRPr="00317547" w:rsidRDefault="00317547" w:rsidP="00317547">
            <w:pPr>
              <w:pStyle w:val="TableParagraph"/>
              <w:spacing w:before="2" w:line="276" w:lineRule="auto"/>
              <w:ind w:left="114" w:right="235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317547">
              <w:rPr>
                <w:color w:val="000000" w:themeColor="text1"/>
                <w:sz w:val="16"/>
                <w:szCs w:val="16"/>
              </w:rPr>
              <w:t>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317547">
              <w:rPr>
                <w:color w:val="000000" w:themeColor="text1"/>
                <w:sz w:val="16"/>
                <w:szCs w:val="16"/>
              </w:rPr>
              <w:t xml:space="preserve"> Ketersediaan dokumen dan 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p</w:t>
            </w:r>
            <w:r w:rsidRPr="00317547">
              <w:rPr>
                <w:color w:val="000000" w:themeColor="text1"/>
                <w:sz w:val="16"/>
                <w:szCs w:val="16"/>
              </w:rPr>
              <w:t>engakuan mutu eksternal</w:t>
            </w:r>
          </w:p>
        </w:tc>
        <w:tc>
          <w:tcPr>
            <w:tcW w:w="1985" w:type="dxa"/>
            <w:gridSpan w:val="2"/>
          </w:tcPr>
          <w:p w14:paraId="6734AF93" w14:textId="307A8AA6" w:rsidR="00317547" w:rsidRPr="008B6490" w:rsidRDefault="00317547" w:rsidP="00317547">
            <w:pPr>
              <w:pStyle w:val="TableParagraph"/>
              <w:spacing w:before="11" w:line="276" w:lineRule="auto"/>
              <w:ind w:left="106"/>
              <w:rPr>
                <w:rFonts w:ascii="Arial" w:hAnsi="Arial" w:cs="Arial"/>
                <w:color w:val="000000" w:themeColor="text1"/>
                <w:sz w:val="16"/>
                <w:lang w:val="en-US"/>
              </w:rPr>
            </w:pP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>Ketersedia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>sistem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>penjamin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(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SPMI, Manual SPMI,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SPMI) dan m</w:t>
            </w:r>
            <w:r w:rsidRPr="008B6490">
              <w:rPr>
                <w:rFonts w:ascii="Arial" w:hAnsi="Arial" w:cs="Arial"/>
                <w:color w:val="000000" w:themeColor="text1"/>
                <w:sz w:val="16"/>
              </w:rPr>
              <w:t>emiliki</w:t>
            </w:r>
            <w:r w:rsidRPr="008B6490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p</w:t>
            </w: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</w:rPr>
              <w:t>engakuan mutu dari lembaga audit eksternal, lembaga akreditasi, dan lembaga sertifikasi</w:t>
            </w:r>
          </w:p>
          <w:p w14:paraId="1EA35A8B" w14:textId="77777777" w:rsidR="00317547" w:rsidRPr="008B6490" w:rsidRDefault="00317547" w:rsidP="00317547">
            <w:pPr>
              <w:pStyle w:val="TableParagraph"/>
              <w:spacing w:before="11" w:line="181" w:lineRule="exact"/>
              <w:ind w:left="466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  <w:p w14:paraId="2B20FCDF" w14:textId="7442459B" w:rsidR="00317547" w:rsidRPr="008B6490" w:rsidRDefault="00317547" w:rsidP="00317547">
            <w:pPr>
              <w:pStyle w:val="TableParagraph"/>
              <w:spacing w:before="11" w:line="181" w:lineRule="exact"/>
              <w:ind w:left="155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abel 9.b LKPS</w:t>
            </w:r>
          </w:p>
        </w:tc>
        <w:tc>
          <w:tcPr>
            <w:tcW w:w="2155" w:type="dxa"/>
            <w:gridSpan w:val="2"/>
          </w:tcPr>
          <w:p w14:paraId="2B91BF3F" w14:textId="340EAC80" w:rsidR="00317547" w:rsidRPr="008B6490" w:rsidRDefault="00317547" w:rsidP="00317547">
            <w:pPr>
              <w:pStyle w:val="TableParagraph"/>
              <w:spacing w:line="276" w:lineRule="auto"/>
              <w:ind w:left="10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 </w:t>
            </w:r>
            <w:proofErr w:type="gramStart"/>
            <w:r w:rsidRPr="008B6490">
              <w:rPr>
                <w:color w:val="000000" w:themeColor="text1"/>
                <w:sz w:val="16"/>
                <w:lang w:val="en-US"/>
              </w:rPr>
              <w:t xml:space="preserve">yang 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lengkap</w:t>
            </w:r>
            <w:proofErr w:type="spellEnd"/>
            <w:proofErr w:type="gram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ikembangk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ecar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ert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engak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internasional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60" w:type="dxa"/>
            <w:gridSpan w:val="3"/>
          </w:tcPr>
          <w:p w14:paraId="11628B43" w14:textId="31FC8431" w:rsidR="00317547" w:rsidRPr="008B6490" w:rsidRDefault="00317547" w:rsidP="00317547">
            <w:pPr>
              <w:pStyle w:val="TableParagraph"/>
              <w:tabs>
                <w:tab w:val="left" w:pos="294"/>
              </w:tabs>
              <w:spacing w:before="11" w:line="276" w:lineRule="auto"/>
              <w:ind w:left="159" w:right="190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 </w:t>
            </w:r>
            <w:proofErr w:type="gramStart"/>
            <w:r w:rsidRPr="008B6490">
              <w:rPr>
                <w:color w:val="000000" w:themeColor="text1"/>
                <w:sz w:val="16"/>
                <w:lang w:val="en-US"/>
              </w:rPr>
              <w:t xml:space="preserve">yang 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lengkap</w:t>
            </w:r>
            <w:proofErr w:type="spellEnd"/>
            <w:proofErr w:type="gram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ikembangk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ecar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ert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engak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nasional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65" w:type="dxa"/>
            <w:gridSpan w:val="2"/>
          </w:tcPr>
          <w:p w14:paraId="0C8545BC" w14:textId="4BB39D43" w:rsidR="00317547" w:rsidRPr="008B6490" w:rsidRDefault="00317547" w:rsidP="00317547">
            <w:pPr>
              <w:pStyle w:val="TableParagraph"/>
              <w:tabs>
                <w:tab w:val="left" w:pos="294"/>
              </w:tabs>
              <w:spacing w:line="276" w:lineRule="auto"/>
              <w:ind w:left="137" w:right="190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 </w:t>
            </w:r>
            <w:proofErr w:type="gramStart"/>
            <w:r w:rsidRPr="008B6490">
              <w:rPr>
                <w:color w:val="000000" w:themeColor="text1"/>
                <w:sz w:val="16"/>
                <w:lang w:val="en-US"/>
              </w:rPr>
              <w:t xml:space="preserve">yang 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lengkap</w:t>
            </w:r>
            <w:proofErr w:type="spellEnd"/>
            <w:proofErr w:type="gram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belum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ikembangk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ecar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ert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engak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nasional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065" w:type="dxa"/>
            <w:gridSpan w:val="2"/>
          </w:tcPr>
          <w:p w14:paraId="6FD10035" w14:textId="04901268" w:rsidR="00317547" w:rsidRPr="008B6490" w:rsidRDefault="00317547" w:rsidP="00317547">
            <w:pPr>
              <w:pStyle w:val="TableParagraph"/>
              <w:tabs>
                <w:tab w:val="left" w:pos="287"/>
              </w:tabs>
              <w:spacing w:before="1" w:line="276" w:lineRule="auto"/>
              <w:ind w:left="126" w:right="1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belum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SPMI.</w:t>
            </w:r>
          </w:p>
        </w:tc>
        <w:tc>
          <w:tcPr>
            <w:tcW w:w="1962" w:type="dxa"/>
          </w:tcPr>
          <w:p w14:paraId="4001D2F6" w14:textId="58216594" w:rsidR="00317547" w:rsidRPr="008B6490" w:rsidRDefault="00317547" w:rsidP="00317547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d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ibawah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1</w:t>
            </w:r>
          </w:p>
        </w:tc>
      </w:tr>
      <w:tr w:rsidR="00E043B1" w:rsidRPr="008B6490" w14:paraId="5AE97A39" w14:textId="77777777" w:rsidTr="0044009E">
        <w:trPr>
          <w:trHeight w:val="646"/>
        </w:trPr>
        <w:tc>
          <w:tcPr>
            <w:tcW w:w="596" w:type="dxa"/>
            <w:vAlign w:val="center"/>
          </w:tcPr>
          <w:p w14:paraId="2F7E63FE" w14:textId="77777777" w:rsidR="00E043B1" w:rsidRPr="008B6490" w:rsidRDefault="00E043B1" w:rsidP="005F0304">
            <w:pPr>
              <w:pStyle w:val="TableParagraph"/>
              <w:spacing w:before="1"/>
              <w:ind w:left="-30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30" w:type="dxa"/>
            <w:vAlign w:val="center"/>
          </w:tcPr>
          <w:p w14:paraId="1ECED07B" w14:textId="77777777" w:rsidR="00E043B1" w:rsidRPr="008B6490" w:rsidRDefault="00E043B1" w:rsidP="005F0304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79" w:type="dxa"/>
            <w:vAlign w:val="center"/>
          </w:tcPr>
          <w:p w14:paraId="7F20C3EA" w14:textId="77777777" w:rsidR="00E043B1" w:rsidRPr="008B6490" w:rsidRDefault="00E043B1" w:rsidP="005F0304">
            <w:pPr>
              <w:pStyle w:val="TableParagraph"/>
              <w:spacing w:before="1" w:line="276" w:lineRule="auto"/>
              <w:ind w:left="106" w:right="33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61" w:type="dxa"/>
            <w:gridSpan w:val="3"/>
            <w:vAlign w:val="center"/>
          </w:tcPr>
          <w:p w14:paraId="2708E1EB" w14:textId="77777777" w:rsidR="00E043B1" w:rsidRPr="006873ED" w:rsidRDefault="00E043B1" w:rsidP="005F0304">
            <w:pPr>
              <w:pStyle w:val="TableParagraph"/>
              <w:spacing w:before="5"/>
              <w:ind w:left="271" w:right="262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60" w:type="dxa"/>
            <w:gridSpan w:val="3"/>
            <w:vAlign w:val="center"/>
          </w:tcPr>
          <w:p w14:paraId="1ACFBC3B" w14:textId="77777777" w:rsidR="00E043B1" w:rsidRPr="006873ED" w:rsidRDefault="00E043B1" w:rsidP="005F0304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65" w:type="dxa"/>
            <w:gridSpan w:val="2"/>
            <w:vAlign w:val="center"/>
          </w:tcPr>
          <w:p w14:paraId="2E74DE54" w14:textId="77777777" w:rsidR="00E043B1" w:rsidRPr="006873ED" w:rsidRDefault="00E043B1" w:rsidP="005F0304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065" w:type="dxa"/>
            <w:gridSpan w:val="2"/>
            <w:vAlign w:val="center"/>
          </w:tcPr>
          <w:p w14:paraId="54820D83" w14:textId="77777777" w:rsidR="00E043B1" w:rsidRPr="006873ED" w:rsidRDefault="00E043B1" w:rsidP="005F0304">
            <w:pPr>
              <w:pStyle w:val="TableParagraph"/>
              <w:spacing w:before="5"/>
              <w:ind w:left="1165" w:right="1163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62" w:type="dxa"/>
            <w:vAlign w:val="center"/>
          </w:tcPr>
          <w:p w14:paraId="1C4D41FE" w14:textId="77777777" w:rsidR="00E043B1" w:rsidRPr="006873ED" w:rsidRDefault="00E043B1" w:rsidP="00E043B1">
            <w:pPr>
              <w:pStyle w:val="TableParagraph"/>
              <w:spacing w:before="5"/>
              <w:jc w:val="center"/>
              <w:rPr>
                <w:color w:val="0070C0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720CEB" w:rsidRPr="008B6490" w14:paraId="1908CF29" w14:textId="77777777" w:rsidTr="0044009E">
        <w:trPr>
          <w:trHeight w:val="5752"/>
        </w:trPr>
        <w:tc>
          <w:tcPr>
            <w:tcW w:w="596" w:type="dxa"/>
          </w:tcPr>
          <w:p w14:paraId="3CED173A" w14:textId="10D41859" w:rsidR="00AC2F2B" w:rsidRPr="00D109EF" w:rsidRDefault="00D109EF" w:rsidP="00AC2F2B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70</w:t>
            </w:r>
          </w:p>
        </w:tc>
        <w:tc>
          <w:tcPr>
            <w:tcW w:w="1530" w:type="dxa"/>
          </w:tcPr>
          <w:p w14:paraId="6EA0D965" w14:textId="29131D49" w:rsidR="00AC2F2B" w:rsidRPr="00341FBB" w:rsidRDefault="00341FBB" w:rsidP="00341FBB">
            <w:pPr>
              <w:pStyle w:val="TableParagraph"/>
              <w:tabs>
                <w:tab w:val="left" w:pos="168"/>
              </w:tabs>
              <w:spacing w:before="1" w:line="181" w:lineRule="exact"/>
              <w:ind w:left="154"/>
              <w:rPr>
                <w:color w:val="000000" w:themeColor="text1"/>
                <w:sz w:val="16"/>
                <w:szCs w:val="16"/>
              </w:rPr>
            </w:pP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 xml:space="preserve">D.3) </w:t>
            </w:r>
            <w:r w:rsidRPr="00341FBB">
              <w:rPr>
                <w:color w:val="000000" w:themeColor="text1"/>
                <w:sz w:val="16"/>
                <w:szCs w:val="16"/>
              </w:rPr>
              <w:t>Keterlaksanaan Penjaminan Mutu dan Audit Mutu Internal</w:t>
            </w:r>
          </w:p>
        </w:tc>
        <w:tc>
          <w:tcPr>
            <w:tcW w:w="1985" w:type="dxa"/>
            <w:gridSpan w:val="2"/>
          </w:tcPr>
          <w:p w14:paraId="7FB29593" w14:textId="77777777" w:rsidR="00AC2F2B" w:rsidRPr="008B6490" w:rsidRDefault="00AC2F2B" w:rsidP="00AC2F2B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aksana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</w:t>
            </w:r>
          </w:p>
          <w:p w14:paraId="01212038" w14:textId="77777777" w:rsidR="00AC2F2B" w:rsidRPr="008B6490" w:rsidRDefault="00AC2F2B" w:rsidP="00AC2F2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jam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</w:p>
          <w:p w14:paraId="066F5860" w14:textId="6D1B0149" w:rsidR="005F2992" w:rsidRPr="008B6490" w:rsidRDefault="00AC2F2B" w:rsidP="005F2992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rna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5F2992" w:rsidRPr="008B6490">
              <w:rPr>
                <w:color w:val="000000" w:themeColor="text1"/>
                <w:sz w:val="16"/>
                <w:lang w:val="en-US"/>
              </w:rPr>
              <w:t>(SPMI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5F2992" w:rsidRPr="008B6490">
              <w:rPr>
                <w:color w:val="000000" w:themeColor="text1"/>
                <w:spacing w:val="-5"/>
                <w:sz w:val="16"/>
                <w:lang w:val="en-US"/>
              </w:rPr>
              <w:t xml:space="preserve">yang </w:t>
            </w:r>
            <w:proofErr w:type="spellStart"/>
            <w:r w:rsidR="005F2992" w:rsidRPr="008B6490">
              <w:rPr>
                <w:color w:val="000000" w:themeColor="text1"/>
                <w:spacing w:val="-5"/>
                <w:sz w:val="16"/>
                <w:lang w:val="en-US"/>
              </w:rPr>
              <w:t>memenuhi</w:t>
            </w:r>
            <w:proofErr w:type="spellEnd"/>
            <w:r w:rsidR="005F2992" w:rsidRPr="008B6490">
              <w:rPr>
                <w:color w:val="000000" w:themeColor="text1"/>
                <w:spacing w:val="-5"/>
                <w:sz w:val="16"/>
                <w:lang w:val="en-US"/>
              </w:rPr>
              <w:t xml:space="preserve"> </w:t>
            </w:r>
            <w:proofErr w:type="spellStart"/>
            <w:r w:rsidR="005F2992" w:rsidRPr="008B6490">
              <w:rPr>
                <w:color w:val="000000" w:themeColor="text1"/>
                <w:spacing w:val="-5"/>
                <w:sz w:val="16"/>
                <w:lang w:val="en-US"/>
              </w:rPr>
              <w:t>aspek</w:t>
            </w:r>
            <w:proofErr w:type="spellEnd"/>
            <w:r w:rsidR="005F2992" w:rsidRPr="008B6490">
              <w:rPr>
                <w:color w:val="000000" w:themeColor="text1"/>
                <w:spacing w:val="-5"/>
                <w:sz w:val="16"/>
                <w:lang w:val="en-US"/>
              </w:rPr>
              <w:t xml:space="preserve"> </w:t>
            </w:r>
            <w:proofErr w:type="spellStart"/>
            <w:r w:rsidR="005F2992" w:rsidRPr="008B6490">
              <w:rPr>
                <w:color w:val="000000" w:themeColor="text1"/>
                <w:spacing w:val="-5"/>
                <w:sz w:val="16"/>
                <w:lang w:val="en-US"/>
              </w:rPr>
              <w:t>berikut</w:t>
            </w:r>
            <w:proofErr w:type="spellEnd"/>
            <w:r w:rsidR="005F2992" w:rsidRPr="008B6490">
              <w:rPr>
                <w:color w:val="000000" w:themeColor="text1"/>
                <w:spacing w:val="-5"/>
                <w:sz w:val="16"/>
                <w:lang w:val="en-US"/>
              </w:rPr>
              <w:t xml:space="preserve">: </w:t>
            </w:r>
          </w:p>
          <w:p w14:paraId="0A44B3CD" w14:textId="712622C6" w:rsidR="005F2992" w:rsidRPr="008B6490" w:rsidRDefault="005F2992" w:rsidP="00144BEB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right="126" w:hanging="218"/>
              <w:rPr>
                <w:color w:val="000000" w:themeColor="text1"/>
                <w:sz w:val="16"/>
                <w:szCs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szCs w:val="16"/>
                <w:lang w:val="en-US"/>
              </w:rPr>
              <w:t>Tersedianya</w:t>
            </w:r>
            <w:proofErr w:type="spellEnd"/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="009C3F43">
              <w:rPr>
                <w:sz w:val="16"/>
                <w:szCs w:val="16"/>
                <w:lang w:val="en-US"/>
              </w:rPr>
              <w:t>dokumen</w:t>
            </w:r>
            <w:proofErr w:type="spellEnd"/>
            <w:r w:rsidR="009A36EB" w:rsidRPr="008B6490">
              <w:rPr>
                <w:color w:val="000000" w:themeColor="text1"/>
                <w:sz w:val="16"/>
                <w:szCs w:val="16"/>
              </w:rPr>
              <w:t xml:space="preserve"> IKU dan IKT yang terdiri dari: (1) Tata Pamong, Tata Kelola dan Kerjasama; (2) Mahasiswa; (3) Sumber Daya Manusia; (4) Keuangan, Sarana dan Prasarana; (5) Pendidikan; (6) Penelitian; (7) Pengabdian kepada Masyarakat; (8) Luaran dan Capaian Tridharma Perguruan Tinggi. </w:t>
            </w:r>
          </w:p>
          <w:p w14:paraId="7CAD4DE6" w14:textId="16D4F364" w:rsidR="005F2992" w:rsidRPr="008B6490" w:rsidRDefault="005F2992" w:rsidP="00144BEB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</w:t>
            </w:r>
            <w:r w:rsidR="00AC2F2B" w:rsidRPr="008B6490">
              <w:rPr>
                <w:color w:val="000000" w:themeColor="text1"/>
                <w:sz w:val="16"/>
              </w:rPr>
              <w:t>erlaksananya</w:t>
            </w:r>
            <w:r w:rsidR="00AC2F2B"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AC2F2B" w:rsidRPr="008B6490">
              <w:rPr>
                <w:color w:val="000000" w:themeColor="text1"/>
                <w:sz w:val="16"/>
              </w:rPr>
              <w:t>siklu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AC2F2B" w:rsidRPr="008B6490">
              <w:rPr>
                <w:color w:val="000000" w:themeColor="text1"/>
                <w:sz w:val="16"/>
              </w:rPr>
              <w:t>penjaminan</w:t>
            </w:r>
            <w:r w:rsidR="00AC2F2B"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AC2F2B" w:rsidRPr="008B6490">
              <w:rPr>
                <w:color w:val="000000" w:themeColor="text1"/>
                <w:sz w:val="16"/>
              </w:rPr>
              <w:t>mutu</w:t>
            </w:r>
            <w:r w:rsidR="00AC2F2B"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AC2F2B" w:rsidRPr="008B6490">
              <w:rPr>
                <w:color w:val="000000" w:themeColor="text1"/>
                <w:sz w:val="16"/>
              </w:rPr>
              <w:t>(siklu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AC2F2B" w:rsidRPr="008B6490">
              <w:rPr>
                <w:color w:val="000000" w:themeColor="text1"/>
                <w:sz w:val="16"/>
              </w:rPr>
              <w:t>PPEPP)</w:t>
            </w:r>
          </w:p>
          <w:p w14:paraId="6BC5084E" w14:textId="096D01D7" w:rsidR="00AC2F2B" w:rsidRPr="008B6490" w:rsidRDefault="005F2992" w:rsidP="00144BEB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B</w:t>
            </w:r>
            <w:r w:rsidR="00AC2F2B" w:rsidRPr="008B6490">
              <w:rPr>
                <w:color w:val="000000" w:themeColor="text1"/>
                <w:sz w:val="16"/>
              </w:rPr>
              <w:t>ukti</w:t>
            </w:r>
            <w:r w:rsidR="00AC2F2B"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AC2F2B" w:rsidRPr="008B6490">
              <w:rPr>
                <w:color w:val="000000" w:themeColor="text1"/>
                <w:sz w:val="16"/>
              </w:rPr>
              <w:t>sahih</w:t>
            </w:r>
            <w:r w:rsidR="00AC2F2B"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AC2F2B" w:rsidRPr="008B6490">
              <w:rPr>
                <w:color w:val="000000" w:themeColor="text1"/>
                <w:sz w:val="16"/>
              </w:rPr>
              <w:t>efektivita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AC2F2B"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AC2F2B" w:rsidRPr="008B6490">
              <w:rPr>
                <w:color w:val="000000" w:themeColor="text1"/>
                <w:sz w:val="16"/>
              </w:rPr>
              <w:t>penjaminan</w:t>
            </w:r>
            <w:r w:rsidR="00AC2F2B"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="00AC2F2B" w:rsidRPr="008B6490">
              <w:rPr>
                <w:color w:val="000000" w:themeColor="text1"/>
                <w:sz w:val="16"/>
              </w:rPr>
              <w:t>mutu.</w:t>
            </w:r>
          </w:p>
          <w:p w14:paraId="35EC5BC4" w14:textId="052E3DC6" w:rsidR="005F2992" w:rsidRPr="008B6490" w:rsidRDefault="005F2992" w:rsidP="00144BEB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Tersediany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bukt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eningkat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. </w:t>
            </w:r>
          </w:p>
          <w:p w14:paraId="0599820E" w14:textId="77777777" w:rsidR="00AC2F2B" w:rsidRPr="008B6490" w:rsidRDefault="00AC2F2B" w:rsidP="00AC2F2B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</w:p>
          <w:p w14:paraId="2BC0E2EA" w14:textId="2D754093" w:rsidR="0012549C" w:rsidRPr="008B6490" w:rsidRDefault="0012549C" w:rsidP="00AC2F2B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9.a LKPS</w:t>
            </w:r>
          </w:p>
        </w:tc>
        <w:tc>
          <w:tcPr>
            <w:tcW w:w="2155" w:type="dxa"/>
            <w:gridSpan w:val="2"/>
          </w:tcPr>
          <w:p w14:paraId="0974088F" w14:textId="2738E1BB" w:rsidR="00AC2F2B" w:rsidRPr="008B6490" w:rsidRDefault="00AC2F2B" w:rsidP="00AC2F2B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="005F2992" w:rsidRPr="008B6490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21CE0227" w14:textId="2E15E083" w:rsidR="00AC2F2B" w:rsidRPr="008B6490" w:rsidRDefault="00AC2F2B" w:rsidP="00E043B1">
            <w:pPr>
              <w:pStyle w:val="TableParagraph"/>
              <w:spacing w:before="11" w:line="181" w:lineRule="exact"/>
              <w:ind w:left="105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E043B1">
              <w:rPr>
                <w:color w:val="000000" w:themeColor="text1"/>
                <w:spacing w:val="-1"/>
                <w:sz w:val="16"/>
                <w:lang w:val="en-US"/>
              </w:rPr>
              <w:t xml:space="preserve">        </w:t>
            </w:r>
            <w:r w:rsidR="005F2992" w:rsidRPr="008B6490">
              <w:rPr>
                <w:color w:val="000000" w:themeColor="text1"/>
                <w:sz w:val="16"/>
                <w:lang w:val="en-US"/>
              </w:rPr>
              <w:t>4</w:t>
            </w:r>
            <w:r w:rsidR="00E043B1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60" w:type="dxa"/>
            <w:gridSpan w:val="3"/>
          </w:tcPr>
          <w:p w14:paraId="4F8FDD5F" w14:textId="6760C81E" w:rsidR="00AC2F2B" w:rsidRPr="008B6490" w:rsidRDefault="00AC2F2B" w:rsidP="00AC2F2B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="005F2992" w:rsidRPr="008B6490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5D2C5FA6" w14:textId="77777777" w:rsidR="00AC2F2B" w:rsidRPr="008B6490" w:rsidRDefault="00AC2F2B" w:rsidP="00AC2F2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0A5E50DA" w14:textId="77777777" w:rsidR="00AC2F2B" w:rsidRPr="008B6490" w:rsidRDefault="00AC2F2B" w:rsidP="00AC2F2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mor 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mpai</w:t>
            </w:r>
          </w:p>
          <w:p w14:paraId="77354F28" w14:textId="59A5015E" w:rsidR="00AC2F2B" w:rsidRPr="008B6490" w:rsidRDefault="00AC2F2B" w:rsidP="00AC2F2B">
            <w:pPr>
              <w:pStyle w:val="TableParagraph"/>
              <w:spacing w:before="1" w:line="181" w:lineRule="exact"/>
              <w:ind w:left="109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5F2992" w:rsidRPr="008B6490">
              <w:rPr>
                <w:color w:val="000000" w:themeColor="text1"/>
                <w:sz w:val="16"/>
                <w:lang w:val="en-US"/>
              </w:rPr>
              <w:t>3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65" w:type="dxa"/>
            <w:gridSpan w:val="2"/>
          </w:tcPr>
          <w:p w14:paraId="2EE8A92C" w14:textId="0E9F5EBB" w:rsidR="00AC2F2B" w:rsidRPr="008B6490" w:rsidRDefault="00AC2F2B" w:rsidP="00AC2F2B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5F2992" w:rsidRPr="008B6490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2EAEBAA7" w14:textId="77777777" w:rsidR="00AC2F2B" w:rsidRPr="008B6490" w:rsidRDefault="00AC2F2B" w:rsidP="00AC2F2B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003B5EF4" w14:textId="77777777" w:rsidR="00AC2F2B" w:rsidRPr="008B6490" w:rsidRDefault="00AC2F2B" w:rsidP="00AC2F2B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mor 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mpai</w:t>
            </w:r>
          </w:p>
          <w:p w14:paraId="532AAC30" w14:textId="49DBF134" w:rsidR="00AC2F2B" w:rsidRPr="008B6490" w:rsidRDefault="00AC2F2B" w:rsidP="00AC2F2B">
            <w:pPr>
              <w:pStyle w:val="TableParagraph"/>
              <w:spacing w:before="1" w:line="181" w:lineRule="exact"/>
              <w:ind w:left="108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5F2992" w:rsidRPr="008B6490">
              <w:rPr>
                <w:color w:val="000000" w:themeColor="text1"/>
                <w:sz w:val="16"/>
                <w:lang w:val="en-US"/>
              </w:rPr>
              <w:t>2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065" w:type="dxa"/>
            <w:gridSpan w:val="2"/>
          </w:tcPr>
          <w:p w14:paraId="30AF06C0" w14:textId="77777777" w:rsidR="00720CEB" w:rsidRPr="008B6490" w:rsidRDefault="00720CEB" w:rsidP="00720CEB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45A2BE14" w14:textId="77777777" w:rsidR="00720CEB" w:rsidRPr="008B6490" w:rsidRDefault="00720CEB" w:rsidP="00720CEB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271C949E" w14:textId="495F3F29" w:rsidR="00AC2F2B" w:rsidRPr="008B6490" w:rsidRDefault="00720CEB" w:rsidP="00720CEB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nomor </w:t>
            </w:r>
            <w:r w:rsidRPr="008B6490">
              <w:rPr>
                <w:color w:val="000000" w:themeColor="text1"/>
                <w:sz w:val="16"/>
                <w:lang w:val="en-US"/>
              </w:rPr>
              <w:t>1.</w:t>
            </w:r>
          </w:p>
        </w:tc>
        <w:tc>
          <w:tcPr>
            <w:tcW w:w="1962" w:type="dxa"/>
          </w:tcPr>
          <w:p w14:paraId="0E7E2973" w14:textId="250496D8" w:rsidR="00AC2F2B" w:rsidRPr="008B6490" w:rsidRDefault="00720CEB" w:rsidP="00AC2F2B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d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kurang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ar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1</w:t>
            </w:r>
          </w:p>
        </w:tc>
      </w:tr>
      <w:tr w:rsidR="00341FBB" w:rsidRPr="008B6490" w14:paraId="100639C7" w14:textId="77777777" w:rsidTr="0044009E">
        <w:trPr>
          <w:trHeight w:val="5752"/>
        </w:trPr>
        <w:tc>
          <w:tcPr>
            <w:tcW w:w="596" w:type="dxa"/>
          </w:tcPr>
          <w:p w14:paraId="7F82B895" w14:textId="044A3E7B" w:rsidR="00341FBB" w:rsidRPr="00D109EF" w:rsidRDefault="00D109EF" w:rsidP="00341FBB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71</w:t>
            </w:r>
          </w:p>
        </w:tc>
        <w:tc>
          <w:tcPr>
            <w:tcW w:w="1530" w:type="dxa"/>
          </w:tcPr>
          <w:p w14:paraId="54F01986" w14:textId="36893A5E" w:rsidR="00341FBB" w:rsidRPr="00341FBB" w:rsidRDefault="00341FBB" w:rsidP="00341FBB">
            <w:pPr>
              <w:pStyle w:val="TableParagraph"/>
              <w:spacing w:before="5" w:line="181" w:lineRule="exact"/>
              <w:ind w:left="114"/>
              <w:rPr>
                <w:color w:val="000000" w:themeColor="text1"/>
                <w:sz w:val="16"/>
                <w:szCs w:val="16"/>
              </w:rPr>
            </w:pP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341FBB">
              <w:rPr>
                <w:color w:val="000000" w:themeColor="text1"/>
                <w:sz w:val="16"/>
                <w:szCs w:val="16"/>
              </w:rPr>
              <w:t>.</w:t>
            </w:r>
            <w:r w:rsidR="003248CE">
              <w:rPr>
                <w:color w:val="000000" w:themeColor="text1"/>
                <w:sz w:val="16"/>
                <w:szCs w:val="16"/>
                <w:lang w:val="en-US"/>
              </w:rPr>
              <w:t>4</w:t>
            </w: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)</w:t>
            </w:r>
            <w:r w:rsidRPr="00341FBB">
              <w:rPr>
                <w:color w:val="000000" w:themeColor="text1"/>
                <w:sz w:val="16"/>
                <w:szCs w:val="16"/>
              </w:rPr>
              <w:t xml:space="preserve"> </w:t>
            </w:r>
            <w:proofErr w:type="spellStart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Kepuasan</w:t>
            </w:r>
            <w:proofErr w:type="spellEnd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Pemangku</w:t>
            </w:r>
            <w:proofErr w:type="spellEnd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Kepentingan</w:t>
            </w:r>
            <w:proofErr w:type="spellEnd"/>
          </w:p>
        </w:tc>
        <w:tc>
          <w:tcPr>
            <w:tcW w:w="1985" w:type="dxa"/>
            <w:gridSpan w:val="2"/>
          </w:tcPr>
          <w:p w14:paraId="1CB96568" w14:textId="77777777" w:rsidR="00341FBB" w:rsidRPr="008B6490" w:rsidRDefault="00341FBB" w:rsidP="00341FBB">
            <w:pPr>
              <w:pStyle w:val="TableParagraph"/>
              <w:spacing w:before="5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0F7419BB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  <w:p w14:paraId="740BD154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046A7EC7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mahasisw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</w:t>
            </w:r>
          </w:p>
          <w:p w14:paraId="048E4421" w14:textId="77777777" w:rsidR="00341FBB" w:rsidRPr="008B6490" w:rsidRDefault="00341FBB" w:rsidP="00341FBB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,</w:t>
            </w:r>
          </w:p>
          <w:p w14:paraId="60D8636E" w14:textId="77777777" w:rsidR="00341FBB" w:rsidRPr="008B6490" w:rsidRDefault="00341FBB" w:rsidP="00341FBB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ulusan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  <w:p w14:paraId="686B4AB3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  <w:p w14:paraId="771DA9C3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nya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</w:p>
          <w:p w14:paraId="48069DE4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,</w:t>
            </w:r>
          </w:p>
          <w:p w14:paraId="40E41E00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-</w:t>
            </w:r>
          </w:p>
          <w:p w14:paraId="0A5FCE9A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7B346942" w14:textId="77777777" w:rsidR="00341FBB" w:rsidRPr="008B6490" w:rsidRDefault="00341FBB" w:rsidP="00341FB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dal,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d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,</w:t>
            </w:r>
          </w:p>
          <w:p w14:paraId="78B106DF" w14:textId="77777777" w:rsidR="00341FBB" w:rsidRPr="008B6490" w:rsidRDefault="00341FBB" w:rsidP="00341FB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berkal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ny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ek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rehensif,</w:t>
            </w:r>
          </w:p>
          <w:p w14:paraId="6E69BACF" w14:textId="77777777" w:rsidR="00341FBB" w:rsidRPr="008B6490" w:rsidRDefault="00341FBB" w:rsidP="00341FB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anfa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bil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tusan,</w:t>
            </w:r>
          </w:p>
          <w:p w14:paraId="02ABF6F4" w14:textId="77777777" w:rsidR="00341FBB" w:rsidRPr="008B6490" w:rsidRDefault="00341FBB" w:rsidP="00341FB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mp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li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istem.</w:t>
            </w:r>
          </w:p>
          <w:p w14:paraId="6CE53CB9" w14:textId="77777777" w:rsidR="00341FBB" w:rsidRPr="008B6490" w:rsidRDefault="00341FBB" w:rsidP="00341FB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view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A100B04" w14:textId="60071DE3" w:rsidR="00341FBB" w:rsidRPr="008B6490" w:rsidRDefault="00341FBB" w:rsidP="00341FB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ny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ublikas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d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55" w:type="dxa"/>
            <w:gridSpan w:val="2"/>
          </w:tcPr>
          <w:p w14:paraId="7004B360" w14:textId="77777777" w:rsidR="00341FBB" w:rsidRPr="008B6490" w:rsidRDefault="00341FBB" w:rsidP="00341FBB">
            <w:pPr>
              <w:pStyle w:val="TableParagraph"/>
              <w:spacing w:before="5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7F6265E1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7CEB5A40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6BF250A5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4A0CAC79" w14:textId="77777777" w:rsidR="00341FBB" w:rsidRPr="008B6490" w:rsidRDefault="00341FBB" w:rsidP="00341FBB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74834A0E" w14:textId="0228B37D" w:rsidR="00341FBB" w:rsidRPr="008B6490" w:rsidRDefault="00341FBB" w:rsidP="00E043B1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E043B1">
              <w:rPr>
                <w:color w:val="000000" w:themeColor="text1"/>
                <w:spacing w:val="1"/>
                <w:sz w:val="16"/>
                <w:lang w:val="en-US"/>
              </w:rPr>
              <w:t xml:space="preserve">        </w:t>
            </w:r>
            <w:r w:rsidRPr="008B6490">
              <w:rPr>
                <w:color w:val="000000" w:themeColor="text1"/>
                <w:sz w:val="16"/>
              </w:rPr>
              <w:t>1</w:t>
            </w:r>
            <w:r w:rsidR="00E043B1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60" w:type="dxa"/>
            <w:gridSpan w:val="3"/>
          </w:tcPr>
          <w:p w14:paraId="73136FEA" w14:textId="77777777" w:rsidR="00341FBB" w:rsidRPr="008B6490" w:rsidRDefault="00341FBB" w:rsidP="00341FBB">
            <w:pPr>
              <w:pStyle w:val="TableParagraph"/>
              <w:spacing w:before="5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4BB963FC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223D9DAE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30D6DB9A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3DB3700C" w14:textId="77777777" w:rsidR="00341FBB" w:rsidRPr="008B6490" w:rsidRDefault="00341FBB" w:rsidP="00341FBB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6BBCDE5D" w14:textId="13107C5D" w:rsidR="00341FBB" w:rsidRPr="008B6490" w:rsidRDefault="00341FBB" w:rsidP="00E043B1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aspek </w:t>
            </w:r>
            <w:r w:rsidR="00E043B1">
              <w:rPr>
                <w:color w:val="000000" w:themeColor="text1"/>
                <w:sz w:val="16"/>
                <w:lang w:val="en-US"/>
              </w:rPr>
              <w:t xml:space="preserve">        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</w:t>
            </w:r>
            <w:r w:rsidR="00E043B1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amb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E043B1">
              <w:rPr>
                <w:color w:val="000000" w:themeColor="text1"/>
                <w:spacing w:val="-2"/>
                <w:sz w:val="16"/>
                <w:lang w:val="en-US"/>
              </w:rPr>
              <w:t xml:space="preserve">     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="00E043B1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65" w:type="dxa"/>
            <w:gridSpan w:val="2"/>
          </w:tcPr>
          <w:p w14:paraId="25E30911" w14:textId="77777777" w:rsidR="00341FBB" w:rsidRPr="008B6490" w:rsidRDefault="00341FBB" w:rsidP="00341FBB">
            <w:pPr>
              <w:pStyle w:val="TableParagraph"/>
              <w:spacing w:before="5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1DFA8FF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4C62ED9E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0A429BF8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38663D34" w14:textId="77777777" w:rsidR="00341FBB" w:rsidRPr="008B6490" w:rsidRDefault="00341FBB" w:rsidP="00341FBB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47AB898D" w14:textId="788AFB1B" w:rsidR="00341FBB" w:rsidRPr="008B6490" w:rsidRDefault="00341FBB" w:rsidP="00E043B1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E043B1">
              <w:rPr>
                <w:color w:val="000000" w:themeColor="text1"/>
                <w:spacing w:val="1"/>
                <w:sz w:val="16"/>
                <w:lang w:val="en-US"/>
              </w:rPr>
              <w:t xml:space="preserve">        </w:t>
            </w:r>
            <w:r w:rsidRPr="008B6490">
              <w:rPr>
                <w:color w:val="000000" w:themeColor="text1"/>
                <w:sz w:val="16"/>
              </w:rPr>
              <w:t>1</w:t>
            </w:r>
            <w:r w:rsidR="00E043B1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065" w:type="dxa"/>
            <w:gridSpan w:val="2"/>
          </w:tcPr>
          <w:p w14:paraId="3381B778" w14:textId="77777777" w:rsidR="00341FBB" w:rsidRPr="008B6490" w:rsidRDefault="00341FBB" w:rsidP="00341FBB">
            <w:pPr>
              <w:pStyle w:val="TableParagraph"/>
              <w:spacing w:before="5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26833D0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42987566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6DDCA4CA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</w:p>
          <w:p w14:paraId="44AAD850" w14:textId="77777777" w:rsidR="00341FBB" w:rsidRPr="008B6490" w:rsidRDefault="00341FBB" w:rsidP="00341FBB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1AC8B221" w14:textId="5A50E2BB" w:rsidR="00341FBB" w:rsidRPr="008B6490" w:rsidRDefault="00341FBB" w:rsidP="00E043B1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E043B1">
              <w:rPr>
                <w:color w:val="000000" w:themeColor="text1"/>
                <w:spacing w:val="1"/>
                <w:sz w:val="16"/>
                <w:lang w:val="en-US"/>
              </w:rPr>
              <w:t xml:space="preserve">        </w:t>
            </w:r>
            <w:r w:rsidRPr="008B6490">
              <w:rPr>
                <w:color w:val="000000" w:themeColor="text1"/>
                <w:sz w:val="16"/>
              </w:rPr>
              <w:t>1</w:t>
            </w:r>
            <w:r w:rsidR="00E043B1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1962" w:type="dxa"/>
          </w:tcPr>
          <w:p w14:paraId="2A9E2BDE" w14:textId="77777777" w:rsidR="00341FBB" w:rsidRPr="008B6490" w:rsidRDefault="00341FBB" w:rsidP="00341FBB">
            <w:pPr>
              <w:pStyle w:val="TableParagraph"/>
              <w:spacing w:before="5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1059F4B" w14:textId="77777777" w:rsidR="00341FBB" w:rsidRPr="008B6490" w:rsidRDefault="00341FBB" w:rsidP="00341FBB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20664F8B" w14:textId="1FBCCA34" w:rsidR="00341FBB" w:rsidRPr="008B6490" w:rsidRDefault="00341FBB" w:rsidP="00341FBB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.</w:t>
            </w:r>
          </w:p>
        </w:tc>
      </w:tr>
      <w:tr w:rsidR="00341FBB" w:rsidRPr="008B6490" w14:paraId="7FFD8231" w14:textId="77777777" w:rsidTr="0044009E">
        <w:trPr>
          <w:trHeight w:val="850"/>
        </w:trPr>
        <w:tc>
          <w:tcPr>
            <w:tcW w:w="596" w:type="dxa"/>
          </w:tcPr>
          <w:p w14:paraId="1FB39EE1" w14:textId="0CD1F752" w:rsidR="00341FBB" w:rsidRPr="00D109EF" w:rsidRDefault="00D109EF" w:rsidP="00341FBB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72</w:t>
            </w:r>
          </w:p>
        </w:tc>
        <w:tc>
          <w:tcPr>
            <w:tcW w:w="1530" w:type="dxa"/>
          </w:tcPr>
          <w:p w14:paraId="752306E4" w14:textId="77777777" w:rsidR="00125443" w:rsidRDefault="00125443" w:rsidP="00341FBB">
            <w:pPr>
              <w:pStyle w:val="TableParagraph"/>
              <w:spacing w:before="28" w:line="276" w:lineRule="auto"/>
              <w:ind w:left="114" w:right="106"/>
              <w:rPr>
                <w:color w:val="000000" w:themeColor="text1"/>
                <w:sz w:val="16"/>
                <w:szCs w:val="16"/>
                <w:lang w:val="en-US"/>
              </w:rPr>
            </w:pP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E. Program </w:t>
            </w:r>
            <w:proofErr w:type="spellStart"/>
            <w:r>
              <w:rPr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szCs w:val="16"/>
                <w:lang w:val="en-US"/>
              </w:rPr>
              <w:t>Berkelanjutan</w:t>
            </w:r>
            <w:proofErr w:type="spellEnd"/>
          </w:p>
          <w:p w14:paraId="41F6ABD7" w14:textId="0250E9B9" w:rsidR="00341FBB" w:rsidRPr="00341FBB" w:rsidRDefault="00341FBB" w:rsidP="00341FBB">
            <w:pPr>
              <w:pStyle w:val="TableParagraph"/>
              <w:spacing w:before="28" w:line="276" w:lineRule="auto"/>
              <w:ind w:left="114" w:right="10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 xml:space="preserve">E.1) </w:t>
            </w:r>
            <w:proofErr w:type="spellStart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Analisis</w:t>
            </w:r>
            <w:proofErr w:type="spellEnd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 xml:space="preserve"> SWOT</w:t>
            </w:r>
          </w:p>
        </w:tc>
        <w:tc>
          <w:tcPr>
            <w:tcW w:w="1985" w:type="dxa"/>
            <w:gridSpan w:val="2"/>
          </w:tcPr>
          <w:p w14:paraId="2F2B31D8" w14:textId="4A413820" w:rsidR="00341FBB" w:rsidRPr="008B6490" w:rsidRDefault="00341FBB" w:rsidP="00341FBB">
            <w:pPr>
              <w:pStyle w:val="TableParagraph"/>
              <w:spacing w:before="5" w:line="276" w:lineRule="auto"/>
              <w:ind w:left="106" w:right="3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patan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</w:p>
        </w:tc>
        <w:tc>
          <w:tcPr>
            <w:tcW w:w="2155" w:type="dxa"/>
            <w:gridSpan w:val="2"/>
            <w:tcBorders>
              <w:bottom w:val="nil"/>
            </w:tcBorders>
          </w:tcPr>
          <w:p w14:paraId="27240409" w14:textId="753B22EB" w:rsidR="00341FBB" w:rsidRPr="008B6490" w:rsidRDefault="00341FBB" w:rsidP="00341FBB">
            <w:pPr>
              <w:pStyle w:val="TableParagraph"/>
              <w:spacing w:before="5" w:line="276" w:lineRule="auto"/>
              <w:ind w:left="105" w:right="1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</w:p>
        </w:tc>
        <w:tc>
          <w:tcPr>
            <w:tcW w:w="2160" w:type="dxa"/>
            <w:gridSpan w:val="3"/>
            <w:tcBorders>
              <w:bottom w:val="nil"/>
            </w:tcBorders>
          </w:tcPr>
          <w:p w14:paraId="2BBB9B92" w14:textId="77777777" w:rsidR="00341FBB" w:rsidRPr="008B6490" w:rsidRDefault="00341FBB" w:rsidP="00341FBB">
            <w:pPr>
              <w:pStyle w:val="TableParagraph"/>
              <w:spacing w:before="5" w:line="276" w:lineRule="auto"/>
              <w:ind w:left="109" w:right="1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65" w:type="dxa"/>
            <w:gridSpan w:val="2"/>
            <w:tcBorders>
              <w:bottom w:val="nil"/>
            </w:tcBorders>
          </w:tcPr>
          <w:p w14:paraId="574C02C2" w14:textId="77777777" w:rsidR="00341FBB" w:rsidRPr="008B6490" w:rsidRDefault="00341FBB" w:rsidP="00341FBB">
            <w:pPr>
              <w:pStyle w:val="TableParagraph"/>
              <w:spacing w:before="5" w:line="276" w:lineRule="auto"/>
              <w:ind w:left="108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065" w:type="dxa"/>
            <w:gridSpan w:val="2"/>
            <w:tcBorders>
              <w:bottom w:val="nil"/>
            </w:tcBorders>
          </w:tcPr>
          <w:p w14:paraId="1A12BAB3" w14:textId="77777777" w:rsidR="00341FBB" w:rsidRPr="008B6490" w:rsidRDefault="00341FBB" w:rsidP="00341FBB">
            <w:pPr>
              <w:pStyle w:val="TableParagraph"/>
              <w:spacing w:before="5" w:line="276" w:lineRule="auto"/>
              <w:ind w:left="102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-</w:t>
            </w:r>
          </w:p>
          <w:p w14:paraId="5B911FEB" w14:textId="77777777" w:rsidR="00341FBB" w:rsidRPr="008B6490" w:rsidRDefault="00341FBB" w:rsidP="00341FBB">
            <w:pPr>
              <w:pStyle w:val="TableParagraph"/>
              <w:spacing w:line="182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</w:tc>
        <w:tc>
          <w:tcPr>
            <w:tcW w:w="1962" w:type="dxa"/>
          </w:tcPr>
          <w:p w14:paraId="698271BB" w14:textId="77777777" w:rsidR="00341FBB" w:rsidRPr="008B6490" w:rsidRDefault="00341FBB" w:rsidP="00341FBB">
            <w:pPr>
              <w:pStyle w:val="TableParagraph"/>
              <w:spacing w:before="5" w:line="276" w:lineRule="auto"/>
              <w:ind w:left="107" w:right="2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</w:t>
            </w:r>
          </w:p>
          <w:p w14:paraId="4C51FA56" w14:textId="77777777" w:rsidR="00341FBB" w:rsidRPr="008B6490" w:rsidRDefault="00341FBB" w:rsidP="00341FBB">
            <w:pPr>
              <w:pStyle w:val="TableParagraph"/>
              <w:spacing w:line="182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.</w:t>
            </w:r>
          </w:p>
        </w:tc>
      </w:tr>
    </w:tbl>
    <w:p w14:paraId="3B78808C" w14:textId="77777777" w:rsidR="00CB528D" w:rsidRPr="008B6490" w:rsidRDefault="00CB528D">
      <w:pPr>
        <w:spacing w:line="182" w:lineRule="exact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18E84052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3541B6C4" w14:textId="77777777">
        <w:trPr>
          <w:trHeight w:val="555"/>
        </w:trPr>
        <w:tc>
          <w:tcPr>
            <w:tcW w:w="564" w:type="dxa"/>
          </w:tcPr>
          <w:p w14:paraId="20F84BE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  <w:tcBorders>
              <w:bottom w:val="single" w:sz="6" w:space="0" w:color="000000"/>
            </w:tcBorders>
          </w:tcPr>
          <w:p w14:paraId="7083B227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75683F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tcBorders>
              <w:bottom w:val="single" w:sz="6" w:space="0" w:color="000000"/>
            </w:tcBorders>
          </w:tcPr>
          <w:p w14:paraId="1D10A578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  <w:tcBorders>
              <w:bottom w:val="single" w:sz="6" w:space="0" w:color="000000"/>
            </w:tcBorders>
          </w:tcPr>
          <w:p w14:paraId="22A8BC2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  <w:tcBorders>
              <w:bottom w:val="single" w:sz="6" w:space="0" w:color="000000"/>
            </w:tcBorders>
          </w:tcPr>
          <w:p w14:paraId="3E4793B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5AFAA201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5C25E7F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1B2F8B89" w14:textId="77777777">
        <w:trPr>
          <w:trHeight w:val="4473"/>
        </w:trPr>
        <w:tc>
          <w:tcPr>
            <w:tcW w:w="564" w:type="dxa"/>
          </w:tcPr>
          <w:p w14:paraId="350D5F9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single" w:sz="6" w:space="0" w:color="000000"/>
            </w:tcBorders>
          </w:tcPr>
          <w:p w14:paraId="5D18C3EC" w14:textId="47CA6D52" w:rsidR="00CB528D" w:rsidRPr="008B6490" w:rsidRDefault="00CB528D">
            <w:pPr>
              <w:pStyle w:val="TableParagraph"/>
              <w:spacing w:line="276" w:lineRule="auto"/>
              <w:ind w:left="106" w:right="683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A212B0C" w14:textId="327EBBED" w:rsidR="00CB528D" w:rsidRPr="008B6490" w:rsidRDefault="00CB528D" w:rsidP="005E4218">
            <w:pPr>
              <w:pStyle w:val="TableParagraph"/>
              <w:spacing w:line="276" w:lineRule="auto"/>
              <w:ind w:right="62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single" w:sz="6" w:space="0" w:color="000000"/>
            </w:tcBorders>
          </w:tcPr>
          <w:p w14:paraId="057D3DEF" w14:textId="77777777" w:rsidR="00CB528D" w:rsidRPr="008B6490" w:rsidRDefault="00FA5323">
            <w:pPr>
              <w:pStyle w:val="TableParagraph"/>
              <w:spacing w:line="276" w:lineRule="auto"/>
              <w:ind w:left="105" w:right="30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65272E0B" w14:textId="77777777" w:rsidR="005E4218" w:rsidRPr="008B6490" w:rsidRDefault="00FA5323" w:rsidP="00E043B1">
            <w:pPr>
              <w:pStyle w:val="TableParagraph"/>
              <w:numPr>
                <w:ilvl w:val="0"/>
                <w:numId w:val="9"/>
              </w:numPr>
              <w:tabs>
                <w:tab w:val="left" w:pos="264"/>
              </w:tabs>
              <w:spacing w:before="4" w:line="276" w:lineRule="auto"/>
              <w:ind w:left="84" w:right="26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melakukan</w:t>
            </w:r>
            <w:r w:rsidR="005E4218"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</w:p>
          <w:p w14:paraId="78A56985" w14:textId="6FF609CD" w:rsidR="00CB528D" w:rsidRPr="008B6490" w:rsidRDefault="00FA5323" w:rsidP="00E043B1">
            <w:pPr>
              <w:pStyle w:val="TableParagraph"/>
              <w:spacing w:before="4" w:line="276" w:lineRule="auto"/>
              <w:ind w:left="84" w:right="26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adapi UPPS</w:t>
            </w:r>
            <w:r w:rsidR="009C1D82"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,</w:t>
            </w:r>
          </w:p>
          <w:p w14:paraId="7E13FF3D" w14:textId="71F07C42" w:rsidR="00CB528D" w:rsidRPr="008B6490" w:rsidRDefault="00FA5323" w:rsidP="00E043B1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84" w:right="41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,</w:t>
            </w:r>
          </w:p>
          <w:p w14:paraId="394FFF81" w14:textId="77777777" w:rsidR="009C1D82" w:rsidRPr="008B6490" w:rsidRDefault="00FA5323" w:rsidP="00E043B1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84" w:right="2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rumusk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="009C1D82" w:rsidRPr="008B6490">
              <w:rPr>
                <w:color w:val="000000" w:themeColor="text1"/>
                <w:spacing w:val="-10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,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1EB1266D" w14:textId="0553871C" w:rsidR="00CB528D" w:rsidRPr="008B6490" w:rsidRDefault="00FA5323" w:rsidP="00E043B1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84" w:right="2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hasilkan</w:t>
            </w:r>
            <w:r w:rsidR="009C1D82" w:rsidRPr="008B6490">
              <w:rPr>
                <w:color w:val="000000" w:themeColor="text1"/>
                <w:spacing w:val="-3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-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rogram</w:t>
            </w:r>
            <w:r w:rsidR="009C1D82"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lternatif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49" w:type="dxa"/>
            <w:tcBorders>
              <w:top w:val="single" w:sz="6" w:space="0" w:color="000000"/>
            </w:tcBorders>
          </w:tcPr>
          <w:p w14:paraId="0D1BDA86" w14:textId="77777777" w:rsidR="00CB528D" w:rsidRPr="008B6490" w:rsidRDefault="00FA5323">
            <w:pPr>
              <w:pStyle w:val="TableParagraph"/>
              <w:spacing w:line="276" w:lineRule="auto"/>
              <w:ind w:left="109" w:right="32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09AFFA1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before="4" w:line="276" w:lineRule="auto"/>
              <w:ind w:right="28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hadapi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,</w:t>
            </w:r>
          </w:p>
          <w:p w14:paraId="181EB04D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line="276" w:lineRule="auto"/>
              <w:ind w:right="43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, dan</w:t>
            </w:r>
          </w:p>
          <w:p w14:paraId="78F9498D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line="276" w:lineRule="auto"/>
              <w:ind w:right="35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rumuskan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.</w:t>
            </w:r>
          </w:p>
        </w:tc>
        <w:tc>
          <w:tcPr>
            <w:tcW w:w="2129" w:type="dxa"/>
            <w:tcBorders>
              <w:top w:val="single" w:sz="6" w:space="0" w:color="000000"/>
            </w:tcBorders>
          </w:tcPr>
          <w:p w14:paraId="0E879066" w14:textId="77777777" w:rsidR="00CB528D" w:rsidRPr="008B6490" w:rsidRDefault="00FA5323">
            <w:pPr>
              <w:pStyle w:val="TableParagraph"/>
              <w:spacing w:line="276" w:lineRule="auto"/>
              <w:ind w:left="108" w:right="3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1BB5B5F" w14:textId="77777777" w:rsidR="00CB528D" w:rsidRPr="008B6490" w:rsidRDefault="00FA5323" w:rsidP="00144BEB">
            <w:pPr>
              <w:pStyle w:val="TableParagraph"/>
              <w:numPr>
                <w:ilvl w:val="0"/>
                <w:numId w:val="7"/>
              </w:numPr>
              <w:tabs>
                <w:tab w:val="left" w:pos="294"/>
              </w:tabs>
              <w:spacing w:before="4" w:line="276" w:lineRule="auto"/>
              <w:ind w:right="26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hadapi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 tep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BACF57A" w14:textId="77777777" w:rsidR="00CB528D" w:rsidRPr="008B6490" w:rsidRDefault="00FA5323" w:rsidP="00144BEB">
            <w:pPr>
              <w:pStyle w:val="TableParagraph"/>
              <w:numPr>
                <w:ilvl w:val="0"/>
                <w:numId w:val="7"/>
              </w:numPr>
              <w:tabs>
                <w:tab w:val="left" w:pos="294"/>
              </w:tabs>
              <w:spacing w:before="7" w:line="276" w:lineRule="auto"/>
              <w:ind w:right="42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.</w:t>
            </w:r>
          </w:p>
        </w:tc>
        <w:tc>
          <w:tcPr>
            <w:tcW w:w="2125" w:type="dxa"/>
          </w:tcPr>
          <w:p w14:paraId="1EE1311B" w14:textId="77777777" w:rsidR="00CB528D" w:rsidRPr="008B6490" w:rsidRDefault="00FA5323" w:rsidP="00144BEB">
            <w:pPr>
              <w:pStyle w:val="TableParagraph"/>
              <w:numPr>
                <w:ilvl w:val="0"/>
                <w:numId w:val="6"/>
              </w:numPr>
              <w:tabs>
                <w:tab w:val="left" w:pos="289"/>
              </w:tabs>
              <w:spacing w:line="276" w:lineRule="auto"/>
              <w:ind w:right="18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 ident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adap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4E223F0" w14:textId="77777777" w:rsidR="00CB528D" w:rsidRPr="008B6490" w:rsidRDefault="00FA5323" w:rsidP="00144BEB">
            <w:pPr>
              <w:pStyle w:val="TableParagraph"/>
              <w:numPr>
                <w:ilvl w:val="0"/>
                <w:numId w:val="6"/>
              </w:numPr>
              <w:tabs>
                <w:tab w:val="left" w:pos="289"/>
              </w:tabs>
              <w:spacing w:line="276" w:lineRule="auto"/>
              <w:ind w:right="217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keterkai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kinerja, 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ruktur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.</w:t>
            </w:r>
          </w:p>
        </w:tc>
        <w:tc>
          <w:tcPr>
            <w:tcW w:w="1989" w:type="dxa"/>
          </w:tcPr>
          <w:p w14:paraId="72895FD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341FBB" w:rsidRPr="008B6490" w14:paraId="7070C6E8" w14:textId="77777777" w:rsidTr="00341FBB">
        <w:trPr>
          <w:trHeight w:val="3863"/>
        </w:trPr>
        <w:tc>
          <w:tcPr>
            <w:tcW w:w="564" w:type="dxa"/>
          </w:tcPr>
          <w:p w14:paraId="0A08D021" w14:textId="04AA08FE" w:rsidR="00341FBB" w:rsidRPr="00227EAB" w:rsidRDefault="00227EAB" w:rsidP="00341FBB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7</w:t>
            </w:r>
            <w:r w:rsidR="00D109EF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2081136A" w14:textId="34FCF677" w:rsidR="00341FBB" w:rsidRPr="00341FBB" w:rsidRDefault="00341FBB" w:rsidP="00341FBB">
            <w:pPr>
              <w:pStyle w:val="TableParagraph"/>
              <w:spacing w:before="5"/>
              <w:ind w:left="10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E</w:t>
            </w:r>
            <w:r w:rsidRPr="00341FBB">
              <w:rPr>
                <w:color w:val="000000" w:themeColor="text1"/>
                <w:sz w:val="16"/>
                <w:szCs w:val="16"/>
              </w:rPr>
              <w:t>.</w:t>
            </w: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341FBB">
              <w:rPr>
                <w:color w:val="000000" w:themeColor="text1"/>
                <w:sz w:val="16"/>
                <w:szCs w:val="16"/>
              </w:rPr>
              <w:t xml:space="preserve"> </w:t>
            </w:r>
            <w:proofErr w:type="spellStart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Tujuan</w:t>
            </w:r>
            <w:proofErr w:type="spellEnd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 xml:space="preserve"> Strategi </w:t>
            </w:r>
            <w:proofErr w:type="spellStart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</w:p>
        </w:tc>
        <w:tc>
          <w:tcPr>
            <w:tcW w:w="1985" w:type="dxa"/>
          </w:tcPr>
          <w:p w14:paraId="12D2920B" w14:textId="3810C102" w:rsidR="00341FBB" w:rsidRPr="008B6490" w:rsidRDefault="00341FBB" w:rsidP="00341FBB">
            <w:pPr>
              <w:pStyle w:val="TableParagraph"/>
              <w:spacing w:before="5" w:line="276" w:lineRule="auto"/>
              <w:ind w:left="106" w:right="3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patan di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enetapkan</w:t>
            </w:r>
            <w:r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-1"/>
                <w:sz w:val="16"/>
                <w:lang w:val="en-US"/>
              </w:rPr>
              <w:t>tujuan</w:t>
            </w:r>
            <w:proofErr w:type="spellEnd"/>
            <w:r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-1"/>
                <w:sz w:val="16"/>
                <w:lang w:val="en-US"/>
              </w:rPr>
              <w:t>strategis</w:t>
            </w:r>
            <w:proofErr w:type="spellEnd"/>
            <w:r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5" w:type="dxa"/>
          </w:tcPr>
          <w:p w14:paraId="33395CE1" w14:textId="4AA4046E" w:rsidR="00341FBB" w:rsidRPr="008B6490" w:rsidRDefault="00341FBB" w:rsidP="00341FBB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39D0FBB9" w14:textId="0B129EA1" w:rsidR="00341FBB" w:rsidRPr="008B6490" w:rsidRDefault="00341FBB" w:rsidP="00341FBB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3802C748" w14:textId="77777777" w:rsidR="00341FBB" w:rsidRPr="008B6490" w:rsidRDefault="00341FBB" w:rsidP="00341FBB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6296278" w14:textId="6646CDB0" w:rsidR="00341FBB" w:rsidRPr="008B6490" w:rsidRDefault="00341FBB" w:rsidP="00341FBB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r w:rsidRPr="008B6490">
              <w:rPr>
                <w:color w:val="000000" w:themeColor="text1"/>
                <w:sz w:val="16"/>
              </w:rPr>
              <w:t xml:space="preserve">rencana strategis </w:t>
            </w:r>
            <w:proofErr w:type="gramStart"/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proofErr w:type="gramEnd"/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385582FC" w14:textId="77777777" w:rsidR="00341FBB" w:rsidRPr="008B6490" w:rsidRDefault="00341FBB" w:rsidP="00341FBB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ira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7FB0179" w14:textId="085F7FC7" w:rsidR="00341FBB" w:rsidRPr="008B6490" w:rsidRDefault="00341FBB" w:rsidP="00341FBB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.</w:t>
            </w:r>
          </w:p>
        </w:tc>
        <w:tc>
          <w:tcPr>
            <w:tcW w:w="2149" w:type="dxa"/>
          </w:tcPr>
          <w:p w14:paraId="379A6AF4" w14:textId="77777777" w:rsidR="00341FBB" w:rsidRPr="008B6490" w:rsidRDefault="00341FBB" w:rsidP="00341FBB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7014478D" w14:textId="77777777" w:rsidR="00341FBB" w:rsidRPr="008B6490" w:rsidRDefault="00341FBB" w:rsidP="00341FBB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3E9A2AC5" w14:textId="77777777" w:rsidR="00341FBB" w:rsidRPr="008B6490" w:rsidRDefault="00341FBB" w:rsidP="00341FBB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121E6AC0" w14:textId="77777777" w:rsidR="00341FBB" w:rsidRPr="008B6490" w:rsidRDefault="00341FBB" w:rsidP="00341FBB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r w:rsidRPr="008B6490">
              <w:rPr>
                <w:color w:val="000000" w:themeColor="text1"/>
                <w:sz w:val="16"/>
              </w:rPr>
              <w:t xml:space="preserve">rencana strategis </w:t>
            </w:r>
            <w:proofErr w:type="gramStart"/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proofErr w:type="gramEnd"/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660608D1" w14:textId="77777777" w:rsidR="00341FBB" w:rsidRPr="008B6490" w:rsidRDefault="00341FBB" w:rsidP="00341FBB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ira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</w:p>
          <w:p w14:paraId="06EE6AAA" w14:textId="75BA0909" w:rsidR="00341FBB" w:rsidRPr="008B6490" w:rsidRDefault="00341FBB" w:rsidP="00341FBB">
            <w:pPr>
              <w:pStyle w:val="TableParagraph"/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709CF0F2" w14:textId="77777777" w:rsidR="00341FBB" w:rsidRPr="008B6490" w:rsidRDefault="00341FBB" w:rsidP="00341FBB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4FD46534" w14:textId="367C4B3E" w:rsidR="00341FBB" w:rsidRPr="008B6490" w:rsidRDefault="00341FBB" w:rsidP="00341FBB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23B6E4F" w14:textId="77777777" w:rsidR="00341FBB" w:rsidRPr="008B6490" w:rsidRDefault="00341FBB" w:rsidP="00341FBB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40" w:line="278" w:lineRule="auto"/>
              <w:ind w:right="2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5D038E2F" w14:textId="208AAE58" w:rsidR="00341FBB" w:rsidRPr="008B6490" w:rsidRDefault="00341FBB" w:rsidP="00341FBB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6" w:line="276" w:lineRule="auto"/>
              <w:ind w:right="113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r w:rsidRPr="008B6490">
              <w:rPr>
                <w:color w:val="000000" w:themeColor="text1"/>
                <w:sz w:val="16"/>
              </w:rPr>
              <w:t xml:space="preserve">rencana strategis </w:t>
            </w:r>
            <w:proofErr w:type="gramStart"/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proofErr w:type="gramEnd"/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0C781660" w14:textId="78FCCE02" w:rsidR="00341FBB" w:rsidRPr="008B6490" w:rsidRDefault="00341FBB" w:rsidP="00341FBB">
            <w:pPr>
              <w:pStyle w:val="TableParagraph"/>
              <w:tabs>
                <w:tab w:val="left" w:pos="294"/>
              </w:tabs>
              <w:spacing w:before="9" w:line="276" w:lineRule="auto"/>
              <w:ind w:right="171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51E4E06C" w14:textId="510A3A41" w:rsidR="00341FBB" w:rsidRPr="008B6490" w:rsidRDefault="00341FBB" w:rsidP="00341FBB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namu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belum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54827F7A" w14:textId="77777777" w:rsidR="00341FBB" w:rsidRPr="008B6490" w:rsidRDefault="00341FBB" w:rsidP="00341FBB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D6148E8" w14:textId="77777777" w:rsidR="00341FBB" w:rsidRPr="008B6490" w:rsidRDefault="00341FBB" w:rsidP="00341FBB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40" w:line="278" w:lineRule="auto"/>
              <w:ind w:right="2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0836C11B" w14:textId="77777777" w:rsidR="00341FBB" w:rsidRPr="008B6490" w:rsidRDefault="00341FBB" w:rsidP="00341FBB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6" w:line="276" w:lineRule="auto"/>
              <w:ind w:right="113"/>
              <w:rPr>
                <w:color w:val="000000" w:themeColor="text1"/>
                <w:sz w:val="16"/>
              </w:rPr>
            </w:pP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dan </w:t>
            </w:r>
            <w:r w:rsidRPr="008B6490">
              <w:rPr>
                <w:color w:val="000000" w:themeColor="text1"/>
                <w:sz w:val="16"/>
              </w:rPr>
              <w:t xml:space="preserve">rencana strategis </w:t>
            </w:r>
            <w:proofErr w:type="gramStart"/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proofErr w:type="gramEnd"/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0F41D5A1" w14:textId="7754602E" w:rsidR="00341FBB" w:rsidRPr="008B6490" w:rsidRDefault="00341FBB" w:rsidP="00341FBB">
            <w:pPr>
              <w:pStyle w:val="TableParagraph"/>
              <w:tabs>
                <w:tab w:val="left" w:pos="289"/>
              </w:tabs>
              <w:spacing w:before="5" w:line="276" w:lineRule="auto"/>
              <w:ind w:left="288" w:right="114"/>
              <w:rPr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6BAD3FAD" w14:textId="7E84F0B0" w:rsidR="00341FBB" w:rsidRPr="008B6490" w:rsidRDefault="00341FBB" w:rsidP="00341FBB">
            <w:pPr>
              <w:pStyle w:val="TableParagraph"/>
              <w:spacing w:before="5" w:line="276" w:lineRule="auto"/>
              <w:ind w:left="107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UPPS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</w:tc>
      </w:tr>
    </w:tbl>
    <w:p w14:paraId="318BA440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528E95D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1015AE5" w14:textId="77777777">
        <w:trPr>
          <w:trHeight w:val="557"/>
        </w:trPr>
        <w:tc>
          <w:tcPr>
            <w:tcW w:w="564" w:type="dxa"/>
          </w:tcPr>
          <w:p w14:paraId="1D8D84E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92F7B63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D9D620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9C670F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CE7DBE9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65EC7E5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CB7C3D2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70E01E8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341FBB" w:rsidRPr="008B6490" w14:paraId="4B5E0FA2" w14:textId="77777777" w:rsidTr="00341FBB">
        <w:trPr>
          <w:trHeight w:val="3430"/>
        </w:trPr>
        <w:tc>
          <w:tcPr>
            <w:tcW w:w="564" w:type="dxa"/>
          </w:tcPr>
          <w:p w14:paraId="0C08E247" w14:textId="2FB26DE3" w:rsidR="00341FBB" w:rsidRPr="00227EAB" w:rsidRDefault="00227EAB" w:rsidP="00341FBB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7</w:t>
            </w:r>
            <w:r w:rsidR="00D109EF"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0C31F481" w14:textId="3CB360EF" w:rsidR="00341FBB" w:rsidRPr="00341FBB" w:rsidRDefault="00341FBB" w:rsidP="00341FBB">
            <w:pPr>
              <w:pStyle w:val="TableParagraph"/>
              <w:spacing w:before="28" w:line="278" w:lineRule="auto"/>
              <w:ind w:left="114" w:right="10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 xml:space="preserve">E.3) Program </w:t>
            </w:r>
            <w:proofErr w:type="spellStart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Berkelanjutan</w:t>
            </w:r>
            <w:proofErr w:type="spellEnd"/>
          </w:p>
        </w:tc>
        <w:tc>
          <w:tcPr>
            <w:tcW w:w="1985" w:type="dxa"/>
          </w:tcPr>
          <w:p w14:paraId="737DBAF2" w14:textId="4B952745" w:rsidR="00341FBB" w:rsidRPr="008B6490" w:rsidRDefault="00341FBB" w:rsidP="00341FBB">
            <w:pPr>
              <w:pStyle w:val="TableParagraph"/>
              <w:spacing w:before="5" w:line="276" w:lineRule="auto"/>
              <w:ind w:left="106" w:right="1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bijakan, </w:t>
            </w:r>
            <w:r w:rsidRPr="008B6490">
              <w:rPr>
                <w:color w:val="000000" w:themeColor="text1"/>
                <w:sz w:val="16"/>
              </w:rPr>
              <w:t>ketersedi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day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ealist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pengembangan</w:t>
            </w:r>
            <w:proofErr w:type="spellEnd"/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8B6490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5" w:type="dxa"/>
          </w:tcPr>
          <w:p w14:paraId="3979DE0F" w14:textId="77777777" w:rsidR="00341FBB" w:rsidRPr="008B6490" w:rsidRDefault="00341FBB" w:rsidP="00341FBB">
            <w:pPr>
              <w:pStyle w:val="TableParagraph"/>
              <w:spacing w:before="5" w:line="276" w:lineRule="auto"/>
              <w:ind w:left="105" w:right="1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ke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bagai peraturan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keberlanju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348C0F1" w14:textId="77777777" w:rsidR="00341FBB" w:rsidRPr="008B6490" w:rsidRDefault="00341FBB" w:rsidP="00341FBB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11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691E88B5" w14:textId="77777777" w:rsidR="00341FBB" w:rsidRPr="008B6490" w:rsidRDefault="00341FBB" w:rsidP="00341FBB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36" w:line="276" w:lineRule="auto"/>
              <w:ind w:left="105" w:right="33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</w:t>
            </w:r>
          </w:p>
          <w:p w14:paraId="536F7992" w14:textId="77777777" w:rsidR="00341FBB" w:rsidRPr="008B6490" w:rsidRDefault="00341FBB" w:rsidP="00341FBB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9" w:line="276" w:lineRule="auto"/>
              <w:ind w:left="105" w:right="21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697AC81" w14:textId="77777777" w:rsidR="00341FBB" w:rsidRPr="008B6490" w:rsidRDefault="00341FBB" w:rsidP="00341FBB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14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ada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ukungan</w:t>
            </w:r>
          </w:p>
          <w:p w14:paraId="33C1C23B" w14:textId="77777777" w:rsidR="00341FBB" w:rsidRPr="008B6490" w:rsidRDefault="00341FBB" w:rsidP="00341FBB">
            <w:pPr>
              <w:pStyle w:val="TableParagraph"/>
              <w:spacing w:before="2" w:line="210" w:lineRule="atLeast"/>
              <w:ind w:left="105" w:right="33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49" w:type="dxa"/>
          </w:tcPr>
          <w:p w14:paraId="2B452488" w14:textId="77777777" w:rsidR="00341FBB" w:rsidRPr="008B6490" w:rsidRDefault="00341FBB" w:rsidP="00341FBB">
            <w:pPr>
              <w:pStyle w:val="TableParagraph"/>
              <w:spacing w:before="5" w:line="276" w:lineRule="auto"/>
              <w:ind w:left="109" w:right="9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ay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 dalam ber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aturan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69739BE" w14:textId="77777777" w:rsidR="00341FBB" w:rsidRPr="008B6490" w:rsidRDefault="00341FBB" w:rsidP="00341FBB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428EFAAD" w14:textId="77777777" w:rsidR="00341FBB" w:rsidRPr="008B6490" w:rsidRDefault="00341FBB" w:rsidP="00341FBB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36" w:line="276" w:lineRule="auto"/>
              <w:ind w:left="109" w:right="35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 dan</w:t>
            </w:r>
          </w:p>
          <w:p w14:paraId="023391B9" w14:textId="77777777" w:rsidR="00341FBB" w:rsidRPr="008B6490" w:rsidRDefault="00341FBB" w:rsidP="00341FBB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9" w:line="276" w:lineRule="auto"/>
              <w:ind w:left="109" w:right="23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9" w:type="dxa"/>
          </w:tcPr>
          <w:p w14:paraId="16CFAB30" w14:textId="3410547D" w:rsidR="00341FBB" w:rsidRPr="008B6490" w:rsidRDefault="00341FBB" w:rsidP="00341FBB">
            <w:pPr>
              <w:pStyle w:val="TableParagraph"/>
              <w:spacing w:before="5" w:line="276" w:lineRule="auto"/>
              <w:ind w:left="108" w:right="19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keberlanju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37E70184" w14:textId="77777777" w:rsidR="00341FBB" w:rsidRPr="008B6490" w:rsidRDefault="00341FBB" w:rsidP="00341FBB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3431FDD2" w14:textId="77777777" w:rsidR="00341FBB" w:rsidRPr="008B6490" w:rsidRDefault="00341FBB" w:rsidP="00341FBB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spacing w:before="36" w:line="276" w:lineRule="auto"/>
              <w:ind w:left="108" w:right="33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 dan</w:t>
            </w:r>
          </w:p>
          <w:p w14:paraId="7CE32519" w14:textId="77777777" w:rsidR="00341FBB" w:rsidRPr="008B6490" w:rsidRDefault="00341FBB" w:rsidP="00341FBB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spacing w:before="10" w:line="276" w:lineRule="auto"/>
              <w:ind w:left="108" w:right="21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5" w:type="dxa"/>
          </w:tcPr>
          <w:p w14:paraId="311318AF" w14:textId="77777777" w:rsidR="00341FBB" w:rsidRPr="008B6490" w:rsidRDefault="00341FBB" w:rsidP="00341FBB">
            <w:pPr>
              <w:pStyle w:val="TableParagraph"/>
              <w:spacing w:before="5" w:line="276" w:lineRule="auto"/>
              <w:ind w:left="104" w:right="2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ija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namun be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.</w:t>
            </w:r>
          </w:p>
        </w:tc>
        <w:tc>
          <w:tcPr>
            <w:tcW w:w="1989" w:type="dxa"/>
          </w:tcPr>
          <w:p w14:paraId="44A6BAEE" w14:textId="77777777" w:rsidR="00341FBB" w:rsidRPr="008B6490" w:rsidRDefault="00341FBB" w:rsidP="00341FBB">
            <w:pPr>
              <w:pStyle w:val="TableParagraph"/>
              <w:spacing w:before="5" w:line="276" w:lineRule="auto"/>
              <w:ind w:left="107" w:right="2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ijakan dan upa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.</w:t>
            </w:r>
          </w:p>
        </w:tc>
      </w:tr>
    </w:tbl>
    <w:p w14:paraId="728A8527" w14:textId="77777777" w:rsidR="00FA5323" w:rsidRPr="008B6490" w:rsidRDefault="00FA5323">
      <w:pPr>
        <w:rPr>
          <w:color w:val="000000" w:themeColor="text1"/>
        </w:rPr>
      </w:pPr>
    </w:p>
    <w:sectPr w:rsidR="00FA5323" w:rsidRPr="008B6490">
      <w:pgSz w:w="16840" w:h="11910" w:orient="landscape"/>
      <w:pgMar w:top="1100" w:right="940" w:bottom="840" w:left="1020" w:header="0" w:footer="65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852D05" w14:textId="77777777" w:rsidR="006F0961" w:rsidRDefault="006F0961">
      <w:r>
        <w:separator/>
      </w:r>
    </w:p>
  </w:endnote>
  <w:endnote w:type="continuationSeparator" w:id="0">
    <w:p w14:paraId="12423570" w14:textId="77777777" w:rsidR="006F0961" w:rsidRDefault="006F09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MT">
    <w:altName w:val="Arial"/>
    <w:charset w:val="01"/>
    <w:family w:val="swiss"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DC2561" w14:textId="3DD1CC6A" w:rsidR="0003642F" w:rsidRDefault="0003642F">
    <w:pPr>
      <w:pStyle w:val="BodyText"/>
      <w:spacing w:line="14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482815488" behindDoc="1" locked="0" layoutInCell="1" allowOverlap="1" wp14:anchorId="01CF8A43" wp14:editId="317EF98A">
              <wp:simplePos x="0" y="0"/>
              <wp:positionH relativeFrom="page">
                <wp:posOffset>9794240</wp:posOffset>
              </wp:positionH>
              <wp:positionV relativeFrom="page">
                <wp:posOffset>7026910</wp:posOffset>
              </wp:positionV>
              <wp:extent cx="218440" cy="167640"/>
              <wp:effectExtent l="0" t="0" r="10160" b="3810"/>
              <wp:wrapNone/>
              <wp:docPr id="15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21844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50E4799" w14:textId="77777777" w:rsidR="0003642F" w:rsidRDefault="0003642F">
                          <w:pPr>
                            <w:pStyle w:val="BodyText"/>
                            <w:spacing w:before="13"/>
                            <w:ind w:left="60"/>
                            <w:rPr>
                              <w:rFonts w:ascii="Arial MT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Arial MT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1CF8A43" id="_x0000_t202" coordsize="21600,21600" o:spt="202" path="m,l,21600r21600,l21600,xe">
              <v:stroke joinstyle="miter"/>
              <v:path gradientshapeok="t" o:connecttype="rect"/>
            </v:shapetype>
            <v:shape id="Text Box 8" o:spid="_x0000_s1026" type="#_x0000_t202" style="position:absolute;margin-left:771.2pt;margin-top:553.3pt;width:17.2pt;height:13.2pt;z-index:-20500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" filled="f" stroked="f">
              <v:path arrowok="t"/>
              <v:textbox inset="0,0,0,0">
                <w:txbxContent>
                  <w:p w14:paraId="450E4799" w14:textId="77777777" w:rsidR="0003642F" w:rsidRDefault="0003642F">
                    <w:pPr>
                      <w:pStyle w:val="BodyText"/>
                      <w:spacing w:before="13"/>
                      <w:ind w:left="60"/>
                      <w:rPr>
                        <w:rFonts w:ascii="Arial MT"/>
                      </w:rPr>
                    </w:pPr>
                    <w:r>
                      <w:fldChar w:fldCharType="begin"/>
                    </w:r>
                    <w:r>
                      <w:rPr>
                        <w:rFonts w:ascii="Arial MT"/>
                      </w:rPr>
                      <w:instrText xml:space="preserve"> PAGE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482814464" behindDoc="1" locked="0" layoutInCell="1" allowOverlap="1" wp14:anchorId="7499B860" wp14:editId="02E62114">
              <wp:simplePos x="0" y="0"/>
              <wp:positionH relativeFrom="page">
                <wp:posOffset>708660</wp:posOffset>
              </wp:positionH>
              <wp:positionV relativeFrom="page">
                <wp:posOffset>7033260</wp:posOffset>
              </wp:positionV>
              <wp:extent cx="2255520" cy="167640"/>
              <wp:effectExtent l="0" t="0" r="11430" b="3810"/>
              <wp:wrapNone/>
              <wp:docPr id="17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225552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26EAF1B" w14:textId="01378E09" w:rsidR="0003642F" w:rsidRPr="00DD1BD7" w:rsidRDefault="0003642F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  <w:lang w:val="en-US"/>
                            </w:rPr>
                          </w:pPr>
                          <w:r>
                            <w:rPr>
                              <w:rFonts w:ascii="Arial MT"/>
                            </w:rPr>
                            <w:t>Akreditasi</w:t>
                          </w:r>
                          <w:r>
                            <w:rPr>
                              <w:rFonts w:ascii="Arial MT"/>
                              <w:spacing w:val="-3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1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Studi</w:t>
                          </w:r>
                          <w:r>
                            <w:rPr>
                              <w:rFonts w:ascii="Arial MT"/>
                              <w:lang w:val="en-US"/>
                            </w:rPr>
                            <w:t xml:space="preserve"> LAM Teknik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499B860" id="Text Box 10" o:spid="_x0000_s1027" type="#_x0000_t202" style="position:absolute;margin-left:55.8pt;margin-top:553.8pt;width:177.6pt;height:13.2pt;z-index:-205020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" filled="f" stroked="f">
              <v:path arrowok="t"/>
              <v:textbox inset="0,0,0,0">
                <w:txbxContent>
                  <w:p w14:paraId="426EAF1B" w14:textId="01378E09" w:rsidR="0003642F" w:rsidRPr="00DD1BD7" w:rsidRDefault="0003642F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  <w:lang w:val="en-US"/>
                      </w:rPr>
                    </w:pPr>
                    <w:r>
                      <w:rPr>
                        <w:rFonts w:ascii="Arial MT"/>
                      </w:rPr>
                      <w:t>Akreditasi</w:t>
                    </w:r>
                    <w:r>
                      <w:rPr>
                        <w:rFonts w:ascii="Arial MT"/>
                        <w:spacing w:val="-3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1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Studi</w:t>
                    </w:r>
                    <w:r>
                      <w:rPr>
                        <w:rFonts w:ascii="Arial MT"/>
                        <w:lang w:val="en-US"/>
                      </w:rPr>
                      <w:t xml:space="preserve"> LAM Teknik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482814976" behindDoc="1" locked="0" layoutInCell="1" allowOverlap="1" wp14:anchorId="5DC92743" wp14:editId="349BDF04">
              <wp:simplePos x="0" y="0"/>
              <wp:positionH relativeFrom="page">
                <wp:posOffset>4852670</wp:posOffset>
              </wp:positionH>
              <wp:positionV relativeFrom="page">
                <wp:posOffset>7034530</wp:posOffset>
              </wp:positionV>
              <wp:extent cx="986790" cy="167640"/>
              <wp:effectExtent l="0" t="0" r="3810" b="3810"/>
              <wp:wrapNone/>
              <wp:docPr id="1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98679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0C3881C" w14:textId="77777777" w:rsidR="0003642F" w:rsidRDefault="0003642F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</w:rPr>
                          </w:pP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2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Sarjana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DC92743" id="Text Box 9" o:spid="_x0000_s1028" type="#_x0000_t202" style="position:absolute;margin-left:382.1pt;margin-top:553.9pt;width:77.7pt;height:13.2pt;z-index:-20501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" filled="f" stroked="f">
              <v:path arrowok="t"/>
              <v:textbox inset="0,0,0,0">
                <w:txbxContent>
                  <w:p w14:paraId="60C3881C" w14:textId="77777777" w:rsidR="0003642F" w:rsidRDefault="0003642F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</w:rPr>
                    </w:pP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2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Sarjana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6388C7" w14:textId="77777777" w:rsidR="006F0961" w:rsidRDefault="006F0961">
      <w:r>
        <w:separator/>
      </w:r>
    </w:p>
  </w:footnote>
  <w:footnote w:type="continuationSeparator" w:id="0">
    <w:p w14:paraId="79EDD8F5" w14:textId="77777777" w:rsidR="006F0961" w:rsidRDefault="006F09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8021F"/>
    <w:multiLevelType w:val="hybridMultilevel"/>
    <w:tmpl w:val="39DE5FDE"/>
    <w:lvl w:ilvl="0" w:tplc="1D1E91C4">
      <w:start w:val="1"/>
      <w:numFmt w:val="decimal"/>
      <w:lvlText w:val="%1)"/>
      <w:lvlJc w:val="left"/>
      <w:pPr>
        <w:ind w:left="290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0E44FB0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7660B428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0E728D1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D10C448E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7D6C075A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403A4382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2A26537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32E040D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1" w15:restartNumberingAfterBreak="0">
    <w:nsid w:val="07C07E2D"/>
    <w:multiLevelType w:val="hybridMultilevel"/>
    <w:tmpl w:val="C8FACBA0"/>
    <w:lvl w:ilvl="0" w:tplc="6358A816">
      <w:start w:val="1"/>
      <w:numFmt w:val="decimal"/>
      <w:lvlText w:val="%1)"/>
      <w:lvlJc w:val="left"/>
      <w:pPr>
        <w:ind w:left="106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9E87F84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6810C13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F626C3B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650A8D28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ACABC44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2C9A7118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32509B24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81EF44E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" w15:restartNumberingAfterBreak="0">
    <w:nsid w:val="15022A48"/>
    <w:multiLevelType w:val="hybridMultilevel"/>
    <w:tmpl w:val="ACA0EFDC"/>
    <w:lvl w:ilvl="0" w:tplc="5C3A82B6">
      <w:start w:val="1"/>
      <w:numFmt w:val="decimal"/>
      <w:lvlText w:val="%1)"/>
      <w:lvlJc w:val="left"/>
      <w:pPr>
        <w:ind w:left="104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B3AA650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BCE63F24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BE94DFC2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9E887870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BB9252C8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5AC82550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FB08FBB6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3D348446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3" w15:restartNumberingAfterBreak="0">
    <w:nsid w:val="16E91AE3"/>
    <w:multiLevelType w:val="hybridMultilevel"/>
    <w:tmpl w:val="3E8CD476"/>
    <w:lvl w:ilvl="0" w:tplc="6EBC87FE">
      <w:start w:val="1"/>
      <w:numFmt w:val="decimal"/>
      <w:lvlText w:val="%1)"/>
      <w:lvlJc w:val="left"/>
      <w:pPr>
        <w:ind w:left="109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B98FAEA">
      <w:numFmt w:val="bullet"/>
      <w:lvlText w:val="•"/>
      <w:lvlJc w:val="left"/>
      <w:pPr>
        <w:ind w:left="303" w:hanging="185"/>
      </w:pPr>
      <w:rPr>
        <w:rFonts w:hint="default"/>
        <w:lang w:val="id" w:eastAsia="en-US" w:bidi="ar-SA"/>
      </w:rPr>
    </w:lvl>
    <w:lvl w:ilvl="2" w:tplc="A46E8690">
      <w:numFmt w:val="bullet"/>
      <w:lvlText w:val="•"/>
      <w:lvlJc w:val="left"/>
      <w:pPr>
        <w:ind w:left="507" w:hanging="185"/>
      </w:pPr>
      <w:rPr>
        <w:rFonts w:hint="default"/>
        <w:lang w:val="id" w:eastAsia="en-US" w:bidi="ar-SA"/>
      </w:rPr>
    </w:lvl>
    <w:lvl w:ilvl="3" w:tplc="EA881E1A">
      <w:numFmt w:val="bullet"/>
      <w:lvlText w:val="•"/>
      <w:lvlJc w:val="left"/>
      <w:pPr>
        <w:ind w:left="711" w:hanging="185"/>
      </w:pPr>
      <w:rPr>
        <w:rFonts w:hint="default"/>
        <w:lang w:val="id" w:eastAsia="en-US" w:bidi="ar-SA"/>
      </w:rPr>
    </w:lvl>
    <w:lvl w:ilvl="4" w:tplc="0C6629E8">
      <w:numFmt w:val="bullet"/>
      <w:lvlText w:val="•"/>
      <w:lvlJc w:val="left"/>
      <w:pPr>
        <w:ind w:left="915" w:hanging="185"/>
      </w:pPr>
      <w:rPr>
        <w:rFonts w:hint="default"/>
        <w:lang w:val="id" w:eastAsia="en-US" w:bidi="ar-SA"/>
      </w:rPr>
    </w:lvl>
    <w:lvl w:ilvl="5" w:tplc="ED7A1514">
      <w:numFmt w:val="bullet"/>
      <w:lvlText w:val="•"/>
      <w:lvlJc w:val="left"/>
      <w:pPr>
        <w:ind w:left="1119" w:hanging="185"/>
      </w:pPr>
      <w:rPr>
        <w:rFonts w:hint="default"/>
        <w:lang w:val="id" w:eastAsia="en-US" w:bidi="ar-SA"/>
      </w:rPr>
    </w:lvl>
    <w:lvl w:ilvl="6" w:tplc="03AC51C4">
      <w:numFmt w:val="bullet"/>
      <w:lvlText w:val="•"/>
      <w:lvlJc w:val="left"/>
      <w:pPr>
        <w:ind w:left="1323" w:hanging="185"/>
      </w:pPr>
      <w:rPr>
        <w:rFonts w:hint="default"/>
        <w:lang w:val="id" w:eastAsia="en-US" w:bidi="ar-SA"/>
      </w:rPr>
    </w:lvl>
    <w:lvl w:ilvl="7" w:tplc="5BD8F258">
      <w:numFmt w:val="bullet"/>
      <w:lvlText w:val="•"/>
      <w:lvlJc w:val="left"/>
      <w:pPr>
        <w:ind w:left="1527" w:hanging="185"/>
      </w:pPr>
      <w:rPr>
        <w:rFonts w:hint="default"/>
        <w:lang w:val="id" w:eastAsia="en-US" w:bidi="ar-SA"/>
      </w:rPr>
    </w:lvl>
    <w:lvl w:ilvl="8" w:tplc="A07C655C">
      <w:numFmt w:val="bullet"/>
      <w:lvlText w:val="•"/>
      <w:lvlJc w:val="left"/>
      <w:pPr>
        <w:ind w:left="1731" w:hanging="185"/>
      </w:pPr>
      <w:rPr>
        <w:rFonts w:hint="default"/>
        <w:lang w:val="id" w:eastAsia="en-US" w:bidi="ar-SA"/>
      </w:rPr>
    </w:lvl>
  </w:abstractNum>
  <w:abstractNum w:abstractNumId="4" w15:restartNumberingAfterBreak="0">
    <w:nsid w:val="1A636C83"/>
    <w:multiLevelType w:val="hybridMultilevel"/>
    <w:tmpl w:val="A62C68FE"/>
    <w:lvl w:ilvl="0" w:tplc="EA3EE4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EE0FF0"/>
    <w:multiLevelType w:val="hybridMultilevel"/>
    <w:tmpl w:val="5EAC7462"/>
    <w:lvl w:ilvl="0" w:tplc="543602E0">
      <w:start w:val="1"/>
      <w:numFmt w:val="lowerLetter"/>
      <w:lvlText w:val="%1)"/>
      <w:lvlJc w:val="left"/>
      <w:pPr>
        <w:ind w:left="105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66256F2">
      <w:numFmt w:val="bullet"/>
      <w:lvlText w:val="•"/>
      <w:lvlJc w:val="left"/>
      <w:pPr>
        <w:ind w:left="1141" w:hanging="185"/>
      </w:pPr>
      <w:rPr>
        <w:rFonts w:hint="default"/>
        <w:lang w:val="id" w:eastAsia="en-US" w:bidi="ar-SA"/>
      </w:rPr>
    </w:lvl>
    <w:lvl w:ilvl="2" w:tplc="0890EB38">
      <w:numFmt w:val="bullet"/>
      <w:lvlText w:val="•"/>
      <w:lvlJc w:val="left"/>
      <w:pPr>
        <w:ind w:left="2182" w:hanging="185"/>
      </w:pPr>
      <w:rPr>
        <w:rFonts w:hint="default"/>
        <w:lang w:val="id" w:eastAsia="en-US" w:bidi="ar-SA"/>
      </w:rPr>
    </w:lvl>
    <w:lvl w:ilvl="3" w:tplc="7BB8E8BC">
      <w:numFmt w:val="bullet"/>
      <w:lvlText w:val="•"/>
      <w:lvlJc w:val="left"/>
      <w:pPr>
        <w:ind w:left="3223" w:hanging="185"/>
      </w:pPr>
      <w:rPr>
        <w:rFonts w:hint="default"/>
        <w:lang w:val="id" w:eastAsia="en-US" w:bidi="ar-SA"/>
      </w:rPr>
    </w:lvl>
    <w:lvl w:ilvl="4" w:tplc="08B42E48">
      <w:numFmt w:val="bullet"/>
      <w:lvlText w:val="•"/>
      <w:lvlJc w:val="left"/>
      <w:pPr>
        <w:ind w:left="4265" w:hanging="185"/>
      </w:pPr>
      <w:rPr>
        <w:rFonts w:hint="default"/>
        <w:lang w:val="id" w:eastAsia="en-US" w:bidi="ar-SA"/>
      </w:rPr>
    </w:lvl>
    <w:lvl w:ilvl="5" w:tplc="C862D8A0">
      <w:numFmt w:val="bullet"/>
      <w:lvlText w:val="•"/>
      <w:lvlJc w:val="left"/>
      <w:pPr>
        <w:ind w:left="5306" w:hanging="185"/>
      </w:pPr>
      <w:rPr>
        <w:rFonts w:hint="default"/>
        <w:lang w:val="id" w:eastAsia="en-US" w:bidi="ar-SA"/>
      </w:rPr>
    </w:lvl>
    <w:lvl w:ilvl="6" w:tplc="2DF69760">
      <w:numFmt w:val="bullet"/>
      <w:lvlText w:val="•"/>
      <w:lvlJc w:val="left"/>
      <w:pPr>
        <w:ind w:left="6347" w:hanging="185"/>
      </w:pPr>
      <w:rPr>
        <w:rFonts w:hint="default"/>
        <w:lang w:val="id" w:eastAsia="en-US" w:bidi="ar-SA"/>
      </w:rPr>
    </w:lvl>
    <w:lvl w:ilvl="7" w:tplc="BBB0C4F8">
      <w:numFmt w:val="bullet"/>
      <w:lvlText w:val="•"/>
      <w:lvlJc w:val="left"/>
      <w:pPr>
        <w:ind w:left="7389" w:hanging="185"/>
      </w:pPr>
      <w:rPr>
        <w:rFonts w:hint="default"/>
        <w:lang w:val="id" w:eastAsia="en-US" w:bidi="ar-SA"/>
      </w:rPr>
    </w:lvl>
    <w:lvl w:ilvl="8" w:tplc="D85E11B4">
      <w:numFmt w:val="bullet"/>
      <w:lvlText w:val="•"/>
      <w:lvlJc w:val="left"/>
      <w:pPr>
        <w:ind w:left="8430" w:hanging="185"/>
      </w:pPr>
      <w:rPr>
        <w:rFonts w:hint="default"/>
        <w:lang w:val="id" w:eastAsia="en-US" w:bidi="ar-SA"/>
      </w:rPr>
    </w:lvl>
  </w:abstractNum>
  <w:abstractNum w:abstractNumId="6" w15:restartNumberingAfterBreak="0">
    <w:nsid w:val="1F4D7717"/>
    <w:multiLevelType w:val="hybridMultilevel"/>
    <w:tmpl w:val="07D00186"/>
    <w:lvl w:ilvl="0" w:tplc="ED78C852">
      <w:start w:val="1"/>
      <w:numFmt w:val="decimal"/>
      <w:lvlText w:val="%1)"/>
      <w:lvlJc w:val="left"/>
      <w:pPr>
        <w:ind w:left="106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9D8A274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3B1888D0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FCF83944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56B6DE3A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171C11B6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9D8F0B4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E75EACA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280D9C8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7" w15:restartNumberingAfterBreak="0">
    <w:nsid w:val="20A050BD"/>
    <w:multiLevelType w:val="hybridMultilevel"/>
    <w:tmpl w:val="609E2096"/>
    <w:lvl w:ilvl="0" w:tplc="8FFE959E">
      <w:numFmt w:val="bullet"/>
      <w:lvlText w:val="-"/>
      <w:lvlJc w:val="left"/>
      <w:pPr>
        <w:ind w:left="202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4E34AD88">
      <w:numFmt w:val="bullet"/>
      <w:lvlText w:val="•"/>
      <w:lvlJc w:val="left"/>
      <w:pPr>
        <w:ind w:left="1231" w:hanging="97"/>
      </w:pPr>
      <w:rPr>
        <w:rFonts w:hint="default"/>
        <w:lang w:val="id" w:eastAsia="en-US" w:bidi="ar-SA"/>
      </w:rPr>
    </w:lvl>
    <w:lvl w:ilvl="2" w:tplc="D07E0FB6">
      <w:numFmt w:val="bullet"/>
      <w:lvlText w:val="•"/>
      <w:lvlJc w:val="left"/>
      <w:pPr>
        <w:ind w:left="2263" w:hanging="97"/>
      </w:pPr>
      <w:rPr>
        <w:rFonts w:hint="default"/>
        <w:lang w:val="id" w:eastAsia="en-US" w:bidi="ar-SA"/>
      </w:rPr>
    </w:lvl>
    <w:lvl w:ilvl="3" w:tplc="F4DA0E08">
      <w:numFmt w:val="bullet"/>
      <w:lvlText w:val="•"/>
      <w:lvlJc w:val="left"/>
      <w:pPr>
        <w:ind w:left="3294" w:hanging="97"/>
      </w:pPr>
      <w:rPr>
        <w:rFonts w:hint="default"/>
        <w:lang w:val="id" w:eastAsia="en-US" w:bidi="ar-SA"/>
      </w:rPr>
    </w:lvl>
    <w:lvl w:ilvl="4" w:tplc="8FD443A2">
      <w:numFmt w:val="bullet"/>
      <w:lvlText w:val="•"/>
      <w:lvlJc w:val="left"/>
      <w:pPr>
        <w:ind w:left="4326" w:hanging="97"/>
      </w:pPr>
      <w:rPr>
        <w:rFonts w:hint="default"/>
        <w:lang w:val="id" w:eastAsia="en-US" w:bidi="ar-SA"/>
      </w:rPr>
    </w:lvl>
    <w:lvl w:ilvl="5" w:tplc="F06C1048">
      <w:numFmt w:val="bullet"/>
      <w:lvlText w:val="•"/>
      <w:lvlJc w:val="left"/>
      <w:pPr>
        <w:ind w:left="5357" w:hanging="97"/>
      </w:pPr>
      <w:rPr>
        <w:rFonts w:hint="default"/>
        <w:lang w:val="id" w:eastAsia="en-US" w:bidi="ar-SA"/>
      </w:rPr>
    </w:lvl>
    <w:lvl w:ilvl="6" w:tplc="0F2EA77C">
      <w:numFmt w:val="bullet"/>
      <w:lvlText w:val="•"/>
      <w:lvlJc w:val="left"/>
      <w:pPr>
        <w:ind w:left="6389" w:hanging="97"/>
      </w:pPr>
      <w:rPr>
        <w:rFonts w:hint="default"/>
        <w:lang w:val="id" w:eastAsia="en-US" w:bidi="ar-SA"/>
      </w:rPr>
    </w:lvl>
    <w:lvl w:ilvl="7" w:tplc="B8D08F64">
      <w:numFmt w:val="bullet"/>
      <w:lvlText w:val="•"/>
      <w:lvlJc w:val="left"/>
      <w:pPr>
        <w:ind w:left="7420" w:hanging="97"/>
      </w:pPr>
      <w:rPr>
        <w:rFonts w:hint="default"/>
        <w:lang w:val="id" w:eastAsia="en-US" w:bidi="ar-SA"/>
      </w:rPr>
    </w:lvl>
    <w:lvl w:ilvl="8" w:tplc="99C0DF72">
      <w:numFmt w:val="bullet"/>
      <w:lvlText w:val="•"/>
      <w:lvlJc w:val="left"/>
      <w:pPr>
        <w:ind w:left="8452" w:hanging="97"/>
      </w:pPr>
      <w:rPr>
        <w:rFonts w:hint="default"/>
        <w:lang w:val="id" w:eastAsia="en-US" w:bidi="ar-SA"/>
      </w:rPr>
    </w:lvl>
  </w:abstractNum>
  <w:abstractNum w:abstractNumId="8" w15:restartNumberingAfterBreak="0">
    <w:nsid w:val="2302354B"/>
    <w:multiLevelType w:val="hybridMultilevel"/>
    <w:tmpl w:val="93EC372A"/>
    <w:lvl w:ilvl="0" w:tplc="9D6CE01E">
      <w:start w:val="1"/>
      <w:numFmt w:val="decimal"/>
      <w:lvlText w:val="%1)"/>
      <w:lvlJc w:val="left"/>
      <w:pPr>
        <w:ind w:left="290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62F25DF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3536CE5C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3541FBA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6F266BD2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D62E607E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5E76537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941C7320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EE3E70C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9" w15:restartNumberingAfterBreak="0">
    <w:nsid w:val="35780269"/>
    <w:multiLevelType w:val="hybridMultilevel"/>
    <w:tmpl w:val="28908472"/>
    <w:lvl w:ilvl="0" w:tplc="AED481A4">
      <w:start w:val="1"/>
      <w:numFmt w:val="decimal"/>
      <w:lvlText w:val="%1)"/>
      <w:lvlJc w:val="left"/>
      <w:pPr>
        <w:ind w:left="290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DC009B46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7CCE8E44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3E12907C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5F2A39C2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2F2AC9A0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83A604AE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D8D061DE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07F22D0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0" w15:restartNumberingAfterBreak="0">
    <w:nsid w:val="36506564"/>
    <w:multiLevelType w:val="hybridMultilevel"/>
    <w:tmpl w:val="F4E6B29A"/>
    <w:lvl w:ilvl="0" w:tplc="5D749A12">
      <w:start w:val="1"/>
      <w:numFmt w:val="decimal"/>
      <w:lvlText w:val="%1)"/>
      <w:lvlJc w:val="left"/>
      <w:pPr>
        <w:ind w:left="106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10C6E25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CE1CAB1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DD349E36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0324F32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CD4FE6A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D18C300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68785C9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02966DB0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1" w15:restartNumberingAfterBreak="0">
    <w:nsid w:val="379A48CD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12" w15:restartNumberingAfterBreak="0">
    <w:nsid w:val="37D227DD"/>
    <w:multiLevelType w:val="hybridMultilevel"/>
    <w:tmpl w:val="0C1CC970"/>
    <w:lvl w:ilvl="0" w:tplc="736A0D2C">
      <w:start w:val="4"/>
      <w:numFmt w:val="decimal"/>
      <w:lvlText w:val="%1)"/>
      <w:lvlJc w:val="left"/>
      <w:pPr>
        <w:ind w:left="290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8C36591E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33B4FE4C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D1A2178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69988066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52FC26B8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E9C0F956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E852385C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9482DA06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3" w15:restartNumberingAfterBreak="0">
    <w:nsid w:val="3A90762B"/>
    <w:multiLevelType w:val="hybridMultilevel"/>
    <w:tmpl w:val="0FC42B2C"/>
    <w:lvl w:ilvl="0" w:tplc="0B88E684">
      <w:start w:val="1"/>
      <w:numFmt w:val="decimal"/>
      <w:lvlText w:val="%1."/>
      <w:lvlJc w:val="left"/>
      <w:pPr>
        <w:ind w:left="4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6" w:hanging="360"/>
      </w:pPr>
    </w:lvl>
    <w:lvl w:ilvl="2" w:tplc="0409001B" w:tentative="1">
      <w:start w:val="1"/>
      <w:numFmt w:val="lowerRoman"/>
      <w:lvlText w:val="%3."/>
      <w:lvlJc w:val="right"/>
      <w:pPr>
        <w:ind w:left="1906" w:hanging="180"/>
      </w:pPr>
    </w:lvl>
    <w:lvl w:ilvl="3" w:tplc="0409000F" w:tentative="1">
      <w:start w:val="1"/>
      <w:numFmt w:val="decimal"/>
      <w:lvlText w:val="%4."/>
      <w:lvlJc w:val="left"/>
      <w:pPr>
        <w:ind w:left="2626" w:hanging="360"/>
      </w:pPr>
    </w:lvl>
    <w:lvl w:ilvl="4" w:tplc="04090019" w:tentative="1">
      <w:start w:val="1"/>
      <w:numFmt w:val="lowerLetter"/>
      <w:lvlText w:val="%5."/>
      <w:lvlJc w:val="left"/>
      <w:pPr>
        <w:ind w:left="3346" w:hanging="360"/>
      </w:pPr>
    </w:lvl>
    <w:lvl w:ilvl="5" w:tplc="0409001B" w:tentative="1">
      <w:start w:val="1"/>
      <w:numFmt w:val="lowerRoman"/>
      <w:lvlText w:val="%6."/>
      <w:lvlJc w:val="right"/>
      <w:pPr>
        <w:ind w:left="4066" w:hanging="180"/>
      </w:pPr>
    </w:lvl>
    <w:lvl w:ilvl="6" w:tplc="0409000F" w:tentative="1">
      <w:start w:val="1"/>
      <w:numFmt w:val="decimal"/>
      <w:lvlText w:val="%7."/>
      <w:lvlJc w:val="left"/>
      <w:pPr>
        <w:ind w:left="4786" w:hanging="360"/>
      </w:pPr>
    </w:lvl>
    <w:lvl w:ilvl="7" w:tplc="04090019" w:tentative="1">
      <w:start w:val="1"/>
      <w:numFmt w:val="lowerLetter"/>
      <w:lvlText w:val="%8."/>
      <w:lvlJc w:val="left"/>
      <w:pPr>
        <w:ind w:left="5506" w:hanging="360"/>
      </w:pPr>
    </w:lvl>
    <w:lvl w:ilvl="8" w:tplc="0409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14" w15:restartNumberingAfterBreak="0">
    <w:nsid w:val="41AE76AB"/>
    <w:multiLevelType w:val="hybridMultilevel"/>
    <w:tmpl w:val="7C240C46"/>
    <w:lvl w:ilvl="0" w:tplc="2966A950">
      <w:start w:val="1"/>
      <w:numFmt w:val="decimal"/>
      <w:lvlText w:val="%1)"/>
      <w:lvlJc w:val="left"/>
      <w:pPr>
        <w:ind w:left="106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14694B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A44A1ACC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7D3E18C6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C15680E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89F61118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0B808010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7422A854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4C00FDE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5" w15:restartNumberingAfterBreak="0">
    <w:nsid w:val="45905CDD"/>
    <w:multiLevelType w:val="hybridMultilevel"/>
    <w:tmpl w:val="C7AC8FA0"/>
    <w:lvl w:ilvl="0" w:tplc="5854FF56">
      <w:start w:val="1"/>
      <w:numFmt w:val="decimal"/>
      <w:lvlText w:val="%1)"/>
      <w:lvlJc w:val="left"/>
      <w:pPr>
        <w:ind w:left="290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EF2C3B4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8352466E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7D4AE2CA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1632E2EA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F0A6C1FC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9CA0405E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A0B00076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0A2C889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6" w15:restartNumberingAfterBreak="0">
    <w:nsid w:val="47E723FA"/>
    <w:multiLevelType w:val="hybridMultilevel"/>
    <w:tmpl w:val="C9D2F06C"/>
    <w:lvl w:ilvl="0" w:tplc="28AA7702">
      <w:start w:val="5"/>
      <w:numFmt w:val="decimal"/>
      <w:lvlText w:val="%1)"/>
      <w:lvlJc w:val="left"/>
      <w:pPr>
        <w:ind w:left="106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A687AEC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44D64B9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69A41F40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41F002A2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767A9A38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EE9EAC0E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49A8125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7666B666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7" w15:restartNumberingAfterBreak="0">
    <w:nsid w:val="48785515"/>
    <w:multiLevelType w:val="hybridMultilevel"/>
    <w:tmpl w:val="ACA83F2E"/>
    <w:lvl w:ilvl="0" w:tplc="36607692">
      <w:start w:val="1"/>
      <w:numFmt w:val="decimal"/>
      <w:lvlText w:val="%1)"/>
      <w:lvlJc w:val="left"/>
      <w:pPr>
        <w:ind w:left="105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4006A544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A8CE6352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96585A16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9BB8797C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FECC9686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3EEA266A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FFD2B684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59824564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18" w15:restartNumberingAfterBreak="0">
    <w:nsid w:val="49AF0ACF"/>
    <w:multiLevelType w:val="multilevel"/>
    <w:tmpl w:val="8E6AE6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DA21460"/>
    <w:multiLevelType w:val="hybridMultilevel"/>
    <w:tmpl w:val="D8302452"/>
    <w:lvl w:ilvl="0" w:tplc="AC860B8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E37248A2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DE04EBE2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FBD6FC4C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A68239EC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71F8CAFC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BC82527E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16341AAA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66CC3CC0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20" w15:restartNumberingAfterBreak="0">
    <w:nsid w:val="4E4147D4"/>
    <w:multiLevelType w:val="hybridMultilevel"/>
    <w:tmpl w:val="4D7E6062"/>
    <w:lvl w:ilvl="0" w:tplc="2CE0F7EA">
      <w:start w:val="3"/>
      <w:numFmt w:val="upperLetter"/>
      <w:lvlText w:val="%1."/>
      <w:lvlJc w:val="left"/>
      <w:pPr>
        <w:ind w:left="4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4" w:hanging="360"/>
      </w:pPr>
    </w:lvl>
    <w:lvl w:ilvl="2" w:tplc="0409001B" w:tentative="1">
      <w:start w:val="1"/>
      <w:numFmt w:val="lowerRoman"/>
      <w:lvlText w:val="%3."/>
      <w:lvlJc w:val="right"/>
      <w:pPr>
        <w:ind w:left="1914" w:hanging="180"/>
      </w:pPr>
    </w:lvl>
    <w:lvl w:ilvl="3" w:tplc="0409000F" w:tentative="1">
      <w:start w:val="1"/>
      <w:numFmt w:val="decimal"/>
      <w:lvlText w:val="%4."/>
      <w:lvlJc w:val="left"/>
      <w:pPr>
        <w:ind w:left="2634" w:hanging="360"/>
      </w:pPr>
    </w:lvl>
    <w:lvl w:ilvl="4" w:tplc="04090019" w:tentative="1">
      <w:start w:val="1"/>
      <w:numFmt w:val="lowerLetter"/>
      <w:lvlText w:val="%5."/>
      <w:lvlJc w:val="left"/>
      <w:pPr>
        <w:ind w:left="3354" w:hanging="360"/>
      </w:pPr>
    </w:lvl>
    <w:lvl w:ilvl="5" w:tplc="0409001B" w:tentative="1">
      <w:start w:val="1"/>
      <w:numFmt w:val="lowerRoman"/>
      <w:lvlText w:val="%6."/>
      <w:lvlJc w:val="right"/>
      <w:pPr>
        <w:ind w:left="4074" w:hanging="180"/>
      </w:pPr>
    </w:lvl>
    <w:lvl w:ilvl="6" w:tplc="0409000F" w:tentative="1">
      <w:start w:val="1"/>
      <w:numFmt w:val="decimal"/>
      <w:lvlText w:val="%7."/>
      <w:lvlJc w:val="left"/>
      <w:pPr>
        <w:ind w:left="4794" w:hanging="360"/>
      </w:pPr>
    </w:lvl>
    <w:lvl w:ilvl="7" w:tplc="04090019" w:tentative="1">
      <w:start w:val="1"/>
      <w:numFmt w:val="lowerLetter"/>
      <w:lvlText w:val="%8."/>
      <w:lvlJc w:val="left"/>
      <w:pPr>
        <w:ind w:left="5514" w:hanging="360"/>
      </w:pPr>
    </w:lvl>
    <w:lvl w:ilvl="8" w:tplc="0409001B" w:tentative="1">
      <w:start w:val="1"/>
      <w:numFmt w:val="lowerRoman"/>
      <w:lvlText w:val="%9."/>
      <w:lvlJc w:val="right"/>
      <w:pPr>
        <w:ind w:left="6234" w:hanging="180"/>
      </w:pPr>
    </w:lvl>
  </w:abstractNum>
  <w:abstractNum w:abstractNumId="21" w15:restartNumberingAfterBreak="0">
    <w:nsid w:val="50662260"/>
    <w:multiLevelType w:val="hybridMultilevel"/>
    <w:tmpl w:val="F794A206"/>
    <w:lvl w:ilvl="0" w:tplc="6D2471E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4ED81418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4C526AD8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6424425A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D99E2E22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4BEA9E9C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407AE446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FD5A0670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5186DA5A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22" w15:restartNumberingAfterBreak="0">
    <w:nsid w:val="56400DA2"/>
    <w:multiLevelType w:val="hybridMultilevel"/>
    <w:tmpl w:val="5F3A8B52"/>
    <w:lvl w:ilvl="0" w:tplc="731C5D52">
      <w:start w:val="1"/>
      <w:numFmt w:val="decimal"/>
      <w:lvlText w:val="%1)"/>
      <w:lvlJc w:val="left"/>
      <w:pPr>
        <w:ind w:left="109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AC48D174">
      <w:numFmt w:val="bullet"/>
      <w:lvlText w:val="•"/>
      <w:lvlJc w:val="left"/>
      <w:pPr>
        <w:ind w:left="303" w:hanging="185"/>
      </w:pPr>
      <w:rPr>
        <w:rFonts w:hint="default"/>
        <w:lang w:val="id" w:eastAsia="en-US" w:bidi="ar-SA"/>
      </w:rPr>
    </w:lvl>
    <w:lvl w:ilvl="2" w:tplc="CECC0FB0">
      <w:numFmt w:val="bullet"/>
      <w:lvlText w:val="•"/>
      <w:lvlJc w:val="left"/>
      <w:pPr>
        <w:ind w:left="507" w:hanging="185"/>
      </w:pPr>
      <w:rPr>
        <w:rFonts w:hint="default"/>
        <w:lang w:val="id" w:eastAsia="en-US" w:bidi="ar-SA"/>
      </w:rPr>
    </w:lvl>
    <w:lvl w:ilvl="3" w:tplc="51164818">
      <w:numFmt w:val="bullet"/>
      <w:lvlText w:val="•"/>
      <w:lvlJc w:val="left"/>
      <w:pPr>
        <w:ind w:left="711" w:hanging="185"/>
      </w:pPr>
      <w:rPr>
        <w:rFonts w:hint="default"/>
        <w:lang w:val="id" w:eastAsia="en-US" w:bidi="ar-SA"/>
      </w:rPr>
    </w:lvl>
    <w:lvl w:ilvl="4" w:tplc="1234AE24">
      <w:numFmt w:val="bullet"/>
      <w:lvlText w:val="•"/>
      <w:lvlJc w:val="left"/>
      <w:pPr>
        <w:ind w:left="915" w:hanging="185"/>
      </w:pPr>
      <w:rPr>
        <w:rFonts w:hint="default"/>
        <w:lang w:val="id" w:eastAsia="en-US" w:bidi="ar-SA"/>
      </w:rPr>
    </w:lvl>
    <w:lvl w:ilvl="5" w:tplc="1120623C">
      <w:numFmt w:val="bullet"/>
      <w:lvlText w:val="•"/>
      <w:lvlJc w:val="left"/>
      <w:pPr>
        <w:ind w:left="1119" w:hanging="185"/>
      </w:pPr>
      <w:rPr>
        <w:rFonts w:hint="default"/>
        <w:lang w:val="id" w:eastAsia="en-US" w:bidi="ar-SA"/>
      </w:rPr>
    </w:lvl>
    <w:lvl w:ilvl="6" w:tplc="F8A8FAC4">
      <w:numFmt w:val="bullet"/>
      <w:lvlText w:val="•"/>
      <w:lvlJc w:val="left"/>
      <w:pPr>
        <w:ind w:left="1323" w:hanging="185"/>
      </w:pPr>
      <w:rPr>
        <w:rFonts w:hint="default"/>
        <w:lang w:val="id" w:eastAsia="en-US" w:bidi="ar-SA"/>
      </w:rPr>
    </w:lvl>
    <w:lvl w:ilvl="7" w:tplc="D9EE37E8">
      <w:numFmt w:val="bullet"/>
      <w:lvlText w:val="•"/>
      <w:lvlJc w:val="left"/>
      <w:pPr>
        <w:ind w:left="1527" w:hanging="185"/>
      </w:pPr>
      <w:rPr>
        <w:rFonts w:hint="default"/>
        <w:lang w:val="id" w:eastAsia="en-US" w:bidi="ar-SA"/>
      </w:rPr>
    </w:lvl>
    <w:lvl w:ilvl="8" w:tplc="258A6A40">
      <w:numFmt w:val="bullet"/>
      <w:lvlText w:val="•"/>
      <w:lvlJc w:val="left"/>
      <w:pPr>
        <w:ind w:left="1731" w:hanging="185"/>
      </w:pPr>
      <w:rPr>
        <w:rFonts w:hint="default"/>
        <w:lang w:val="id" w:eastAsia="en-US" w:bidi="ar-SA"/>
      </w:rPr>
    </w:lvl>
  </w:abstractNum>
  <w:abstractNum w:abstractNumId="23" w15:restartNumberingAfterBreak="0">
    <w:nsid w:val="58ED3250"/>
    <w:multiLevelType w:val="multilevel"/>
    <w:tmpl w:val="C8C6FA5A"/>
    <w:lvl w:ilvl="0">
      <w:start w:val="3"/>
      <w:numFmt w:val="upperLetter"/>
      <w:lvlText w:val="%1."/>
      <w:lvlJc w:val="left"/>
      <w:pPr>
        <w:ind w:left="289" w:hanging="230"/>
      </w:pPr>
      <w:rPr>
        <w:rFonts w:ascii="Arial" w:eastAsia="Arial" w:hAnsi="Arial" w:cs="Arial" w:hint="default"/>
        <w:b/>
        <w:bCs/>
        <w:w w:val="99"/>
        <w:sz w:val="18"/>
        <w:szCs w:val="18"/>
        <w:lang w:val="id" w:eastAsia="en-US" w:bidi="ar-SA"/>
      </w:rPr>
    </w:lvl>
    <w:lvl w:ilvl="1">
      <w:start w:val="1"/>
      <w:numFmt w:val="decimal"/>
      <w:lvlText w:val="%1.%2."/>
      <w:lvlJc w:val="left"/>
      <w:pPr>
        <w:ind w:left="59" w:hanging="382"/>
      </w:pPr>
      <w:rPr>
        <w:rFonts w:ascii="Arial" w:eastAsia="Arial" w:hAnsi="Arial" w:cs="Arial" w:hint="default"/>
        <w:b/>
        <w:bCs/>
        <w:w w:val="99"/>
        <w:sz w:val="18"/>
        <w:szCs w:val="18"/>
        <w:lang w:val="id" w:eastAsia="en-US" w:bidi="ar-SA"/>
      </w:rPr>
    </w:lvl>
    <w:lvl w:ilvl="2">
      <w:numFmt w:val="bullet"/>
      <w:lvlText w:val="•"/>
      <w:lvlJc w:val="left"/>
      <w:pPr>
        <w:ind w:left="490" w:hanging="382"/>
      </w:pPr>
      <w:rPr>
        <w:rFonts w:hint="default"/>
        <w:lang w:val="id" w:eastAsia="en-US" w:bidi="ar-SA"/>
      </w:rPr>
    </w:lvl>
    <w:lvl w:ilvl="3">
      <w:numFmt w:val="bullet"/>
      <w:lvlText w:val="•"/>
      <w:lvlJc w:val="left"/>
      <w:pPr>
        <w:ind w:left="701" w:hanging="382"/>
      </w:pPr>
      <w:rPr>
        <w:rFonts w:hint="default"/>
        <w:lang w:val="id" w:eastAsia="en-US" w:bidi="ar-SA"/>
      </w:rPr>
    </w:lvl>
    <w:lvl w:ilvl="4">
      <w:numFmt w:val="bullet"/>
      <w:lvlText w:val="•"/>
      <w:lvlJc w:val="left"/>
      <w:pPr>
        <w:ind w:left="911" w:hanging="382"/>
      </w:pPr>
      <w:rPr>
        <w:rFonts w:hint="default"/>
        <w:lang w:val="id" w:eastAsia="en-US" w:bidi="ar-SA"/>
      </w:rPr>
    </w:lvl>
    <w:lvl w:ilvl="5">
      <w:numFmt w:val="bullet"/>
      <w:lvlText w:val="•"/>
      <w:lvlJc w:val="left"/>
      <w:pPr>
        <w:ind w:left="1122" w:hanging="382"/>
      </w:pPr>
      <w:rPr>
        <w:rFonts w:hint="default"/>
        <w:lang w:val="id" w:eastAsia="en-US" w:bidi="ar-SA"/>
      </w:rPr>
    </w:lvl>
    <w:lvl w:ilvl="6">
      <w:numFmt w:val="bullet"/>
      <w:lvlText w:val="•"/>
      <w:lvlJc w:val="left"/>
      <w:pPr>
        <w:ind w:left="1332" w:hanging="382"/>
      </w:pPr>
      <w:rPr>
        <w:rFonts w:hint="default"/>
        <w:lang w:val="id" w:eastAsia="en-US" w:bidi="ar-SA"/>
      </w:rPr>
    </w:lvl>
    <w:lvl w:ilvl="7">
      <w:numFmt w:val="bullet"/>
      <w:lvlText w:val="•"/>
      <w:lvlJc w:val="left"/>
      <w:pPr>
        <w:ind w:left="1543" w:hanging="382"/>
      </w:pPr>
      <w:rPr>
        <w:rFonts w:hint="default"/>
        <w:lang w:val="id" w:eastAsia="en-US" w:bidi="ar-SA"/>
      </w:rPr>
    </w:lvl>
    <w:lvl w:ilvl="8">
      <w:numFmt w:val="bullet"/>
      <w:lvlText w:val="•"/>
      <w:lvlJc w:val="left"/>
      <w:pPr>
        <w:ind w:left="1753" w:hanging="382"/>
      </w:pPr>
      <w:rPr>
        <w:rFonts w:hint="default"/>
        <w:lang w:val="id" w:eastAsia="en-US" w:bidi="ar-SA"/>
      </w:rPr>
    </w:lvl>
  </w:abstractNum>
  <w:abstractNum w:abstractNumId="24" w15:restartNumberingAfterBreak="0">
    <w:nsid w:val="5A106951"/>
    <w:multiLevelType w:val="hybridMultilevel"/>
    <w:tmpl w:val="26640E52"/>
    <w:lvl w:ilvl="0" w:tplc="D29C44AC">
      <w:start w:val="3"/>
      <w:numFmt w:val="decimal"/>
      <w:lvlText w:val="%1)"/>
      <w:lvlJc w:val="left"/>
      <w:pPr>
        <w:ind w:left="290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7ECB4F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DE3651AA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E08E96C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700E4C58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5BB484D2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CD76BCA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4B1251E0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61687216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25" w15:restartNumberingAfterBreak="0">
    <w:nsid w:val="5C380F4B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26" w15:restartNumberingAfterBreak="0">
    <w:nsid w:val="5FDE06BB"/>
    <w:multiLevelType w:val="hybridMultilevel"/>
    <w:tmpl w:val="AA840CC0"/>
    <w:lvl w:ilvl="0" w:tplc="964C6D06">
      <w:start w:val="1"/>
      <w:numFmt w:val="decimal"/>
      <w:lvlText w:val="%1)"/>
      <w:lvlJc w:val="left"/>
      <w:pPr>
        <w:ind w:left="106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D6E2578A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A440987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4B8E0AD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A9387678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7F3ED88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EEDCF282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043CC6E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8507FF2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7" w15:restartNumberingAfterBreak="0">
    <w:nsid w:val="61D45BB0"/>
    <w:multiLevelType w:val="hybridMultilevel"/>
    <w:tmpl w:val="626C4F4A"/>
    <w:lvl w:ilvl="0" w:tplc="40D47048">
      <w:start w:val="1"/>
      <w:numFmt w:val="decimal"/>
      <w:lvlText w:val="%1)"/>
      <w:lvlJc w:val="left"/>
      <w:pPr>
        <w:ind w:left="290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8EC965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F9C22D52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312A6892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05AA8CE6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C00C35F4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3F60D9C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95AC6F2A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400203E4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28" w15:restartNumberingAfterBreak="0">
    <w:nsid w:val="62151AFA"/>
    <w:multiLevelType w:val="hybridMultilevel"/>
    <w:tmpl w:val="0DCEE37C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1">
      <w:start w:val="1"/>
      <w:numFmt w:val="decimal"/>
      <w:lvlText w:val="%2)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29" w15:restartNumberingAfterBreak="0">
    <w:nsid w:val="67474F68"/>
    <w:multiLevelType w:val="hybridMultilevel"/>
    <w:tmpl w:val="38F8FCB2"/>
    <w:lvl w:ilvl="0" w:tplc="E87EB412">
      <w:start w:val="1"/>
      <w:numFmt w:val="decimal"/>
      <w:lvlText w:val="%1)"/>
      <w:lvlJc w:val="left"/>
      <w:pPr>
        <w:ind w:left="106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50860BA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2632975E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5F582768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488480F2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3E885484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A07890A6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9808DE7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45E4346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0" w15:restartNumberingAfterBreak="0">
    <w:nsid w:val="6A75525F"/>
    <w:multiLevelType w:val="hybridMultilevel"/>
    <w:tmpl w:val="778EE5E0"/>
    <w:lvl w:ilvl="0" w:tplc="70AAACBE">
      <w:start w:val="3"/>
      <w:numFmt w:val="decimal"/>
      <w:lvlText w:val="%1)"/>
      <w:lvlJc w:val="left"/>
      <w:pPr>
        <w:ind w:left="106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B64442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264EF2DE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BDE0F14C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A80C4544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C95A3B1A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B5C3962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DD349F7E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0C268DB2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1" w15:restartNumberingAfterBreak="0">
    <w:nsid w:val="6CD31825"/>
    <w:multiLevelType w:val="hybridMultilevel"/>
    <w:tmpl w:val="710C7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AC7EF610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EF77D0"/>
    <w:multiLevelType w:val="hybridMultilevel"/>
    <w:tmpl w:val="661EEB22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3" w15:restartNumberingAfterBreak="0">
    <w:nsid w:val="74872A9F"/>
    <w:multiLevelType w:val="hybridMultilevel"/>
    <w:tmpl w:val="A168A038"/>
    <w:lvl w:ilvl="0" w:tplc="108C45F2">
      <w:start w:val="1"/>
      <w:numFmt w:val="decimal"/>
      <w:lvlText w:val="%1)"/>
      <w:lvlJc w:val="left"/>
      <w:pPr>
        <w:ind w:left="106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E0ACAB02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F14CB93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CEE24342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B4ACB4B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3920DAC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6B5659F8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1576923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DB80948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4" w15:restartNumberingAfterBreak="0">
    <w:nsid w:val="770B380B"/>
    <w:multiLevelType w:val="hybridMultilevel"/>
    <w:tmpl w:val="802691BA"/>
    <w:lvl w:ilvl="0" w:tplc="0F9A0A1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97761492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6978BF32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539C07F6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A69C1E8E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7CB0D8D0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48904232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C66A8970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FCCEF274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35" w15:restartNumberingAfterBreak="0">
    <w:nsid w:val="77B100F2"/>
    <w:multiLevelType w:val="hybridMultilevel"/>
    <w:tmpl w:val="F6605682"/>
    <w:lvl w:ilvl="0" w:tplc="04090011">
      <w:start w:val="1"/>
      <w:numFmt w:val="decimal"/>
      <w:lvlText w:val="%1)"/>
      <w:lvlJc w:val="left"/>
      <w:pPr>
        <w:ind w:left="826" w:hanging="360"/>
      </w:pPr>
      <w:rPr>
        <w:rFonts w:hint="default"/>
        <w:spacing w:val="-1"/>
        <w:w w:val="99"/>
        <w:sz w:val="16"/>
        <w:szCs w:val="16"/>
        <w:lang w:val="id" w:eastAsia="en-US" w:bidi="ar-SA"/>
      </w:rPr>
    </w:lvl>
    <w:lvl w:ilvl="1" w:tplc="8DDA6CC0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850A6E0E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A19C901A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A84265CA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5CD029AA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BDFE3B74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1D302A36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B5A89DE0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36" w15:restartNumberingAfterBreak="0">
    <w:nsid w:val="78745100"/>
    <w:multiLevelType w:val="hybridMultilevel"/>
    <w:tmpl w:val="70284D38"/>
    <w:lvl w:ilvl="0" w:tplc="C52016C0">
      <w:start w:val="1"/>
      <w:numFmt w:val="decimal"/>
      <w:lvlText w:val="%1)"/>
      <w:lvlJc w:val="left"/>
      <w:pPr>
        <w:ind w:left="106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10002462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3214ACFC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B5ACF9BC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359C325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3C43AE6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1A7C5B76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24A2D67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720CA7DA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7" w15:restartNumberingAfterBreak="0">
    <w:nsid w:val="789D60C6"/>
    <w:multiLevelType w:val="hybridMultilevel"/>
    <w:tmpl w:val="D23844B8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8" w15:restartNumberingAfterBreak="0">
    <w:nsid w:val="78CF7FEE"/>
    <w:multiLevelType w:val="hybridMultilevel"/>
    <w:tmpl w:val="2AF8B19C"/>
    <w:lvl w:ilvl="0" w:tplc="4DD09B00">
      <w:start w:val="1"/>
      <w:numFmt w:val="decimal"/>
      <w:lvlText w:val="%1)"/>
      <w:lvlJc w:val="left"/>
      <w:pPr>
        <w:ind w:left="290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6C634D6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78D4D55A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76C25850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862CBF8A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C20CE486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6B88CD16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76D0A732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AF9476B0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39" w15:restartNumberingAfterBreak="0">
    <w:nsid w:val="799F09FA"/>
    <w:multiLevelType w:val="hybridMultilevel"/>
    <w:tmpl w:val="DE56192E"/>
    <w:lvl w:ilvl="0" w:tplc="4E94F93E">
      <w:start w:val="1"/>
      <w:numFmt w:val="decimal"/>
      <w:lvlText w:val="%1)"/>
      <w:lvlJc w:val="left"/>
      <w:pPr>
        <w:ind w:left="293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308D22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A7E6B2AA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C0C010B6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96ACC1AE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E520B558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95CEA5A8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CE4263BA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466615D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40" w15:restartNumberingAfterBreak="0">
    <w:nsid w:val="7A3D4EE8"/>
    <w:multiLevelType w:val="hybridMultilevel"/>
    <w:tmpl w:val="25326B1E"/>
    <w:lvl w:ilvl="0" w:tplc="7B1EBFD6">
      <w:start w:val="1"/>
      <w:numFmt w:val="decimal"/>
      <w:lvlText w:val="%1)"/>
      <w:lvlJc w:val="left"/>
      <w:pPr>
        <w:ind w:left="465" w:hanging="360"/>
      </w:pPr>
      <w:rPr>
        <w:rFonts w:hint="default"/>
        <w:spacing w:val="-1"/>
        <w:w w:val="99"/>
        <w:sz w:val="16"/>
        <w:szCs w:val="16"/>
        <w:lang w:val="id" w:eastAsia="en-US" w:bidi="ar-SA"/>
      </w:rPr>
    </w:lvl>
    <w:lvl w:ilvl="1" w:tplc="7D86F8DA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4E50C696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210ABE7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33522DD2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2E20F974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5BD680BE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918C21E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C066811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41" w15:restartNumberingAfterBreak="0">
    <w:nsid w:val="7D4A4411"/>
    <w:multiLevelType w:val="hybridMultilevel"/>
    <w:tmpl w:val="1D2099EC"/>
    <w:lvl w:ilvl="0" w:tplc="61A67202">
      <w:start w:val="1"/>
      <w:numFmt w:val="decimal"/>
      <w:lvlText w:val="%1)"/>
      <w:lvlJc w:val="left"/>
      <w:pPr>
        <w:ind w:left="293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25546372">
      <w:numFmt w:val="bullet"/>
      <w:lvlText w:val="•"/>
      <w:lvlJc w:val="left"/>
      <w:pPr>
        <w:ind w:left="483" w:hanging="185"/>
      </w:pPr>
      <w:rPr>
        <w:rFonts w:hint="default"/>
        <w:lang w:val="id" w:eastAsia="en-US" w:bidi="ar-SA"/>
      </w:rPr>
    </w:lvl>
    <w:lvl w:ilvl="2" w:tplc="AB209CA2">
      <w:numFmt w:val="bullet"/>
      <w:lvlText w:val="•"/>
      <w:lvlJc w:val="left"/>
      <w:pPr>
        <w:ind w:left="667" w:hanging="185"/>
      </w:pPr>
      <w:rPr>
        <w:rFonts w:hint="default"/>
        <w:lang w:val="id" w:eastAsia="en-US" w:bidi="ar-SA"/>
      </w:rPr>
    </w:lvl>
    <w:lvl w:ilvl="3" w:tplc="9BE2B8DE">
      <w:numFmt w:val="bullet"/>
      <w:lvlText w:val="•"/>
      <w:lvlJc w:val="left"/>
      <w:pPr>
        <w:ind w:left="851" w:hanging="185"/>
      </w:pPr>
      <w:rPr>
        <w:rFonts w:hint="default"/>
        <w:lang w:val="id" w:eastAsia="en-US" w:bidi="ar-SA"/>
      </w:rPr>
    </w:lvl>
    <w:lvl w:ilvl="4" w:tplc="A4BA11A0">
      <w:numFmt w:val="bullet"/>
      <w:lvlText w:val="•"/>
      <w:lvlJc w:val="left"/>
      <w:pPr>
        <w:ind w:left="1035" w:hanging="185"/>
      </w:pPr>
      <w:rPr>
        <w:rFonts w:hint="default"/>
        <w:lang w:val="id" w:eastAsia="en-US" w:bidi="ar-SA"/>
      </w:rPr>
    </w:lvl>
    <w:lvl w:ilvl="5" w:tplc="8F820538">
      <w:numFmt w:val="bullet"/>
      <w:lvlText w:val="•"/>
      <w:lvlJc w:val="left"/>
      <w:pPr>
        <w:ind w:left="1219" w:hanging="185"/>
      </w:pPr>
      <w:rPr>
        <w:rFonts w:hint="default"/>
        <w:lang w:val="id" w:eastAsia="en-US" w:bidi="ar-SA"/>
      </w:rPr>
    </w:lvl>
    <w:lvl w:ilvl="6" w:tplc="B2969B4E">
      <w:numFmt w:val="bullet"/>
      <w:lvlText w:val="•"/>
      <w:lvlJc w:val="left"/>
      <w:pPr>
        <w:ind w:left="1403" w:hanging="185"/>
      </w:pPr>
      <w:rPr>
        <w:rFonts w:hint="default"/>
        <w:lang w:val="id" w:eastAsia="en-US" w:bidi="ar-SA"/>
      </w:rPr>
    </w:lvl>
    <w:lvl w:ilvl="7" w:tplc="81AC21F8">
      <w:numFmt w:val="bullet"/>
      <w:lvlText w:val="•"/>
      <w:lvlJc w:val="left"/>
      <w:pPr>
        <w:ind w:left="1587" w:hanging="185"/>
      </w:pPr>
      <w:rPr>
        <w:rFonts w:hint="default"/>
        <w:lang w:val="id" w:eastAsia="en-US" w:bidi="ar-SA"/>
      </w:rPr>
    </w:lvl>
    <w:lvl w:ilvl="8" w:tplc="9E301E68">
      <w:numFmt w:val="bullet"/>
      <w:lvlText w:val="•"/>
      <w:lvlJc w:val="left"/>
      <w:pPr>
        <w:ind w:left="1771" w:hanging="185"/>
      </w:pPr>
      <w:rPr>
        <w:rFonts w:hint="default"/>
        <w:lang w:val="id" w:eastAsia="en-US" w:bidi="ar-SA"/>
      </w:rPr>
    </w:lvl>
  </w:abstractNum>
  <w:abstractNum w:abstractNumId="42" w15:restartNumberingAfterBreak="0">
    <w:nsid w:val="7F407DBF"/>
    <w:multiLevelType w:val="hybridMultilevel"/>
    <w:tmpl w:val="C48CDE34"/>
    <w:lvl w:ilvl="0" w:tplc="2F2AC0B8">
      <w:start w:val="1"/>
      <w:numFmt w:val="decimal"/>
      <w:lvlText w:val="%1)"/>
      <w:lvlJc w:val="left"/>
      <w:pPr>
        <w:ind w:left="108" w:hanging="185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D56FBAA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2C007DA2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4A864D98">
      <w:numFmt w:val="bullet"/>
      <w:lvlText w:val="•"/>
      <w:lvlJc w:val="left"/>
      <w:pPr>
        <w:ind w:left="705" w:hanging="185"/>
      </w:pPr>
      <w:rPr>
        <w:rFonts w:hint="default"/>
        <w:lang w:val="id" w:eastAsia="en-US" w:bidi="ar-SA"/>
      </w:rPr>
    </w:lvl>
    <w:lvl w:ilvl="4" w:tplc="30C69496">
      <w:numFmt w:val="bullet"/>
      <w:lvlText w:val="•"/>
      <w:lvlJc w:val="left"/>
      <w:pPr>
        <w:ind w:left="907" w:hanging="185"/>
      </w:pPr>
      <w:rPr>
        <w:rFonts w:hint="default"/>
        <w:lang w:val="id" w:eastAsia="en-US" w:bidi="ar-SA"/>
      </w:rPr>
    </w:lvl>
    <w:lvl w:ilvl="5" w:tplc="A2228ED0">
      <w:numFmt w:val="bullet"/>
      <w:lvlText w:val="•"/>
      <w:lvlJc w:val="left"/>
      <w:pPr>
        <w:ind w:left="1109" w:hanging="185"/>
      </w:pPr>
      <w:rPr>
        <w:rFonts w:hint="default"/>
        <w:lang w:val="id" w:eastAsia="en-US" w:bidi="ar-SA"/>
      </w:rPr>
    </w:lvl>
    <w:lvl w:ilvl="6" w:tplc="26587322">
      <w:numFmt w:val="bullet"/>
      <w:lvlText w:val="•"/>
      <w:lvlJc w:val="left"/>
      <w:pPr>
        <w:ind w:left="1311" w:hanging="185"/>
      </w:pPr>
      <w:rPr>
        <w:rFonts w:hint="default"/>
        <w:lang w:val="id" w:eastAsia="en-US" w:bidi="ar-SA"/>
      </w:rPr>
    </w:lvl>
    <w:lvl w:ilvl="7" w:tplc="7520E0CE">
      <w:numFmt w:val="bullet"/>
      <w:lvlText w:val="•"/>
      <w:lvlJc w:val="left"/>
      <w:pPr>
        <w:ind w:left="1513" w:hanging="185"/>
      </w:pPr>
      <w:rPr>
        <w:rFonts w:hint="default"/>
        <w:lang w:val="id" w:eastAsia="en-US" w:bidi="ar-SA"/>
      </w:rPr>
    </w:lvl>
    <w:lvl w:ilvl="8" w:tplc="EE5CD140">
      <w:numFmt w:val="bullet"/>
      <w:lvlText w:val="•"/>
      <w:lvlJc w:val="left"/>
      <w:pPr>
        <w:ind w:left="1715" w:hanging="185"/>
      </w:pPr>
      <w:rPr>
        <w:rFonts w:hint="default"/>
        <w:lang w:val="id" w:eastAsia="en-US" w:bidi="ar-SA"/>
      </w:rPr>
    </w:lvl>
  </w:abstractNum>
  <w:num w:numId="1">
    <w:abstractNumId w:val="39"/>
  </w:num>
  <w:num w:numId="2">
    <w:abstractNumId w:val="41"/>
  </w:num>
  <w:num w:numId="3">
    <w:abstractNumId w:val="0"/>
  </w:num>
  <w:num w:numId="4">
    <w:abstractNumId w:val="25"/>
  </w:num>
  <w:num w:numId="5">
    <w:abstractNumId w:val="40"/>
  </w:num>
  <w:num w:numId="6">
    <w:abstractNumId w:val="2"/>
  </w:num>
  <w:num w:numId="7">
    <w:abstractNumId w:val="42"/>
  </w:num>
  <w:num w:numId="8">
    <w:abstractNumId w:val="3"/>
  </w:num>
  <w:num w:numId="9">
    <w:abstractNumId w:val="35"/>
  </w:num>
  <w:num w:numId="10">
    <w:abstractNumId w:val="21"/>
  </w:num>
  <w:num w:numId="11">
    <w:abstractNumId w:val="7"/>
  </w:num>
  <w:num w:numId="12">
    <w:abstractNumId w:val="19"/>
  </w:num>
  <w:num w:numId="13">
    <w:abstractNumId w:val="34"/>
  </w:num>
  <w:num w:numId="14">
    <w:abstractNumId w:val="33"/>
  </w:num>
  <w:num w:numId="15">
    <w:abstractNumId w:val="15"/>
  </w:num>
  <w:num w:numId="16">
    <w:abstractNumId w:val="29"/>
  </w:num>
  <w:num w:numId="17">
    <w:abstractNumId w:val="6"/>
  </w:num>
  <w:num w:numId="18">
    <w:abstractNumId w:val="16"/>
  </w:num>
  <w:num w:numId="19">
    <w:abstractNumId w:val="36"/>
  </w:num>
  <w:num w:numId="20">
    <w:abstractNumId w:val="26"/>
  </w:num>
  <w:num w:numId="21">
    <w:abstractNumId w:val="27"/>
  </w:num>
  <w:num w:numId="22">
    <w:abstractNumId w:val="24"/>
  </w:num>
  <w:num w:numId="23">
    <w:abstractNumId w:val="8"/>
  </w:num>
  <w:num w:numId="24">
    <w:abstractNumId w:val="1"/>
  </w:num>
  <w:num w:numId="25">
    <w:abstractNumId w:val="30"/>
  </w:num>
  <w:num w:numId="26">
    <w:abstractNumId w:val="14"/>
  </w:num>
  <w:num w:numId="27">
    <w:abstractNumId w:val="5"/>
  </w:num>
  <w:num w:numId="28">
    <w:abstractNumId w:val="10"/>
  </w:num>
  <w:num w:numId="29">
    <w:abstractNumId w:val="12"/>
  </w:num>
  <w:num w:numId="30">
    <w:abstractNumId w:val="22"/>
  </w:num>
  <w:num w:numId="31">
    <w:abstractNumId w:val="17"/>
  </w:num>
  <w:num w:numId="32">
    <w:abstractNumId w:val="9"/>
  </w:num>
  <w:num w:numId="33">
    <w:abstractNumId w:val="38"/>
  </w:num>
  <w:num w:numId="34">
    <w:abstractNumId w:val="31"/>
  </w:num>
  <w:num w:numId="35">
    <w:abstractNumId w:val="13"/>
  </w:num>
  <w:num w:numId="36">
    <w:abstractNumId w:val="28"/>
  </w:num>
  <w:num w:numId="37">
    <w:abstractNumId w:val="37"/>
  </w:num>
  <w:num w:numId="38">
    <w:abstractNumId w:val="32"/>
  </w:num>
  <w:num w:numId="39">
    <w:abstractNumId w:val="4"/>
  </w:num>
  <w:num w:numId="40">
    <w:abstractNumId w:val="11"/>
  </w:num>
  <w:num w:numId="41">
    <w:abstractNumId w:val="23"/>
  </w:num>
  <w:num w:numId="42">
    <w:abstractNumId w:val="20"/>
  </w:num>
  <w:num w:numId="43">
    <w:abstractNumId w:val="18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528D"/>
    <w:rsid w:val="00011791"/>
    <w:rsid w:val="00017163"/>
    <w:rsid w:val="000174E1"/>
    <w:rsid w:val="00020D60"/>
    <w:rsid w:val="000230FD"/>
    <w:rsid w:val="000334DB"/>
    <w:rsid w:val="00033567"/>
    <w:rsid w:val="0003642F"/>
    <w:rsid w:val="00051032"/>
    <w:rsid w:val="00053E33"/>
    <w:rsid w:val="000608C4"/>
    <w:rsid w:val="00061BF7"/>
    <w:rsid w:val="00086F2B"/>
    <w:rsid w:val="00091352"/>
    <w:rsid w:val="00096D9C"/>
    <w:rsid w:val="000B1D83"/>
    <w:rsid w:val="000B5654"/>
    <w:rsid w:val="000B615F"/>
    <w:rsid w:val="000B7D59"/>
    <w:rsid w:val="000C7961"/>
    <w:rsid w:val="000C7C61"/>
    <w:rsid w:val="000D0DB5"/>
    <w:rsid w:val="000E0294"/>
    <w:rsid w:val="000E6C9E"/>
    <w:rsid w:val="000E710A"/>
    <w:rsid w:val="000F2640"/>
    <w:rsid w:val="00125443"/>
    <w:rsid w:val="0012549C"/>
    <w:rsid w:val="00136A53"/>
    <w:rsid w:val="00144BEB"/>
    <w:rsid w:val="00167E1B"/>
    <w:rsid w:val="001709BE"/>
    <w:rsid w:val="00184EE0"/>
    <w:rsid w:val="00190D5A"/>
    <w:rsid w:val="001A70F3"/>
    <w:rsid w:val="001E1064"/>
    <w:rsid w:val="001E4FBA"/>
    <w:rsid w:val="001E7801"/>
    <w:rsid w:val="001F62C4"/>
    <w:rsid w:val="00201589"/>
    <w:rsid w:val="0020279E"/>
    <w:rsid w:val="00224CDD"/>
    <w:rsid w:val="00225236"/>
    <w:rsid w:val="00227EAB"/>
    <w:rsid w:val="002338FD"/>
    <w:rsid w:val="00254F1F"/>
    <w:rsid w:val="00265FD9"/>
    <w:rsid w:val="00275004"/>
    <w:rsid w:val="00280167"/>
    <w:rsid w:val="00283849"/>
    <w:rsid w:val="0028616F"/>
    <w:rsid w:val="00294F18"/>
    <w:rsid w:val="0029535F"/>
    <w:rsid w:val="002A4F6A"/>
    <w:rsid w:val="002A72FF"/>
    <w:rsid w:val="002B6770"/>
    <w:rsid w:val="002D7589"/>
    <w:rsid w:val="002E31FA"/>
    <w:rsid w:val="002F2F0F"/>
    <w:rsid w:val="0030063F"/>
    <w:rsid w:val="00304D8D"/>
    <w:rsid w:val="003148F6"/>
    <w:rsid w:val="00317547"/>
    <w:rsid w:val="0032002D"/>
    <w:rsid w:val="003239DA"/>
    <w:rsid w:val="003248CE"/>
    <w:rsid w:val="00333624"/>
    <w:rsid w:val="00341FBB"/>
    <w:rsid w:val="00344FF4"/>
    <w:rsid w:val="00347369"/>
    <w:rsid w:val="00347F9D"/>
    <w:rsid w:val="0035319D"/>
    <w:rsid w:val="00361A02"/>
    <w:rsid w:val="0036463D"/>
    <w:rsid w:val="003701AB"/>
    <w:rsid w:val="00375877"/>
    <w:rsid w:val="00390430"/>
    <w:rsid w:val="003A6208"/>
    <w:rsid w:val="003B0FC7"/>
    <w:rsid w:val="003B3991"/>
    <w:rsid w:val="003B451B"/>
    <w:rsid w:val="003E3762"/>
    <w:rsid w:val="003F0AA9"/>
    <w:rsid w:val="003F1C11"/>
    <w:rsid w:val="003F70C1"/>
    <w:rsid w:val="00403D4C"/>
    <w:rsid w:val="0041427E"/>
    <w:rsid w:val="00416CAA"/>
    <w:rsid w:val="00433DC4"/>
    <w:rsid w:val="0044009E"/>
    <w:rsid w:val="00450C41"/>
    <w:rsid w:val="004623C4"/>
    <w:rsid w:val="00465DF0"/>
    <w:rsid w:val="004753F4"/>
    <w:rsid w:val="00486743"/>
    <w:rsid w:val="00491A39"/>
    <w:rsid w:val="00493F1D"/>
    <w:rsid w:val="004960E3"/>
    <w:rsid w:val="004A07D5"/>
    <w:rsid w:val="004A54CF"/>
    <w:rsid w:val="004A6D87"/>
    <w:rsid w:val="004B2A2D"/>
    <w:rsid w:val="004D6AFE"/>
    <w:rsid w:val="004E0870"/>
    <w:rsid w:val="004E4CFB"/>
    <w:rsid w:val="004F77A5"/>
    <w:rsid w:val="00504BA8"/>
    <w:rsid w:val="00507131"/>
    <w:rsid w:val="0051269C"/>
    <w:rsid w:val="0052717E"/>
    <w:rsid w:val="0053551B"/>
    <w:rsid w:val="0054659D"/>
    <w:rsid w:val="0055092B"/>
    <w:rsid w:val="00551824"/>
    <w:rsid w:val="005624C2"/>
    <w:rsid w:val="00575456"/>
    <w:rsid w:val="00581ED2"/>
    <w:rsid w:val="005877F8"/>
    <w:rsid w:val="00590E7D"/>
    <w:rsid w:val="005B44A1"/>
    <w:rsid w:val="005C35B1"/>
    <w:rsid w:val="005C4649"/>
    <w:rsid w:val="005E2C32"/>
    <w:rsid w:val="005E2CEC"/>
    <w:rsid w:val="005E4218"/>
    <w:rsid w:val="005F0304"/>
    <w:rsid w:val="005F136A"/>
    <w:rsid w:val="005F2992"/>
    <w:rsid w:val="0060676A"/>
    <w:rsid w:val="00616A6C"/>
    <w:rsid w:val="00621528"/>
    <w:rsid w:val="00624BC9"/>
    <w:rsid w:val="006328DC"/>
    <w:rsid w:val="006556E6"/>
    <w:rsid w:val="0067684E"/>
    <w:rsid w:val="00685338"/>
    <w:rsid w:val="006873ED"/>
    <w:rsid w:val="006A54F3"/>
    <w:rsid w:val="006A6603"/>
    <w:rsid w:val="006B68D3"/>
    <w:rsid w:val="006C1BF5"/>
    <w:rsid w:val="006C7D19"/>
    <w:rsid w:val="006D1B02"/>
    <w:rsid w:val="006D2405"/>
    <w:rsid w:val="006D32A2"/>
    <w:rsid w:val="006E475A"/>
    <w:rsid w:val="006F0961"/>
    <w:rsid w:val="006F6A4F"/>
    <w:rsid w:val="00700FC4"/>
    <w:rsid w:val="0070208A"/>
    <w:rsid w:val="00706099"/>
    <w:rsid w:val="00715505"/>
    <w:rsid w:val="00720CEB"/>
    <w:rsid w:val="0073669C"/>
    <w:rsid w:val="00740662"/>
    <w:rsid w:val="00771BDB"/>
    <w:rsid w:val="00773574"/>
    <w:rsid w:val="007900CD"/>
    <w:rsid w:val="007B12E1"/>
    <w:rsid w:val="007B4018"/>
    <w:rsid w:val="007B4D99"/>
    <w:rsid w:val="007D651C"/>
    <w:rsid w:val="007E6E54"/>
    <w:rsid w:val="007F310F"/>
    <w:rsid w:val="00802544"/>
    <w:rsid w:val="008077C4"/>
    <w:rsid w:val="008220AF"/>
    <w:rsid w:val="0083329D"/>
    <w:rsid w:val="0083351B"/>
    <w:rsid w:val="00846BC9"/>
    <w:rsid w:val="00860D59"/>
    <w:rsid w:val="00861851"/>
    <w:rsid w:val="00866B13"/>
    <w:rsid w:val="008726D0"/>
    <w:rsid w:val="00874D32"/>
    <w:rsid w:val="00884431"/>
    <w:rsid w:val="008851C5"/>
    <w:rsid w:val="0089292E"/>
    <w:rsid w:val="008979DE"/>
    <w:rsid w:val="008A186B"/>
    <w:rsid w:val="008B6490"/>
    <w:rsid w:val="008C39DD"/>
    <w:rsid w:val="008D4121"/>
    <w:rsid w:val="008E5A68"/>
    <w:rsid w:val="008F0276"/>
    <w:rsid w:val="008F418C"/>
    <w:rsid w:val="0090015B"/>
    <w:rsid w:val="00901ECD"/>
    <w:rsid w:val="00913B3A"/>
    <w:rsid w:val="00914B8E"/>
    <w:rsid w:val="009216A7"/>
    <w:rsid w:val="009223A2"/>
    <w:rsid w:val="00956D04"/>
    <w:rsid w:val="00962574"/>
    <w:rsid w:val="009625DE"/>
    <w:rsid w:val="00963C00"/>
    <w:rsid w:val="00971920"/>
    <w:rsid w:val="00973510"/>
    <w:rsid w:val="0097641D"/>
    <w:rsid w:val="00980917"/>
    <w:rsid w:val="009A0356"/>
    <w:rsid w:val="009A36EB"/>
    <w:rsid w:val="009B2541"/>
    <w:rsid w:val="009B50A2"/>
    <w:rsid w:val="009C1D82"/>
    <w:rsid w:val="009C3F43"/>
    <w:rsid w:val="009C471E"/>
    <w:rsid w:val="009D0215"/>
    <w:rsid w:val="009D1FB4"/>
    <w:rsid w:val="009D2A80"/>
    <w:rsid w:val="00A054A4"/>
    <w:rsid w:val="00A05AFD"/>
    <w:rsid w:val="00A13543"/>
    <w:rsid w:val="00A15879"/>
    <w:rsid w:val="00A20B00"/>
    <w:rsid w:val="00A30B3B"/>
    <w:rsid w:val="00A33FC8"/>
    <w:rsid w:val="00A3769D"/>
    <w:rsid w:val="00A376C5"/>
    <w:rsid w:val="00A45962"/>
    <w:rsid w:val="00A50F46"/>
    <w:rsid w:val="00A549DA"/>
    <w:rsid w:val="00A62A44"/>
    <w:rsid w:val="00A63674"/>
    <w:rsid w:val="00A766C8"/>
    <w:rsid w:val="00A837A6"/>
    <w:rsid w:val="00A83C8E"/>
    <w:rsid w:val="00A873D8"/>
    <w:rsid w:val="00A912EA"/>
    <w:rsid w:val="00A964CB"/>
    <w:rsid w:val="00AA03D5"/>
    <w:rsid w:val="00AA6625"/>
    <w:rsid w:val="00AA769C"/>
    <w:rsid w:val="00AC2F2B"/>
    <w:rsid w:val="00AD3018"/>
    <w:rsid w:val="00AD799D"/>
    <w:rsid w:val="00AE42D0"/>
    <w:rsid w:val="00AF5B44"/>
    <w:rsid w:val="00B1443F"/>
    <w:rsid w:val="00B17FBB"/>
    <w:rsid w:val="00B2727A"/>
    <w:rsid w:val="00B36D0A"/>
    <w:rsid w:val="00B6538E"/>
    <w:rsid w:val="00BA5C0A"/>
    <w:rsid w:val="00BB1B5E"/>
    <w:rsid w:val="00BB7327"/>
    <w:rsid w:val="00BC2E66"/>
    <w:rsid w:val="00BE5C44"/>
    <w:rsid w:val="00BE6A52"/>
    <w:rsid w:val="00BF1567"/>
    <w:rsid w:val="00BF19BB"/>
    <w:rsid w:val="00BF500F"/>
    <w:rsid w:val="00C20534"/>
    <w:rsid w:val="00C545F3"/>
    <w:rsid w:val="00CB528D"/>
    <w:rsid w:val="00CC2763"/>
    <w:rsid w:val="00D0354A"/>
    <w:rsid w:val="00D04898"/>
    <w:rsid w:val="00D05AFD"/>
    <w:rsid w:val="00D0773A"/>
    <w:rsid w:val="00D109EF"/>
    <w:rsid w:val="00D26E11"/>
    <w:rsid w:val="00D60AE0"/>
    <w:rsid w:val="00D62CA0"/>
    <w:rsid w:val="00D95A6E"/>
    <w:rsid w:val="00DA5112"/>
    <w:rsid w:val="00DD1BD7"/>
    <w:rsid w:val="00DD3EE2"/>
    <w:rsid w:val="00DE569F"/>
    <w:rsid w:val="00DE799B"/>
    <w:rsid w:val="00DF186D"/>
    <w:rsid w:val="00E02497"/>
    <w:rsid w:val="00E02F19"/>
    <w:rsid w:val="00E043B1"/>
    <w:rsid w:val="00E0601D"/>
    <w:rsid w:val="00E234EB"/>
    <w:rsid w:val="00E25BF9"/>
    <w:rsid w:val="00E4784F"/>
    <w:rsid w:val="00E6483A"/>
    <w:rsid w:val="00E65991"/>
    <w:rsid w:val="00E65B8A"/>
    <w:rsid w:val="00E7230D"/>
    <w:rsid w:val="00E75557"/>
    <w:rsid w:val="00E75A52"/>
    <w:rsid w:val="00E75C1D"/>
    <w:rsid w:val="00E83B5D"/>
    <w:rsid w:val="00EB26F2"/>
    <w:rsid w:val="00EB6F98"/>
    <w:rsid w:val="00EC2898"/>
    <w:rsid w:val="00EE7D36"/>
    <w:rsid w:val="00EF0FC7"/>
    <w:rsid w:val="00F2581A"/>
    <w:rsid w:val="00F260AA"/>
    <w:rsid w:val="00F27BA6"/>
    <w:rsid w:val="00F338BF"/>
    <w:rsid w:val="00F37C79"/>
    <w:rsid w:val="00F43862"/>
    <w:rsid w:val="00F542A4"/>
    <w:rsid w:val="00F5717A"/>
    <w:rsid w:val="00F67C39"/>
    <w:rsid w:val="00F710AD"/>
    <w:rsid w:val="00F944F2"/>
    <w:rsid w:val="00F95F2B"/>
    <w:rsid w:val="00FA1220"/>
    <w:rsid w:val="00FA5323"/>
    <w:rsid w:val="00FD0E52"/>
    <w:rsid w:val="00FF40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330E9F1"/>
  <w15:docId w15:val="{0FBCBD66-05ED-B748-92D8-1E95AA9084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94F18"/>
    <w:rPr>
      <w:rFonts w:ascii="Arial MT" w:eastAsia="Arial MT" w:hAnsi="Arial MT" w:cs="Arial MT"/>
      <w:lang w:val="i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Pr>
      <w:rFonts w:ascii="Times New Roman" w:eastAsia="Times New Roman" w:hAnsi="Times New Roman" w:cs="Times New Roman"/>
      <w:sz w:val="20"/>
      <w:szCs w:val="20"/>
    </w:rPr>
  </w:style>
  <w:style w:type="paragraph" w:styleId="Title">
    <w:name w:val="Title"/>
    <w:basedOn w:val="Normal"/>
    <w:uiPriority w:val="10"/>
    <w:qFormat/>
    <w:pPr>
      <w:spacing w:before="87"/>
      <w:ind w:left="3248" w:right="3321"/>
      <w:jc w:val="center"/>
    </w:pPr>
    <w:rPr>
      <w:rFonts w:ascii="Arial" w:eastAsia="Arial" w:hAnsi="Arial" w:cs="Arial"/>
      <w:b/>
      <w:bCs/>
      <w:sz w:val="40"/>
      <w:szCs w:val="40"/>
    </w:r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FootnoteText">
    <w:name w:val="footnote text"/>
    <w:basedOn w:val="Normal"/>
    <w:link w:val="FootnoteTextChar"/>
    <w:semiHidden/>
    <w:rsid w:val="00347369"/>
    <w:pPr>
      <w:widowControl/>
      <w:autoSpaceDE/>
      <w:autoSpaceDN/>
    </w:pPr>
    <w:rPr>
      <w:rFonts w:ascii="Times New Roman" w:eastAsia="Times New Roman" w:hAnsi="Times New Roman" w:cs="Times New Roman"/>
      <w:b/>
      <w:sz w:val="20"/>
      <w:szCs w:val="24"/>
      <w:lang w:val="en-US"/>
    </w:rPr>
  </w:style>
  <w:style w:type="character" w:customStyle="1" w:styleId="FootnoteTextChar">
    <w:name w:val="Footnote Text Char"/>
    <w:basedOn w:val="DefaultParagraphFont"/>
    <w:link w:val="FootnoteText"/>
    <w:semiHidden/>
    <w:rsid w:val="00347369"/>
    <w:rPr>
      <w:rFonts w:ascii="Times New Roman" w:eastAsia="Times New Roman" w:hAnsi="Times New Roman" w:cs="Times New Roman"/>
      <w:b/>
      <w:sz w:val="20"/>
      <w:szCs w:val="24"/>
    </w:rPr>
  </w:style>
  <w:style w:type="paragraph" w:customStyle="1" w:styleId="Default">
    <w:name w:val="Default"/>
    <w:rsid w:val="009A36EB"/>
    <w:pPr>
      <w:widowControl/>
      <w:adjustRightInd w:val="0"/>
    </w:pPr>
    <w:rPr>
      <w:rFonts w:ascii="Arial" w:hAnsi="Arial" w:cs="Arial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D1BD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1BD7"/>
    <w:rPr>
      <w:rFonts w:ascii="Arial MT" w:eastAsia="Arial MT" w:hAnsi="Arial MT" w:cs="Arial MT"/>
      <w:lang w:val="id"/>
    </w:rPr>
  </w:style>
  <w:style w:type="paragraph" w:styleId="Footer">
    <w:name w:val="footer"/>
    <w:basedOn w:val="Normal"/>
    <w:link w:val="FooterChar"/>
    <w:uiPriority w:val="99"/>
    <w:unhideWhenUsed/>
    <w:rsid w:val="00DD1BD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1BD7"/>
    <w:rPr>
      <w:rFonts w:ascii="Arial MT" w:eastAsia="Arial MT" w:hAnsi="Arial MT" w:cs="Arial MT"/>
      <w:lang w:val="id"/>
    </w:rPr>
  </w:style>
  <w:style w:type="character" w:customStyle="1" w:styleId="BodyTextChar">
    <w:name w:val="Body Text Char"/>
    <w:basedOn w:val="DefaultParagraphFont"/>
    <w:link w:val="BodyText"/>
    <w:uiPriority w:val="1"/>
    <w:rsid w:val="00700FC4"/>
    <w:rPr>
      <w:rFonts w:ascii="Times New Roman" w:eastAsia="Times New Roman" w:hAnsi="Times New Roman" w:cs="Times New Roman"/>
      <w:sz w:val="20"/>
      <w:szCs w:val="20"/>
      <w:lang w:val="id"/>
    </w:rPr>
  </w:style>
  <w:style w:type="paragraph" w:styleId="NormalWeb">
    <w:name w:val="Normal (Web)"/>
    <w:basedOn w:val="Normal"/>
    <w:uiPriority w:val="99"/>
    <w:semiHidden/>
    <w:unhideWhenUsed/>
    <w:rsid w:val="004E0870"/>
    <w:pPr>
      <w:widowControl/>
      <w:autoSpaceDE/>
      <w:autoSpaceDN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937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137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2302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9883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35628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0109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E0D52D-3697-4B54-845F-C6D64A36EF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4</Pages>
  <Words>10850</Words>
  <Characters>61850</Characters>
  <Application>Microsoft Office Word</Application>
  <DocSecurity>0</DocSecurity>
  <Lines>515</Lines>
  <Paragraphs>1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haryadi Pancono</dc:creator>
  <cp:lastModifiedBy>Novania Sari</cp:lastModifiedBy>
  <cp:revision>2</cp:revision>
  <dcterms:created xsi:type="dcterms:W3CDTF">2021-11-08T10:58:00Z</dcterms:created>
  <dcterms:modified xsi:type="dcterms:W3CDTF">2021-11-08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16T00:00:00Z</vt:filetime>
  </property>
  <property fmtid="{D5CDD505-2E9C-101B-9397-08002B2CF9AE}" pid="3" name="Creator">
    <vt:lpwstr>Microsoft® Word for Office 365</vt:lpwstr>
  </property>
  <property fmtid="{D5CDD505-2E9C-101B-9397-08002B2CF9AE}" pid="4" name="LastSaved">
    <vt:filetime>2021-06-11T00:00:00Z</vt:filetime>
  </property>
</Properties>
</file>